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3C77EE" w14:textId="77777777" w:rsidR="00E67628" w:rsidRPr="00757A68" w:rsidRDefault="00E67628" w:rsidP="00757A68">
      <w:pPr>
        <w:spacing w:after="0"/>
        <w:jc w:val="right"/>
        <w:rPr>
          <w:rFonts w:eastAsia="Times New Roman" w:cs="Arial"/>
          <w:noProof/>
          <w:sz w:val="32"/>
          <w:szCs w:val="32"/>
          <w:lang w:eastAsia="ru-RU"/>
        </w:rPr>
      </w:pPr>
    </w:p>
    <w:p w14:paraId="26D1A0F5" w14:textId="77777777" w:rsidR="00E67628" w:rsidRPr="00757A68" w:rsidRDefault="00E67628" w:rsidP="00757A68">
      <w:pPr>
        <w:spacing w:after="0"/>
        <w:jc w:val="right"/>
        <w:rPr>
          <w:rFonts w:eastAsia="Times New Roman" w:cs="Arial"/>
          <w:noProof/>
          <w:sz w:val="32"/>
          <w:szCs w:val="32"/>
          <w:lang w:eastAsia="ru-RU"/>
        </w:rPr>
      </w:pPr>
    </w:p>
    <w:p w14:paraId="53189305" w14:textId="77777777" w:rsidR="00E76D89" w:rsidRPr="00757A68" w:rsidRDefault="00E76D89" w:rsidP="00757A68">
      <w:pPr>
        <w:spacing w:after="0"/>
        <w:jc w:val="right"/>
        <w:rPr>
          <w:rFonts w:eastAsia="Times New Roman" w:cs="Arial"/>
          <w:sz w:val="32"/>
          <w:szCs w:val="32"/>
        </w:rPr>
      </w:pPr>
    </w:p>
    <w:p w14:paraId="70CD139C" w14:textId="77777777" w:rsidR="00F07115" w:rsidRPr="00AA187E" w:rsidRDefault="00B971B9" w:rsidP="00F07115">
      <w:pPr>
        <w:spacing w:after="0"/>
        <w:jc w:val="center"/>
        <w:rPr>
          <w:rFonts w:cs="Arial"/>
          <w:sz w:val="32"/>
          <w:szCs w:val="32"/>
          <w:lang w:val="en-US"/>
        </w:rPr>
      </w:pPr>
      <w:r w:rsidRPr="00F31835">
        <w:rPr>
          <w:noProof/>
          <w:lang w:eastAsia="ru-RU"/>
        </w:rPr>
        <w:drawing>
          <wp:inline distT="0" distB="0" distL="0" distR="0" wp14:anchorId="721CF8EA" wp14:editId="5C861F51">
            <wp:extent cx="1772920" cy="2170430"/>
            <wp:effectExtent l="0" t="0" r="0" b="0"/>
            <wp:docPr id="1" name="Рисунок 51" descr="Герб Твери — Википед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 descr="Герб Твери — Википедия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920" cy="217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763DFD" w14:textId="77777777" w:rsidR="00F07115" w:rsidRPr="00AA187E" w:rsidRDefault="00F07115" w:rsidP="00F07115">
      <w:pPr>
        <w:spacing w:after="0"/>
        <w:jc w:val="center"/>
        <w:rPr>
          <w:rFonts w:cs="Arial"/>
          <w:sz w:val="32"/>
          <w:szCs w:val="32"/>
          <w:lang w:val="en-US"/>
        </w:rPr>
      </w:pPr>
    </w:p>
    <w:p w14:paraId="0134BF32" w14:textId="77777777" w:rsidR="00F07115" w:rsidRPr="00AA187E" w:rsidRDefault="00F07115" w:rsidP="00F07115">
      <w:pPr>
        <w:spacing w:after="0"/>
        <w:jc w:val="center"/>
        <w:rPr>
          <w:rFonts w:cs="Arial"/>
          <w:b/>
          <w:bCs/>
          <w:sz w:val="32"/>
          <w:szCs w:val="32"/>
        </w:rPr>
      </w:pPr>
      <w:r w:rsidRPr="00AA187E">
        <w:rPr>
          <w:rFonts w:cs="Arial"/>
          <w:b/>
          <w:bCs/>
          <w:sz w:val="32"/>
          <w:szCs w:val="32"/>
        </w:rPr>
        <w:t>ОБОСНОВЫВАЮЩИЕ МАТЕРИАЛЫ</w:t>
      </w:r>
    </w:p>
    <w:p w14:paraId="5F97A20D" w14:textId="77777777" w:rsidR="00F07115" w:rsidRPr="00AA187E" w:rsidRDefault="00F07115" w:rsidP="00F07115">
      <w:pPr>
        <w:spacing w:after="0"/>
        <w:jc w:val="center"/>
        <w:rPr>
          <w:rFonts w:cs="Arial"/>
          <w:b/>
          <w:bCs/>
          <w:sz w:val="32"/>
          <w:szCs w:val="32"/>
        </w:rPr>
      </w:pPr>
      <w:r w:rsidRPr="00AA187E">
        <w:rPr>
          <w:rFonts w:cs="Arial"/>
          <w:b/>
          <w:bCs/>
          <w:sz w:val="32"/>
          <w:szCs w:val="32"/>
        </w:rPr>
        <w:t xml:space="preserve">К СХЕМЕ ТЕПЛОСНАБЖЕНИЯ ГОРОДА </w:t>
      </w:r>
      <w:r>
        <w:rPr>
          <w:rFonts w:cs="Arial"/>
          <w:b/>
          <w:bCs/>
          <w:sz w:val="32"/>
          <w:szCs w:val="32"/>
        </w:rPr>
        <w:t>ТВЕРИ</w:t>
      </w:r>
      <w:r w:rsidRPr="00AA187E">
        <w:rPr>
          <w:rFonts w:cs="Arial"/>
          <w:b/>
          <w:bCs/>
          <w:sz w:val="32"/>
          <w:szCs w:val="32"/>
        </w:rPr>
        <w:br/>
        <w:t>ДО 20</w:t>
      </w:r>
      <w:r>
        <w:rPr>
          <w:rFonts w:cs="Arial"/>
          <w:b/>
          <w:bCs/>
          <w:sz w:val="32"/>
          <w:szCs w:val="32"/>
        </w:rPr>
        <w:t>28</w:t>
      </w:r>
      <w:r w:rsidRPr="00AA187E">
        <w:rPr>
          <w:rFonts w:cs="Arial"/>
          <w:b/>
          <w:bCs/>
          <w:sz w:val="32"/>
          <w:szCs w:val="32"/>
        </w:rPr>
        <w:t xml:space="preserve"> ГОДА</w:t>
      </w:r>
    </w:p>
    <w:p w14:paraId="5730B21A" w14:textId="5ADC2D79" w:rsidR="00F07115" w:rsidRPr="00AA187E" w:rsidRDefault="00F07115" w:rsidP="00F07115">
      <w:pPr>
        <w:jc w:val="center"/>
        <w:rPr>
          <w:rFonts w:cs="Arial"/>
          <w:sz w:val="32"/>
          <w:szCs w:val="32"/>
        </w:rPr>
      </w:pPr>
      <w:r w:rsidRPr="00AA187E">
        <w:rPr>
          <w:rFonts w:cs="Arial"/>
          <w:sz w:val="32"/>
          <w:szCs w:val="32"/>
        </w:rPr>
        <w:t>(АКТУАЛИЗАЦИЯ НА 202</w:t>
      </w:r>
      <w:r w:rsidR="009F4E26">
        <w:rPr>
          <w:rFonts w:cs="Arial"/>
          <w:sz w:val="32"/>
          <w:szCs w:val="32"/>
        </w:rPr>
        <w:t>3</w:t>
      </w:r>
      <w:r w:rsidRPr="00AA187E">
        <w:rPr>
          <w:rFonts w:cs="Arial"/>
          <w:sz w:val="32"/>
          <w:szCs w:val="32"/>
        </w:rPr>
        <w:t xml:space="preserve"> ГОД)</w:t>
      </w:r>
    </w:p>
    <w:p w14:paraId="022D6B89" w14:textId="77777777" w:rsidR="00E76D89" w:rsidRPr="00757A68" w:rsidRDefault="00E76D89" w:rsidP="00757A68">
      <w:pPr>
        <w:spacing w:after="0"/>
        <w:jc w:val="center"/>
        <w:rPr>
          <w:rFonts w:eastAsia="Times New Roman" w:cs="Arial"/>
          <w:b/>
          <w:sz w:val="32"/>
          <w:szCs w:val="32"/>
        </w:rPr>
      </w:pPr>
      <w:r w:rsidRPr="00757A68">
        <w:rPr>
          <w:rFonts w:eastAsia="Times New Roman" w:cs="Arial"/>
          <w:b/>
          <w:sz w:val="32"/>
          <w:szCs w:val="32"/>
        </w:rPr>
        <w:t>КНИГА 1</w:t>
      </w:r>
      <w:r w:rsidR="007F7D31">
        <w:rPr>
          <w:rFonts w:eastAsia="Times New Roman" w:cs="Arial"/>
          <w:b/>
          <w:sz w:val="32"/>
          <w:szCs w:val="32"/>
        </w:rPr>
        <w:t>3</w:t>
      </w:r>
      <w:r w:rsidRPr="00757A68">
        <w:rPr>
          <w:rFonts w:eastAsia="Times New Roman" w:cs="Arial"/>
          <w:b/>
          <w:sz w:val="32"/>
          <w:szCs w:val="32"/>
        </w:rPr>
        <w:t xml:space="preserve">. </w:t>
      </w:r>
      <w:r w:rsidR="007F7D31">
        <w:rPr>
          <w:rFonts w:eastAsia="Times New Roman" w:cs="Arial"/>
          <w:b/>
          <w:sz w:val="32"/>
          <w:szCs w:val="32"/>
        </w:rPr>
        <w:t>ИНДИКАТОРЫ РАЗВИТИЯ СИСТЕМ ТЕПЛОСНАБЖЕНИЯ</w:t>
      </w:r>
    </w:p>
    <w:p w14:paraId="23832350" w14:textId="77777777" w:rsidR="00E76D89" w:rsidRPr="00757A68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  <w:lang w:eastAsia="ru-RU"/>
        </w:rPr>
      </w:pPr>
    </w:p>
    <w:p w14:paraId="78EE84E9" w14:textId="77777777" w:rsidR="00E76D89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716DCF1C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1CAF57BD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0DC5BD2A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75F69D04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10F29B77" w14:textId="77777777" w:rsidR="00F07115" w:rsidRDefault="00F07115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4642E531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0F5F7526" w14:textId="77777777" w:rsid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5C1DFF4E" w14:textId="77777777" w:rsidR="00227BB4" w:rsidRDefault="00227BB4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05D83EA3" w14:textId="77777777" w:rsidR="00227BB4" w:rsidRDefault="00227BB4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53E7AAE3" w14:textId="77777777" w:rsidR="00757A68" w:rsidRPr="00757A68" w:rsidRDefault="00757A68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79939EBA" w14:textId="77777777" w:rsidR="00E76D89" w:rsidRPr="00757A68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2F3D44BA" w14:textId="7B6A8E10" w:rsidR="00E76D89" w:rsidRDefault="00E76D89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41D8E3AA" w14:textId="77777777" w:rsidR="00C92A97" w:rsidRPr="00757A68" w:rsidRDefault="00C92A97" w:rsidP="00757A68">
      <w:pPr>
        <w:spacing w:after="0"/>
        <w:jc w:val="center"/>
        <w:rPr>
          <w:rFonts w:eastAsia="Times New Roman" w:cs="Arial"/>
          <w:noProof/>
          <w:sz w:val="32"/>
          <w:szCs w:val="32"/>
        </w:rPr>
      </w:pPr>
    </w:p>
    <w:p w14:paraId="0E5698BD" w14:textId="59E3EAB2" w:rsidR="00F07115" w:rsidRDefault="00F07115" w:rsidP="00F07115">
      <w:pPr>
        <w:spacing w:after="0"/>
        <w:jc w:val="center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Санкт Петербург</w:t>
      </w:r>
      <w:r w:rsidRPr="00AA187E">
        <w:rPr>
          <w:rFonts w:cs="Arial"/>
          <w:sz w:val="28"/>
          <w:szCs w:val="28"/>
        </w:rPr>
        <w:t xml:space="preserve"> 202</w:t>
      </w:r>
      <w:r w:rsidR="009F4E26">
        <w:rPr>
          <w:rFonts w:cs="Arial"/>
          <w:sz w:val="28"/>
          <w:szCs w:val="28"/>
        </w:rPr>
        <w:t>3</w:t>
      </w:r>
    </w:p>
    <w:p w14:paraId="2B2E4F85" w14:textId="77777777" w:rsidR="003A6492" w:rsidRPr="00F53D80" w:rsidRDefault="003A6492" w:rsidP="003A6492">
      <w:pPr>
        <w:spacing w:after="0"/>
        <w:jc w:val="center"/>
        <w:rPr>
          <w:rFonts w:ascii="Arial Narrow" w:hAnsi="Arial Narrow" w:cs="Arial"/>
          <w:b/>
          <w:sz w:val="28"/>
          <w:szCs w:val="28"/>
          <w:lang w:val="en-US"/>
        </w:rPr>
      </w:pPr>
      <w:r w:rsidRPr="00F53D80">
        <w:rPr>
          <w:rFonts w:ascii="Arial Narrow" w:hAnsi="Arial Narrow" w:cs="Arial"/>
          <w:b/>
          <w:sz w:val="28"/>
          <w:szCs w:val="28"/>
        </w:rPr>
        <w:lastRenderedPageBreak/>
        <w:t>СОСТАВ РАБОТ</w:t>
      </w:r>
    </w:p>
    <w:tbl>
      <w:tblPr>
        <w:tblW w:w="0" w:type="auto"/>
        <w:tblInd w:w="-1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57" w:type="dxa"/>
          <w:bottom w:w="57" w:type="dxa"/>
          <w:right w:w="57" w:type="dxa"/>
        </w:tblCellMar>
        <w:tblLook w:val="00A0" w:firstRow="1" w:lastRow="0" w:firstColumn="1" w:lastColumn="0" w:noHBand="0" w:noVBand="0"/>
      </w:tblPr>
      <w:tblGrid>
        <w:gridCol w:w="6669"/>
        <w:gridCol w:w="2779"/>
      </w:tblGrid>
      <w:tr w:rsidR="00DE1333" w:rsidRPr="00AA187E" w14:paraId="39490F1B" w14:textId="77777777" w:rsidTr="006E3580">
        <w:trPr>
          <w:trHeight w:val="20"/>
          <w:tblHeader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016AD2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  <w:b/>
              </w:rPr>
              <w:t>Наименование документа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BBD46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  <w:b/>
              </w:rPr>
              <w:t>Шифр</w:t>
            </w:r>
          </w:p>
        </w:tc>
      </w:tr>
      <w:tr w:rsidR="00DE1333" w:rsidRPr="00AA187E" w14:paraId="7EB52D18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D54F22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Схема теплоснабжения города </w:t>
            </w:r>
            <w:r>
              <w:rPr>
                <w:rFonts w:cs="Arial"/>
              </w:rPr>
              <w:t>Твери</w:t>
            </w:r>
            <w:r w:rsidRPr="00AA187E">
              <w:rPr>
                <w:rFonts w:cs="Arial"/>
              </w:rPr>
              <w:t xml:space="preserve"> </w:t>
            </w:r>
            <w:r>
              <w:rPr>
                <w:rFonts w:cs="Arial"/>
              </w:rPr>
              <w:t>до 2028 г.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499A68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0.000</w:t>
            </w:r>
          </w:p>
        </w:tc>
      </w:tr>
      <w:tr w:rsidR="00DE1333" w:rsidRPr="00AA187E" w14:paraId="66149D6F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DD18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. Существующее положение в сфере производства, передачи и потребления тепловой энергии для целей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1A06F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1.000</w:t>
            </w:r>
          </w:p>
        </w:tc>
      </w:tr>
      <w:tr w:rsidR="00DE1333" w:rsidRPr="00AA187E" w14:paraId="3CEB0043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E8A6BB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Приложение </w:t>
            </w:r>
            <w:r>
              <w:rPr>
                <w:rFonts w:cs="Arial"/>
              </w:rPr>
              <w:t>1</w:t>
            </w:r>
            <w:r w:rsidRPr="00AA187E">
              <w:rPr>
                <w:rFonts w:cs="Arial"/>
              </w:rPr>
              <w:t>. Зоны деятельности ЕТО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133FE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1.00</w:t>
            </w:r>
            <w:r>
              <w:rPr>
                <w:rFonts w:cs="Arial"/>
              </w:rPr>
              <w:t>1</w:t>
            </w:r>
          </w:p>
          <w:p w14:paraId="55446BDE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</w:rPr>
            </w:pPr>
            <w:r w:rsidRPr="00AA187E">
              <w:rPr>
                <w:rFonts w:cs="Arial"/>
              </w:rPr>
              <w:t>(Графическая часть)</w:t>
            </w:r>
          </w:p>
        </w:tc>
      </w:tr>
      <w:tr w:rsidR="00DE1333" w:rsidRPr="00AA187E" w14:paraId="60DC6E8B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5D14D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Приложение 2. </w:t>
            </w:r>
            <w:r>
              <w:rPr>
                <w:rFonts w:cs="Arial"/>
              </w:rPr>
              <w:t>Источники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EB2AFA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1.002</w:t>
            </w:r>
          </w:p>
        </w:tc>
      </w:tr>
      <w:tr w:rsidR="00DE1333" w:rsidRPr="00AA187E" w14:paraId="24AC1F2B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89AD68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Приложение </w:t>
            </w:r>
            <w:r>
              <w:rPr>
                <w:rFonts w:cs="Arial"/>
              </w:rPr>
              <w:t>3</w:t>
            </w:r>
            <w:r w:rsidRPr="00AA187E">
              <w:rPr>
                <w:rFonts w:cs="Arial"/>
              </w:rPr>
              <w:t xml:space="preserve">. </w:t>
            </w:r>
            <w:r>
              <w:rPr>
                <w:rFonts w:cs="Arial"/>
              </w:rPr>
              <w:t>Параметры тепловых сетей. Результаты гидравлических расчетов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CE1944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1.00</w:t>
            </w:r>
            <w:r>
              <w:rPr>
                <w:rFonts w:cs="Arial"/>
              </w:rPr>
              <w:t>3</w:t>
            </w:r>
          </w:p>
        </w:tc>
      </w:tr>
      <w:tr w:rsidR="00DE1333" w:rsidRPr="00AA187E" w14:paraId="7941E04C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3489D0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5D51A2">
              <w:rPr>
                <w:rFonts w:cs="Arial"/>
              </w:rPr>
              <w:t xml:space="preserve">Приложение </w:t>
            </w:r>
            <w:r w:rsidRPr="00436C50">
              <w:rPr>
                <w:rFonts w:cs="Arial"/>
              </w:rPr>
              <w:t>4</w:t>
            </w:r>
            <w:r>
              <w:rPr>
                <w:rFonts w:cs="Arial"/>
              </w:rPr>
              <w:t xml:space="preserve">. </w:t>
            </w:r>
            <w:r w:rsidRPr="004B0B53">
              <w:rPr>
                <w:rFonts w:cs="Arial"/>
              </w:rPr>
              <w:t>Данные для анализа гидравлических и температурных режимов отпуска тепла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97DE8F" w14:textId="77777777" w:rsidR="00DE1333" w:rsidRPr="00436C50" w:rsidRDefault="00DE1333" w:rsidP="006E3580">
            <w:pPr>
              <w:spacing w:after="0" w:line="228" w:lineRule="auto"/>
              <w:jc w:val="center"/>
              <w:rPr>
                <w:rFonts w:cs="Arial"/>
                <w:lang w:val="en-US"/>
              </w:rPr>
            </w:pPr>
            <w:r w:rsidRPr="005D51A2">
              <w:rPr>
                <w:rFonts w:cs="Arial"/>
              </w:rPr>
              <w:t>ПСТ.ОМ.69-40.001.00</w:t>
            </w:r>
            <w:r>
              <w:rPr>
                <w:rFonts w:cs="Arial"/>
                <w:lang w:val="en-US"/>
              </w:rPr>
              <w:t>4</w:t>
            </w:r>
          </w:p>
        </w:tc>
      </w:tr>
      <w:tr w:rsidR="00DE1333" w:rsidRPr="00AA187E" w14:paraId="5A180BDD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46C755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Приложение </w:t>
            </w:r>
            <w:r w:rsidRPr="006B2130">
              <w:rPr>
                <w:rFonts w:cs="Arial"/>
              </w:rPr>
              <w:t>5</w:t>
            </w:r>
            <w:r w:rsidRPr="00AA187E">
              <w:rPr>
                <w:rFonts w:cs="Arial"/>
              </w:rPr>
              <w:t xml:space="preserve">. Данные по температурам наружного воздуха. </w:t>
            </w:r>
            <w:r w:rsidRPr="005D51A2">
              <w:rPr>
                <w:rFonts w:cs="Arial"/>
              </w:rPr>
              <w:t>Данные для анализа фактического теплопотребл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59EE4F" w14:textId="77777777" w:rsidR="00DE1333" w:rsidRPr="00436C50" w:rsidRDefault="00DE1333" w:rsidP="006E3580">
            <w:pPr>
              <w:spacing w:after="0" w:line="228" w:lineRule="auto"/>
              <w:jc w:val="center"/>
              <w:rPr>
                <w:rFonts w:cs="Arial"/>
                <w:lang w:val="en-US"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1.00</w:t>
            </w:r>
            <w:r>
              <w:rPr>
                <w:rFonts w:cs="Arial"/>
                <w:lang w:val="en-US"/>
              </w:rPr>
              <w:t>5</w:t>
            </w:r>
          </w:p>
        </w:tc>
      </w:tr>
      <w:tr w:rsidR="00DE1333" w:rsidRPr="00AA187E" w14:paraId="1C60441D" w14:textId="77777777" w:rsidTr="006E3580">
        <w:trPr>
          <w:trHeight w:val="412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8BFBD8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5D51A2">
              <w:rPr>
                <w:rFonts w:cs="Arial"/>
              </w:rPr>
              <w:t xml:space="preserve">Приложение </w:t>
            </w:r>
            <w:r>
              <w:rPr>
                <w:rFonts w:cs="Arial"/>
                <w:lang w:val="en-US"/>
              </w:rPr>
              <w:t>6</w:t>
            </w:r>
            <w:r w:rsidRPr="005D51A2">
              <w:rPr>
                <w:rFonts w:cs="Arial"/>
              </w:rPr>
              <w:t xml:space="preserve">. </w:t>
            </w:r>
            <w:r>
              <w:rPr>
                <w:rFonts w:cs="Arial"/>
              </w:rPr>
              <w:t>Потребители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97027" w14:textId="77777777" w:rsidR="00DE1333" w:rsidRPr="00436C50" w:rsidRDefault="00DE1333" w:rsidP="006E3580">
            <w:pPr>
              <w:spacing w:after="0" w:line="228" w:lineRule="auto"/>
              <w:jc w:val="center"/>
              <w:rPr>
                <w:rFonts w:cs="Arial"/>
                <w:lang w:val="en-US"/>
              </w:rPr>
            </w:pPr>
            <w:r w:rsidRPr="005D51A2">
              <w:rPr>
                <w:rFonts w:cs="Arial"/>
              </w:rPr>
              <w:t>ПСТ.ОМ.69-40.001.00</w:t>
            </w:r>
            <w:r>
              <w:rPr>
                <w:rFonts w:cs="Arial"/>
                <w:lang w:val="en-US"/>
              </w:rPr>
              <w:t>6</w:t>
            </w:r>
          </w:p>
        </w:tc>
      </w:tr>
      <w:tr w:rsidR="00DE1333" w:rsidRPr="00AA187E" w14:paraId="6E7D9BE7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21CC00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2. Существующее и перспективное потребление тепловой энергии на цели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9BFE76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2.000</w:t>
            </w:r>
          </w:p>
        </w:tc>
      </w:tr>
      <w:tr w:rsidR="00DE1333" w:rsidRPr="00AA187E" w14:paraId="673243A8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2DF1B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Приложение </w:t>
            </w:r>
            <w:r>
              <w:rPr>
                <w:rFonts w:cs="Arial"/>
              </w:rPr>
              <w:t>1</w:t>
            </w:r>
            <w:r w:rsidRPr="00AA187E">
              <w:rPr>
                <w:rFonts w:cs="Arial"/>
              </w:rPr>
              <w:t>. Зоны перспективной застройк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C6081E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bookmarkStart w:id="0" w:name="_Hlk98926371"/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2.00</w:t>
            </w:r>
            <w:r>
              <w:rPr>
                <w:rFonts w:cs="Arial"/>
              </w:rPr>
              <w:t>1</w:t>
            </w:r>
            <w:r w:rsidRPr="00AA187E">
              <w:rPr>
                <w:rFonts w:cs="Arial"/>
              </w:rPr>
              <w:t xml:space="preserve"> </w:t>
            </w:r>
            <w:bookmarkEnd w:id="0"/>
            <w:r w:rsidRPr="00AA187E">
              <w:rPr>
                <w:rFonts w:cs="Arial"/>
              </w:rPr>
              <w:t>(Графическая часть)</w:t>
            </w:r>
          </w:p>
        </w:tc>
      </w:tr>
      <w:tr w:rsidR="00DE1333" w:rsidRPr="00AA187E" w14:paraId="55235F33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5A7F4B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Книга 3. Электронная модель системы теплоснабжения г. </w:t>
            </w:r>
            <w:r>
              <w:rPr>
                <w:rFonts w:cs="Arial"/>
              </w:rPr>
              <w:t>Твер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D20C01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3.000</w:t>
            </w:r>
          </w:p>
        </w:tc>
      </w:tr>
      <w:tr w:rsidR="00DE1333" w:rsidRPr="00AA187E" w14:paraId="12AF30BB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080364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Приложение </w:t>
            </w:r>
            <w:r>
              <w:rPr>
                <w:rFonts w:cs="Arial"/>
              </w:rPr>
              <w:t>1</w:t>
            </w:r>
            <w:r w:rsidRPr="00AA187E">
              <w:rPr>
                <w:rFonts w:cs="Arial"/>
              </w:rPr>
              <w:t>. Результаты гидравлических расчетов тепловых сетей по состоянию на базовый период актуализации схемы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76E154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3.00</w:t>
            </w:r>
            <w:r>
              <w:rPr>
                <w:rFonts w:cs="Arial"/>
              </w:rPr>
              <w:t>1</w:t>
            </w:r>
          </w:p>
        </w:tc>
      </w:tr>
      <w:tr w:rsidR="00DE1333" w:rsidRPr="00AA187E" w14:paraId="67BDCE98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ED27E9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Приложение </w:t>
            </w:r>
            <w:r>
              <w:rPr>
                <w:rFonts w:cs="Arial"/>
              </w:rPr>
              <w:t>2</w:t>
            </w:r>
            <w:r w:rsidRPr="00AA187E">
              <w:rPr>
                <w:rFonts w:cs="Arial"/>
              </w:rPr>
              <w:t>. Схемы тепловых сете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20F567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3.00</w:t>
            </w:r>
            <w:r>
              <w:rPr>
                <w:rFonts w:cs="Arial"/>
              </w:rPr>
              <w:t>2</w:t>
            </w:r>
          </w:p>
          <w:p w14:paraId="49734F80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</w:rPr>
            </w:pPr>
            <w:r w:rsidRPr="00AA187E">
              <w:rPr>
                <w:rFonts w:cs="Arial"/>
              </w:rPr>
              <w:t>(Графическая часть)</w:t>
            </w:r>
          </w:p>
        </w:tc>
      </w:tr>
      <w:tr w:rsidR="00DE1333" w:rsidRPr="00AA187E" w14:paraId="638F608F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AB890A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4. Существующие и перспективные балансы тепловой мощности источников тепловой энергии и тепловой нагрузки потребителе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B52D16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4.000</w:t>
            </w:r>
          </w:p>
        </w:tc>
      </w:tr>
      <w:tr w:rsidR="00DE1333" w:rsidRPr="00AA187E" w14:paraId="34318BD8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78374D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Приложение 1. Результаты гидравлического расчета передачи теплоносителя до потребителей, присоединенных к тепловой сети от каждого источника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E4749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4.001</w:t>
            </w:r>
          </w:p>
        </w:tc>
      </w:tr>
      <w:tr w:rsidR="00DE1333" w:rsidRPr="00AA187E" w14:paraId="5FCD3CCB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CEAC84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Книга 5. Мастер-план развития систем теплоснабжения г. </w:t>
            </w:r>
            <w:r>
              <w:rPr>
                <w:rFonts w:cs="Arial"/>
              </w:rPr>
              <w:t>Твери до 2028</w:t>
            </w:r>
            <w:r w:rsidRPr="00AA187E">
              <w:rPr>
                <w:rFonts w:cs="Arial"/>
              </w:rPr>
              <w:t xml:space="preserve"> г.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BD35FE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5.000</w:t>
            </w:r>
          </w:p>
        </w:tc>
      </w:tr>
      <w:tr w:rsidR="00DE1333" w:rsidRPr="00AA187E" w14:paraId="5C6514E9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22AC2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6.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, в том числе в аварийных режимах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4F4DB5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6.000</w:t>
            </w:r>
          </w:p>
        </w:tc>
      </w:tr>
      <w:tr w:rsidR="00DE1333" w:rsidRPr="00AA187E" w14:paraId="69C29F53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E007BC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7. Предложения по строительству, реконструкции, техническому перевооружению и (или) модернизации источников тепловой энерги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59003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7.000</w:t>
            </w:r>
          </w:p>
        </w:tc>
      </w:tr>
      <w:tr w:rsidR="00DE1333" w:rsidRPr="00AA187E" w14:paraId="5B4842BC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6723FE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lastRenderedPageBreak/>
              <w:t>Книга 8. Предложения по строительству, реконструкции и (или) модернизации тепловых сете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DCB63F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8.000</w:t>
            </w:r>
          </w:p>
        </w:tc>
      </w:tr>
      <w:tr w:rsidR="00DE1333" w:rsidRPr="00AA187E" w14:paraId="3193C095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351ACF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9. Предложения по переводу открытых систем теплоснабжения (горячего водоснабжения) в закрытые системы горячего вод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526258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09.000</w:t>
            </w:r>
          </w:p>
        </w:tc>
      </w:tr>
      <w:tr w:rsidR="00DE1333" w:rsidRPr="00AA187E" w14:paraId="501E7481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4FDC37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0. Перспективные топливные балансы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BFD36A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0.000</w:t>
            </w:r>
          </w:p>
        </w:tc>
      </w:tr>
      <w:tr w:rsidR="00DE1333" w:rsidRPr="00AA187E" w14:paraId="260172C6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86164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1. Оценка надежности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6CFBB7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1.000</w:t>
            </w:r>
          </w:p>
        </w:tc>
      </w:tr>
      <w:tr w:rsidR="00DE1333" w:rsidRPr="00AA187E" w14:paraId="524FEF4F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CE0DC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2. Обоснование инвестиций в строительство, реконструкцию, техническое перевооружение и (или) модернизацию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6B23F9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2.000</w:t>
            </w:r>
          </w:p>
        </w:tc>
      </w:tr>
      <w:tr w:rsidR="00DE1333" w:rsidRPr="00AA187E" w14:paraId="04229801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9C7A18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 xml:space="preserve">Книга 13. Индикаторы развития систем теплоснабжения г. </w:t>
            </w:r>
            <w:r>
              <w:rPr>
                <w:rFonts w:cs="Arial"/>
              </w:rPr>
              <w:t>Твери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4E71A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3.000</w:t>
            </w:r>
          </w:p>
        </w:tc>
      </w:tr>
      <w:tr w:rsidR="00DE1333" w:rsidRPr="00AA187E" w14:paraId="2152258E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2E23BF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4. Ценовые (тарифные) последств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1E37DF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4.000</w:t>
            </w:r>
          </w:p>
        </w:tc>
      </w:tr>
      <w:tr w:rsidR="00DE1333" w:rsidRPr="00AA187E" w14:paraId="11B6D3B1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776D42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5. Реестр единых теплоснабжающих организаций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A7716A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5.000</w:t>
            </w:r>
          </w:p>
        </w:tc>
      </w:tr>
      <w:tr w:rsidR="00DE1333" w:rsidRPr="00AA187E" w14:paraId="51D15836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E3DB3C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6. Реестр мероприятий схемы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5E4D8A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6.000</w:t>
            </w:r>
          </w:p>
        </w:tc>
      </w:tr>
      <w:tr w:rsidR="00DE1333" w:rsidRPr="00AA187E" w14:paraId="1317DA29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31E87B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</w:t>
            </w:r>
            <w:r>
              <w:rPr>
                <w:rFonts w:cs="Arial"/>
              </w:rPr>
              <w:t>7</w:t>
            </w:r>
            <w:r w:rsidRPr="00AA187E">
              <w:rPr>
                <w:rFonts w:cs="Arial"/>
              </w:rPr>
              <w:t>. Замечания и предложения к проекту схемы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B0A0DC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</w:t>
            </w:r>
            <w:r>
              <w:rPr>
                <w:rFonts w:cs="Arial"/>
              </w:rPr>
              <w:t>7</w:t>
            </w:r>
            <w:r w:rsidRPr="00AA187E">
              <w:rPr>
                <w:rFonts w:cs="Arial"/>
              </w:rPr>
              <w:t>.000</w:t>
            </w:r>
          </w:p>
        </w:tc>
      </w:tr>
      <w:tr w:rsidR="00DE1333" w:rsidRPr="00AA187E" w14:paraId="4510D8B0" w14:textId="77777777" w:rsidTr="006E3580">
        <w:trPr>
          <w:trHeight w:val="20"/>
        </w:trPr>
        <w:tc>
          <w:tcPr>
            <w:tcW w:w="6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192041" w14:textId="77777777" w:rsidR="00DE1333" w:rsidRPr="00AA187E" w:rsidRDefault="00DE1333" w:rsidP="006E3580">
            <w:pPr>
              <w:spacing w:after="0" w:line="228" w:lineRule="auto"/>
              <w:rPr>
                <w:rFonts w:cs="Arial"/>
              </w:rPr>
            </w:pPr>
            <w:r w:rsidRPr="00AA187E">
              <w:rPr>
                <w:rFonts w:cs="Arial"/>
              </w:rPr>
              <w:t>Книга 1</w:t>
            </w:r>
            <w:r>
              <w:rPr>
                <w:rFonts w:cs="Arial"/>
              </w:rPr>
              <w:t>8</w:t>
            </w:r>
            <w:r w:rsidRPr="00AA187E">
              <w:rPr>
                <w:rFonts w:cs="Arial"/>
              </w:rPr>
              <w:t>. Сводный том изменений, выполненных в доработанной и (или) актуализированной схеме теплоснабжения</w:t>
            </w:r>
          </w:p>
        </w:tc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F715EB" w14:textId="77777777" w:rsidR="00DE1333" w:rsidRPr="00AA187E" w:rsidRDefault="00DE1333" w:rsidP="006E3580">
            <w:pPr>
              <w:spacing w:after="0" w:line="228" w:lineRule="auto"/>
              <w:jc w:val="center"/>
              <w:rPr>
                <w:rFonts w:cs="Arial"/>
                <w:b/>
              </w:rPr>
            </w:pPr>
            <w:r w:rsidRPr="00AA187E">
              <w:rPr>
                <w:rFonts w:cs="Arial"/>
              </w:rPr>
              <w:t>ПСТ.ОМ.</w:t>
            </w:r>
            <w:r>
              <w:rPr>
                <w:rFonts w:cs="Arial"/>
              </w:rPr>
              <w:t>69-40</w:t>
            </w:r>
            <w:r w:rsidRPr="00AA187E">
              <w:rPr>
                <w:rFonts w:cs="Arial"/>
              </w:rPr>
              <w:t>.01</w:t>
            </w:r>
            <w:r>
              <w:rPr>
                <w:rFonts w:cs="Arial"/>
              </w:rPr>
              <w:t>8</w:t>
            </w:r>
            <w:r w:rsidRPr="00AA187E">
              <w:rPr>
                <w:rFonts w:cs="Arial"/>
              </w:rPr>
              <w:t>.000</w:t>
            </w:r>
          </w:p>
        </w:tc>
      </w:tr>
    </w:tbl>
    <w:p w14:paraId="01F9D720" w14:textId="77777777" w:rsidR="00F02539" w:rsidRDefault="009B7E72" w:rsidP="009B7E72">
      <w:pPr>
        <w:jc w:val="center"/>
        <w:rPr>
          <w:rFonts w:ascii="Arial Narrow" w:hAnsi="Arial Narrow" w:cs="Arial"/>
          <w:b/>
          <w:sz w:val="28"/>
        </w:rPr>
      </w:pPr>
      <w:r>
        <w:rPr>
          <w:rFonts w:ascii="Arial Narrow" w:hAnsi="Arial Narrow" w:cs="Arial"/>
          <w:b/>
          <w:sz w:val="28"/>
        </w:rPr>
        <w:br w:type="page"/>
      </w:r>
      <w:r w:rsidR="00F02539" w:rsidRPr="004D7B35">
        <w:rPr>
          <w:rFonts w:ascii="Arial Narrow" w:hAnsi="Arial Narrow" w:cs="Arial"/>
          <w:b/>
          <w:sz w:val="28"/>
        </w:rPr>
        <w:lastRenderedPageBreak/>
        <w:t>СОДЕРЖАНИЕ</w:t>
      </w:r>
    </w:p>
    <w:bookmarkStart w:id="1" w:name="_Toc370241848"/>
    <w:bookmarkStart w:id="2" w:name="_Toc370241915"/>
    <w:bookmarkStart w:id="3" w:name="_Toc370306116"/>
    <w:bookmarkStart w:id="4" w:name="_Toc370386651"/>
    <w:bookmarkStart w:id="5" w:name="_Toc373339003"/>
    <w:bookmarkStart w:id="6" w:name="_Toc373408340"/>
    <w:bookmarkStart w:id="7" w:name="_Toc373412396"/>
    <w:bookmarkStart w:id="8" w:name="_Toc373421492"/>
    <w:bookmarkStart w:id="9" w:name="_Toc375153678"/>
    <w:bookmarkStart w:id="10" w:name="_Toc391556949"/>
    <w:bookmarkStart w:id="11" w:name="_Toc391557016"/>
    <w:bookmarkStart w:id="12" w:name="_Toc393288569"/>
    <w:bookmarkStart w:id="13" w:name="_Toc417400336"/>
    <w:bookmarkStart w:id="14" w:name="_Toc425161374"/>
    <w:bookmarkStart w:id="15" w:name="_Toc425161436"/>
    <w:p w14:paraId="1357891B" w14:textId="58BB0A7A" w:rsidR="0096201B" w:rsidRDefault="0063579A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r>
        <w:rPr>
          <w:caps w:val="0"/>
          <w:sz w:val="16"/>
        </w:rPr>
        <w:fldChar w:fldCharType="begin"/>
      </w:r>
      <w:r>
        <w:rPr>
          <w:caps w:val="0"/>
          <w:sz w:val="16"/>
        </w:rPr>
        <w:instrText xml:space="preserve"> TOC \h \z \t "Заголовок 1;1;Заголовок 2;2" </w:instrText>
      </w:r>
      <w:r>
        <w:rPr>
          <w:caps w:val="0"/>
          <w:sz w:val="16"/>
        </w:rPr>
        <w:fldChar w:fldCharType="separate"/>
      </w:r>
      <w:hyperlink w:anchor="_Toc108265882" w:history="1">
        <w:r w:rsidR="0096201B" w:rsidRPr="00373F2A">
          <w:rPr>
            <w:rStyle w:val="ae"/>
            <w:noProof/>
          </w:rPr>
          <w:t>ПЕРЕЧЕНЬ ТАБЛИЦ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82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5</w:t>
        </w:r>
        <w:r w:rsidR="0096201B">
          <w:rPr>
            <w:noProof/>
            <w:webHidden/>
          </w:rPr>
          <w:fldChar w:fldCharType="end"/>
        </w:r>
      </w:hyperlink>
    </w:p>
    <w:p w14:paraId="20337F31" w14:textId="37BF9991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83" w:history="1">
        <w:r w:rsidR="0096201B" w:rsidRPr="00373F2A">
          <w:rPr>
            <w:rStyle w:val="ae"/>
            <w:noProof/>
          </w:rPr>
          <w:t>1 КОЛИЧЕСТВО ПРЕКРАЩЕНИЙ ПОДАЧИ ТЕПЛОВОЙ ЭНЕРГИИ, ТЕПЛОНОСИТЕЛЯ В РЕЗУЛЬТАТЕ ТЕХНОЛОГИЧЕСКИХ НАРУШЕНИЙ НА ТЕПЛОВЫХ СЕТЯХ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83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13</w:t>
        </w:r>
        <w:r w:rsidR="0096201B">
          <w:rPr>
            <w:noProof/>
            <w:webHidden/>
          </w:rPr>
          <w:fldChar w:fldCharType="end"/>
        </w:r>
      </w:hyperlink>
    </w:p>
    <w:p w14:paraId="72A33EFC" w14:textId="3EBE4DF5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84" w:history="1">
        <w:r w:rsidR="0096201B" w:rsidRPr="00373F2A">
          <w:rPr>
            <w:rStyle w:val="ae"/>
            <w:noProof/>
          </w:rPr>
          <w:t>2 КОЛИЧЕСТВО ПРЕКРАЩЕНИЙ ПОДАЧИ ТЕПЛОВОЙ ЭНЕРГИИ, ТЕПЛОНОСИТЕЛЯ В РЕЗУЛЬТАТЕ ТЕХНОЛОГИЧЕСКИХ НАРУШЕНИЙ НА ИСТОЧНИКАХ ТЕПЛОВОЙ ЭНЕРГИИ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84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14</w:t>
        </w:r>
        <w:r w:rsidR="0096201B">
          <w:rPr>
            <w:noProof/>
            <w:webHidden/>
          </w:rPr>
          <w:fldChar w:fldCharType="end"/>
        </w:r>
      </w:hyperlink>
    </w:p>
    <w:p w14:paraId="7BB42E9F" w14:textId="38E6D476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85" w:history="1">
        <w:r w:rsidR="0096201B" w:rsidRPr="00373F2A">
          <w:rPr>
            <w:rStyle w:val="ae"/>
            <w:noProof/>
          </w:rPr>
          <w:t>3 УДЕЛЬНЫЙ РАСХОД УСЛОВНОГО ТОПЛИВА НА ЕДИНИЦУ ТЕПЛОВОЙ ЭНЕРГИИ, ОТПУСКАЕМОЙ С КОЛЛЕКТОРОВ ИСТОЧНИКОВ ТЕПЛОВОЙ ЭНЕРГИИ (ОТДЕЛЬНО ДЛЯ ТЕПЛОВЫХ ЭЛЕКТРИЧЕСКИХ СТАНЦИЙ И КОТЕЛЬНЫХ)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85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15</w:t>
        </w:r>
        <w:r w:rsidR="0096201B">
          <w:rPr>
            <w:noProof/>
            <w:webHidden/>
          </w:rPr>
          <w:fldChar w:fldCharType="end"/>
        </w:r>
      </w:hyperlink>
    </w:p>
    <w:p w14:paraId="4A6D8B50" w14:textId="2EE103F0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86" w:history="1">
        <w:r w:rsidR="0096201B" w:rsidRPr="00373F2A">
          <w:rPr>
            <w:rStyle w:val="ae"/>
            <w:noProof/>
          </w:rPr>
          <w:t>4 ОТНОШЕНИЕ ВЕЛИЧИНЫ ТЕХНОЛОГИЧЕСКИХ ПОТЕРЬ ТЕПЛОВОЙ ЭНЕРГИИ, ТЕПЛОНОСИТЕЛЯ К МАТЕРИАЛЬНОЙ ХАРАКТЕРИСТИКЕ ТЕПЛОВОЙ СЕТИ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86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19</w:t>
        </w:r>
        <w:r w:rsidR="0096201B">
          <w:rPr>
            <w:noProof/>
            <w:webHidden/>
          </w:rPr>
          <w:fldChar w:fldCharType="end"/>
        </w:r>
      </w:hyperlink>
    </w:p>
    <w:p w14:paraId="67865826" w14:textId="477C5C16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87" w:history="1">
        <w:r w:rsidR="0096201B" w:rsidRPr="00373F2A">
          <w:rPr>
            <w:rStyle w:val="ae"/>
            <w:noProof/>
          </w:rPr>
          <w:t>5 КОЭФФИЦИЕНТ ИСПОЛЬЗОВАНИЯ УСТАНОВЛЕННОЙ ТЕПЛОВОЙ МОЩНОСТИ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87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20</w:t>
        </w:r>
        <w:r w:rsidR="0096201B">
          <w:rPr>
            <w:noProof/>
            <w:webHidden/>
          </w:rPr>
          <w:fldChar w:fldCharType="end"/>
        </w:r>
      </w:hyperlink>
    </w:p>
    <w:p w14:paraId="27F08CB6" w14:textId="7B144AA7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88" w:history="1">
        <w:r w:rsidR="0096201B" w:rsidRPr="00373F2A">
          <w:rPr>
            <w:rStyle w:val="ae"/>
            <w:noProof/>
          </w:rPr>
          <w:t>6 УДЕЛЬНАЯ МАТЕРИАЛЬНАЯ ХАРАКТЕРИСТИКА ТЕПЛОВЫХ СЕТЕЙ, ПРИВЕДЕННАЯ К РАСЧЕТНОЙ ТЕПЛОВОЙ НАГРУЗКЕ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88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23</w:t>
        </w:r>
        <w:r w:rsidR="0096201B">
          <w:rPr>
            <w:noProof/>
            <w:webHidden/>
          </w:rPr>
          <w:fldChar w:fldCharType="end"/>
        </w:r>
      </w:hyperlink>
    </w:p>
    <w:p w14:paraId="5252F2F7" w14:textId="47A48083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89" w:history="1">
        <w:r w:rsidR="0096201B" w:rsidRPr="00373F2A">
          <w:rPr>
            <w:rStyle w:val="ae"/>
            <w:noProof/>
          </w:rPr>
          <w:t>7 ДОЛЯ ТЕПЛОВОЙ ЭНЕРГИИ, ВЫРАБОТАННОЙ В КОМБИНИРОВАННОМ РЕЖИМЕ (КАК ОТНОШЕНИЕ ВЕЛИЧИНЫ ТЕПЛОВОЙ ЭНЕРГИИ, ОТПУЩЕННОЙ ИЗ ОТБОРОВ ТУРБОАГРЕГАТОВ, К ОБЩЕЙ ВЕЛИЧИНЕ ВЫРАБОТАННОЙ ТЕПЛОВОЙ ЭНЕРГИИ В ГРАНИЦАХ ГОРОДА)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89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24</w:t>
        </w:r>
        <w:r w:rsidR="0096201B">
          <w:rPr>
            <w:noProof/>
            <w:webHidden/>
          </w:rPr>
          <w:fldChar w:fldCharType="end"/>
        </w:r>
      </w:hyperlink>
    </w:p>
    <w:p w14:paraId="533FC732" w14:textId="726E7B6B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0" w:history="1">
        <w:r w:rsidR="0096201B" w:rsidRPr="00373F2A">
          <w:rPr>
            <w:rStyle w:val="ae"/>
            <w:noProof/>
          </w:rPr>
          <w:t>8 УДЕЛЬНЫЙ РАСХОД УСЛОВНОГО ТОПЛИВА НА ОТПУСК ЭЛЕКТРИЧЕСКОЙ ЭНЕРГИИ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0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25</w:t>
        </w:r>
        <w:r w:rsidR="0096201B">
          <w:rPr>
            <w:noProof/>
            <w:webHidden/>
          </w:rPr>
          <w:fldChar w:fldCharType="end"/>
        </w:r>
      </w:hyperlink>
    </w:p>
    <w:p w14:paraId="50C99E5B" w14:textId="48816370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1" w:history="1">
        <w:r w:rsidR="0096201B" w:rsidRPr="00373F2A">
          <w:rPr>
            <w:rStyle w:val="ae"/>
            <w:noProof/>
          </w:rPr>
          <w:t>9 КОЭФФИЦИЕНТ ИСПОЛЬЗОВАНИЯ ТЕПЛОТЫ ТОПЛИВА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1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25</w:t>
        </w:r>
        <w:r w:rsidR="0096201B">
          <w:rPr>
            <w:noProof/>
            <w:webHidden/>
          </w:rPr>
          <w:fldChar w:fldCharType="end"/>
        </w:r>
      </w:hyperlink>
    </w:p>
    <w:p w14:paraId="61CCF70D" w14:textId="6A4681BD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2" w:history="1">
        <w:r w:rsidR="0096201B" w:rsidRPr="00373F2A">
          <w:rPr>
            <w:rStyle w:val="ae"/>
            <w:noProof/>
          </w:rPr>
          <w:t>10 ДОЛЯ ОТПУСКА ТЕПЛОВОЙ ЭНЕРГИИ, ОСУЩЕСТВЛЯЕМОГО ПОТРЕБИТЕЛЯМ ПО ПРИБОРАМ УЧЕТА, В ОБЩЕМ ОБЪЕМЕ ОТПУЩЕННОЙ ТЕПЛОВОЙ ЭНЕРГИИ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2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26</w:t>
        </w:r>
        <w:r w:rsidR="0096201B">
          <w:rPr>
            <w:noProof/>
            <w:webHidden/>
          </w:rPr>
          <w:fldChar w:fldCharType="end"/>
        </w:r>
      </w:hyperlink>
    </w:p>
    <w:p w14:paraId="0F2EA071" w14:textId="27A7AFB6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3" w:history="1">
        <w:r w:rsidR="0096201B" w:rsidRPr="00373F2A">
          <w:rPr>
            <w:rStyle w:val="ae"/>
            <w:noProof/>
          </w:rPr>
          <w:t>11 СРЕДНЕВЗВЕШЕННЫЙ (ПО МАТЕРИАЛЬНОЙ ХАРАКТЕРИСТИКЕ) СРОК ЭКСПЛУАТАЦИИ ТЕПЛОВЫХ СЕТЕЙ (ДЛЯ КАЖДОЙ СИСТЕМЫ ТЕПЛОСНАБЖЕНИЯ)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3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29</w:t>
        </w:r>
        <w:r w:rsidR="0096201B">
          <w:rPr>
            <w:noProof/>
            <w:webHidden/>
          </w:rPr>
          <w:fldChar w:fldCharType="end"/>
        </w:r>
      </w:hyperlink>
    </w:p>
    <w:p w14:paraId="0ACDC60D" w14:textId="205A25D3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4" w:history="1">
        <w:r w:rsidR="0096201B" w:rsidRPr="00373F2A">
          <w:rPr>
            <w:rStyle w:val="ae"/>
            <w:noProof/>
          </w:rPr>
          <w:t>12 ОТНОШЕНИЕ МАТЕРИАЛЬНОЙ ХАРАКТЕРИСТИКИ ТЕПЛОВЫХ СЕТЕЙ, РЕКОНСТРУИРОВАННЫХ ЗА ГОД, К ОБЩЕЙ МАТЕРИАЛЬНОЙ ХАРАКТЕРИСТИКЕ ТЕПЛОВЫХ СЕТЕЙ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4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30</w:t>
        </w:r>
        <w:r w:rsidR="0096201B">
          <w:rPr>
            <w:noProof/>
            <w:webHidden/>
          </w:rPr>
          <w:fldChar w:fldCharType="end"/>
        </w:r>
      </w:hyperlink>
    </w:p>
    <w:p w14:paraId="1333A0A4" w14:textId="419665B7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5" w:history="1">
        <w:r w:rsidR="0096201B" w:rsidRPr="00373F2A">
          <w:rPr>
            <w:rStyle w:val="ae"/>
            <w:noProof/>
          </w:rPr>
          <w:t>13 ОТНОШЕНИЕ УСТАНОВЛЕННОЙ ТЕПЛОВОЙ МОЩНОСТИ ОБОРУДОВАНИЯ ИСТОЧНИКОВ ТЕПЛОВОЙ ЭНЕРГИИ, РЕКОНСТРУИРОВАННОЙ ЗА ГОД, К ОБЩЕЙ УСТАНОВЛЕННОЙ ТЕПЛОВОЙ МОЩНОСТИ ИСТОЧНИКОВ ТЕПЛОВОЙ ЭНЕРГИИ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5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31</w:t>
        </w:r>
        <w:r w:rsidR="0096201B">
          <w:rPr>
            <w:noProof/>
            <w:webHidden/>
          </w:rPr>
          <w:fldChar w:fldCharType="end"/>
        </w:r>
      </w:hyperlink>
    </w:p>
    <w:p w14:paraId="3EA664BB" w14:textId="1148FBD1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6" w:history="1">
        <w:r w:rsidR="0096201B" w:rsidRPr="00373F2A">
          <w:rPr>
            <w:rStyle w:val="ae"/>
            <w:noProof/>
          </w:rPr>
          <w:t>14 ОТСУТСТВИЕ ЗАФИКСИРОВАННЫХ ФАКТОВ НАРУШЕНИЯ АНТИМОНОПОЛЬНОГО ЗАКОНОДАТЕЛЬСТВА (ВЫДАННЫХ ПРЕДУПРЕЖДЕНИЙ, ПРЕДПИСАНИЙ), А ТАКЖЕ ОТСУТСТВИЕ ПРИМЕНЕНИЯ САНКЦИЙ, ПРЕДУСМОТРЕННЫХ КОДЕКСОМ РОССИЙСКОЙ ФЕДЕРАЦИИ ОБ АДМИНИСТРАТИВНЫХ ПРАВОНАРУШЕНИЯХ, ЗА НАРУШЕНИЕ ЗАКОНОДАТЕЛЬСТВА РОССИЙСКОЙ ФЕДЕРАЦИИ В СФЕРЕ ТЕПЛОСНАБЖЕНИЯ, АНТИМОНОПОЛЬНОГО ЗАКОНОДАТЕЛЬСТВА РОССИЙСКОЙ ФЕДЕРАЦИИ, ЗАКОНОДАТЕЛЬСТВА РОССИЙСКОЙ ФЕДЕРАЦИИ О ЕСТЕСТВЕННЫХ МОНОПОЛИЯХ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6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33</w:t>
        </w:r>
        <w:r w:rsidR="0096201B">
          <w:rPr>
            <w:noProof/>
            <w:webHidden/>
          </w:rPr>
          <w:fldChar w:fldCharType="end"/>
        </w:r>
      </w:hyperlink>
    </w:p>
    <w:p w14:paraId="107339C5" w14:textId="343CBB85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7" w:history="1">
        <w:r w:rsidR="0096201B" w:rsidRPr="00373F2A">
          <w:rPr>
            <w:rStyle w:val="ae"/>
            <w:noProof/>
          </w:rPr>
          <w:t>15 ИНДИКАТОРЫ, ХАРАКТЕРИЗУЮЩИЕ ДИНАМИКУ ИЗМЕНЕНИЯ СПРОСА НА ТЕПЛОВУЮ МОЩНОСТЬ (ТЕПЛОВОЙ НАГРУЗКИ) В ЗОНАХ ДЕЙСТВИЯ СИСТЕМ ТЕПЛОСНАБЖЕНИЯ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7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34</w:t>
        </w:r>
        <w:r w:rsidR="0096201B">
          <w:rPr>
            <w:noProof/>
            <w:webHidden/>
          </w:rPr>
          <w:fldChar w:fldCharType="end"/>
        </w:r>
      </w:hyperlink>
    </w:p>
    <w:p w14:paraId="2F7BFA42" w14:textId="7A9E3010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8" w:history="1">
        <w:r w:rsidR="0096201B" w:rsidRPr="00373F2A">
          <w:rPr>
            <w:rStyle w:val="ae"/>
            <w:noProof/>
          </w:rPr>
          <w:t>16 ИНДИКАТОРЫ, ХАРАКТЕРИЗУЮЩИЕ ДИНАМИКУ ФУНКЦИОНИРОВАНИЯ ИСТОЧНИКОВ ТЕПЛОВОЙ ЭНЕРГИИ (МОЩНОСТИ) В СИСТЕМЕ ТЕПЛОСНАБЖЕНИЯ, ОБРАЗОВАННОЙ НА БАЗЕ ИСТОЧНИКА С КОМБИНИРОВАННОЙ ВЫРАБОТКОЙ ТЕПЛОВОЙ И ЭЛЕКТРИЧЕСКОЙ ЭНЕРГИИ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8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49</w:t>
        </w:r>
        <w:r w:rsidR="0096201B">
          <w:rPr>
            <w:noProof/>
            <w:webHidden/>
          </w:rPr>
          <w:fldChar w:fldCharType="end"/>
        </w:r>
      </w:hyperlink>
    </w:p>
    <w:p w14:paraId="423C7897" w14:textId="0423E49B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899" w:history="1">
        <w:r w:rsidR="0096201B" w:rsidRPr="00373F2A">
          <w:rPr>
            <w:rStyle w:val="ae"/>
            <w:noProof/>
          </w:rPr>
          <w:t>17 ИНДИКАТОРЫ, ХАРАКТЕРИЗУЮЩИЕ ДИНАМИКУ</w:t>
        </w:r>
        <w:r w:rsidR="0096201B">
          <w:rPr>
            <w:rStyle w:val="ae"/>
            <w:noProof/>
          </w:rPr>
          <w:t xml:space="preserve"> </w:t>
        </w:r>
        <w:r w:rsidR="0096201B" w:rsidRPr="00373F2A">
          <w:rPr>
            <w:rStyle w:val="ae"/>
            <w:noProof/>
          </w:rPr>
          <w:t>ФУНКЦИОНИРОВАНИЯ ИСТОЧНИКОВ ТЕПЛОВОЙ ЭНЕРГИИ (МОЩНОСТИ) В СИСТЕМЕ ТЕПЛОСНАБЖЕНИЯ, ОБРАЗОВАННОЙ НА БАЗЕ КОТЕЛЬНОЙ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899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51</w:t>
        </w:r>
        <w:r w:rsidR="0096201B">
          <w:rPr>
            <w:noProof/>
            <w:webHidden/>
          </w:rPr>
          <w:fldChar w:fldCharType="end"/>
        </w:r>
      </w:hyperlink>
    </w:p>
    <w:p w14:paraId="24EAFEB1" w14:textId="4356A1FA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900" w:history="1">
        <w:r w:rsidR="0096201B" w:rsidRPr="00373F2A">
          <w:rPr>
            <w:rStyle w:val="ae"/>
            <w:noProof/>
          </w:rPr>
          <w:t>18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, ПРИСОЕДИНЕННЫМ К ТЕПЛОВЫМ СЕТЯМ ИЗОЛИРОВАННОЙ СИСТЕМЫ ТЕПЛОСНАБЖЕНИЯ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900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64</w:t>
        </w:r>
        <w:r w:rsidR="0096201B">
          <w:rPr>
            <w:noProof/>
            <w:webHidden/>
          </w:rPr>
          <w:fldChar w:fldCharType="end"/>
        </w:r>
      </w:hyperlink>
      <w:bookmarkStart w:id="16" w:name="_GoBack"/>
      <w:bookmarkEnd w:id="16"/>
    </w:p>
    <w:p w14:paraId="66398ADD" w14:textId="43C394FE" w:rsidR="0096201B" w:rsidRDefault="001D2C66">
      <w:pPr>
        <w:pStyle w:val="12"/>
        <w:rPr>
          <w:rFonts w:asciiTheme="minorHAnsi" w:eastAsiaTheme="minorEastAsia" w:hAnsiTheme="minorHAnsi" w:cstheme="minorBidi"/>
          <w:caps w:val="0"/>
          <w:noProof/>
          <w:sz w:val="22"/>
          <w:lang w:eastAsia="ru-RU"/>
        </w:rPr>
      </w:pPr>
      <w:hyperlink w:anchor="_Toc108265901" w:history="1">
        <w:r w:rsidR="0096201B" w:rsidRPr="00373F2A">
          <w:rPr>
            <w:rStyle w:val="ae"/>
            <w:noProof/>
          </w:rPr>
          <w:t>19 ИНДИКАТОРЫ, ХАРАКТЕРИЗУЮЩИЕ РЕАЛИЗАЦИЮ ИНВЕСТИЦИОННЫХ ПЛАНОВ РАЗВИТИЯ СИСТЕМ ТЕПЛОСНАБЖЕНИЯ</w:t>
        </w:r>
        <w:r w:rsidR="0096201B">
          <w:rPr>
            <w:noProof/>
            <w:webHidden/>
          </w:rPr>
          <w:tab/>
        </w:r>
        <w:r w:rsidR="0096201B">
          <w:rPr>
            <w:noProof/>
            <w:webHidden/>
          </w:rPr>
          <w:fldChar w:fldCharType="begin"/>
        </w:r>
        <w:r w:rsidR="0096201B">
          <w:rPr>
            <w:noProof/>
            <w:webHidden/>
          </w:rPr>
          <w:instrText xml:space="preserve"> PAGEREF _Toc108265901 \h </w:instrText>
        </w:r>
        <w:r w:rsidR="0096201B">
          <w:rPr>
            <w:noProof/>
            <w:webHidden/>
          </w:rPr>
        </w:r>
        <w:r w:rsidR="0096201B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77</w:t>
        </w:r>
        <w:r w:rsidR="0096201B">
          <w:rPr>
            <w:noProof/>
            <w:webHidden/>
          </w:rPr>
          <w:fldChar w:fldCharType="end"/>
        </w:r>
      </w:hyperlink>
    </w:p>
    <w:p w14:paraId="73C5883C" w14:textId="7D612864" w:rsidR="00BB0B48" w:rsidRPr="0063579A" w:rsidRDefault="0063579A" w:rsidP="004D7B35">
      <w:pPr>
        <w:spacing w:after="120"/>
        <w:jc w:val="both"/>
        <w:rPr>
          <w:rFonts w:cs="Arial"/>
          <w:caps/>
          <w:szCs w:val="24"/>
        </w:rPr>
      </w:pPr>
      <w:r>
        <w:rPr>
          <w:rFonts w:ascii="Arial Narrow" w:hAnsi="Arial Narrow"/>
          <w:caps/>
          <w:sz w:val="16"/>
        </w:rPr>
        <w:fldChar w:fldCharType="end"/>
      </w:r>
    </w:p>
    <w:p w14:paraId="7C084CBF" w14:textId="77777777" w:rsidR="0063579A" w:rsidRDefault="0063579A" w:rsidP="00E67576">
      <w:pPr>
        <w:pStyle w:val="1"/>
        <w:numPr>
          <w:ilvl w:val="0"/>
          <w:numId w:val="0"/>
        </w:numPr>
        <w:jc w:val="center"/>
      </w:pPr>
      <w:bookmarkStart w:id="17" w:name="_Toc108265882"/>
      <w:r>
        <w:t>ПЕРЕЧЕНЬ ТАБЛИЦ</w:t>
      </w:r>
      <w:bookmarkEnd w:id="17"/>
    </w:p>
    <w:p w14:paraId="4E14F2D6" w14:textId="34435D21" w:rsidR="00827292" w:rsidRDefault="00290910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r>
        <w:rPr>
          <w:rFonts w:cs="Arial"/>
          <w:caps/>
          <w:szCs w:val="24"/>
        </w:rPr>
        <w:fldChar w:fldCharType="begin"/>
      </w:r>
      <w:r>
        <w:rPr>
          <w:rFonts w:cs="Arial"/>
          <w:caps/>
          <w:szCs w:val="24"/>
        </w:rPr>
        <w:instrText xml:space="preserve"> TOC \h \z \c "Таблица" </w:instrText>
      </w:r>
      <w:r>
        <w:rPr>
          <w:rFonts w:cs="Arial"/>
          <w:caps/>
          <w:szCs w:val="24"/>
        </w:rPr>
        <w:fldChar w:fldCharType="separate"/>
      </w:r>
      <w:hyperlink w:anchor="_Toc131938144" w:history="1">
        <w:r w:rsidR="00827292" w:rsidRPr="00CB4681">
          <w:rPr>
            <w:rStyle w:val="ae"/>
            <w:noProof/>
          </w:rPr>
          <w:t>Таблица 1.1 – Количество прекращений подачи теплоносителя в результате технологических нарушений на тепловых сетях в зонах деятельности ЕТО ООО «Тверская генерация», 1/км/год</w:t>
        </w:r>
        <w:r w:rsidR="00827292">
          <w:rPr>
            <w:noProof/>
            <w:webHidden/>
          </w:rPr>
          <w:tab/>
        </w:r>
        <w:r w:rsidR="00827292">
          <w:rPr>
            <w:noProof/>
            <w:webHidden/>
          </w:rPr>
          <w:fldChar w:fldCharType="begin"/>
        </w:r>
        <w:r w:rsidR="00827292">
          <w:rPr>
            <w:noProof/>
            <w:webHidden/>
          </w:rPr>
          <w:instrText xml:space="preserve"> PAGEREF _Toc131938144 \h </w:instrText>
        </w:r>
        <w:r w:rsidR="00827292">
          <w:rPr>
            <w:noProof/>
            <w:webHidden/>
          </w:rPr>
        </w:r>
        <w:r w:rsidR="00827292">
          <w:rPr>
            <w:noProof/>
            <w:webHidden/>
          </w:rPr>
          <w:fldChar w:fldCharType="separate"/>
        </w:r>
        <w:r w:rsidR="00827292">
          <w:rPr>
            <w:noProof/>
            <w:webHidden/>
          </w:rPr>
          <w:t>13</w:t>
        </w:r>
        <w:r w:rsidR="00827292">
          <w:rPr>
            <w:noProof/>
            <w:webHidden/>
          </w:rPr>
          <w:fldChar w:fldCharType="end"/>
        </w:r>
      </w:hyperlink>
    </w:p>
    <w:p w14:paraId="14B4E997" w14:textId="741F797F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45" w:history="1">
        <w:r w:rsidRPr="00CB4681">
          <w:rPr>
            <w:rStyle w:val="ae"/>
            <w:noProof/>
          </w:rPr>
          <w:t>Таблица 2.1 – Количество прекращений подачи теплоносителя в результате технологических нарушений на источниках тепловой энергии в зонах деятельности ЕТО ООО «Тверская генерация», ед./г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14:paraId="7B720444" w14:textId="4633CD06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46" w:history="1">
        <w:r w:rsidRPr="00CB4681">
          <w:rPr>
            <w:rStyle w:val="ae"/>
            <w:noProof/>
          </w:rPr>
          <w:t>Таблица 3.1 – Удельный расход условного топлива на отпуск тепловой энергии источниками тепловой энергии (котельными) в зоне деятельности ЕТО ООО «Тверская генерация», кг у.т./Гка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601AB0AB" w14:textId="13933505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47" w:history="1">
        <w:r w:rsidRPr="00CB4681">
          <w:rPr>
            <w:rStyle w:val="ae"/>
            <w:noProof/>
          </w:rPr>
          <w:t>Таблица 3.2 – Удельный расход условного топлива на отпуск тепловой энергии источниками тепловой энергии (котельными) в зоне деятельности ЕТО ООО «Тверская генерация», кг у.т./Гка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14:paraId="7AF875A5" w14:textId="78FAA615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48" w:history="1">
        <w:r w:rsidRPr="00CB4681">
          <w:rPr>
            <w:rStyle w:val="ae"/>
            <w:noProof/>
          </w:rPr>
          <w:t>Таблица 3.3 – Удельный расход условного топлива на отпуск тепловой энергии источниками тепловой энергии (котельными) в зоне деятельности ЕТО ООО «ДСК-Ресурс», кг у.т./Гка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14:paraId="28C63FDE" w14:textId="7404348C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49" w:history="1">
        <w:r w:rsidRPr="00CB4681">
          <w:rPr>
            <w:rStyle w:val="ae"/>
            <w:noProof/>
          </w:rPr>
          <w:t>Таблица 3.4 – Удельный расход условного топлива на отпуск тепловой энергии источниками тепловой энергии (котельными) в зоне деятельности ЕТО ООО «</w:t>
        </w:r>
        <w:r w:rsidRPr="00CB4681">
          <w:rPr>
            <w:rStyle w:val="ae"/>
            <w:rFonts w:cs="Arial"/>
            <w:noProof/>
          </w:rPr>
          <w:t>ЭнергоРесурс</w:t>
        </w:r>
        <w:r w:rsidRPr="00CB4681">
          <w:rPr>
            <w:rStyle w:val="ae"/>
            <w:noProof/>
          </w:rPr>
          <w:t>», кг у.т./Гка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588CE41D" w14:textId="7CE45C5F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50" w:history="1">
        <w:r w:rsidRPr="00CB4681">
          <w:rPr>
            <w:rStyle w:val="ae"/>
            <w:noProof/>
          </w:rPr>
          <w:t>Таблица 3.5 – Удельный расход условного топлива на отпуск тепловой энергии источниками тепловой энергии (котельными) в зоне деятельности прочих ЕТО, кг у.т./Гка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14:paraId="30181CC7" w14:textId="5955187C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51" w:history="1">
        <w:r w:rsidRPr="00CB4681">
          <w:rPr>
            <w:rStyle w:val="ae"/>
            <w:noProof/>
          </w:rPr>
          <w:t>Таблица 4.1 – Значения отношения величины технологических потерь к материальной характеристике тепловой сети в зонах действия источников ООО «Тверская генерация», 1/км/г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14:paraId="2814DBE1" w14:textId="15781E4A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52" w:history="1">
        <w:r w:rsidRPr="00CB4681">
          <w:rPr>
            <w:rStyle w:val="ae"/>
            <w:noProof/>
          </w:rPr>
          <w:t>Таблица 5.1 – Коэффициент использования установленной тепловой мощности источников в зонах деятельности ЕТО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14:paraId="43441B8F" w14:textId="5A9739DC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53" w:history="1">
        <w:r w:rsidRPr="00CB4681">
          <w:rPr>
            <w:rStyle w:val="ae"/>
            <w:noProof/>
          </w:rPr>
          <w:t>Таблица 5.2 – Коэффициент использования установленной тепловой мощности источников в зонах деятельности прочих ЕТ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14:paraId="26E2081B" w14:textId="6D25F2E9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54" w:history="1">
        <w:r w:rsidRPr="00CB4681">
          <w:rPr>
            <w:rStyle w:val="ae"/>
            <w:noProof/>
          </w:rPr>
          <w:t>Таблица 6.1 – Удельная материальная характеристика тепловых сетей, приведенная к расчетной тепловой нагрузке, м</w:t>
        </w:r>
        <w:r w:rsidRPr="00CB4681">
          <w:rPr>
            <w:rStyle w:val="ae"/>
            <w:noProof/>
            <w:vertAlign w:val="superscript"/>
          </w:rPr>
          <w:t>2</w:t>
        </w:r>
        <w:r w:rsidRPr="00CB4681">
          <w:rPr>
            <w:rStyle w:val="ae"/>
            <w:noProof/>
          </w:rPr>
          <w:t>/Гкал/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14:paraId="485DAE67" w14:textId="06C9DD64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55" w:history="1">
        <w:r w:rsidRPr="00CB4681">
          <w:rPr>
            <w:rStyle w:val="ae"/>
            <w:noProof/>
          </w:rPr>
          <w:t>Таблица 7.1 – Значения доли тепловой энергии, выработанной в комбинированном режим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14:paraId="4CF880E8" w14:textId="781EEBEA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56" w:history="1">
        <w:r w:rsidRPr="00CB4681">
          <w:rPr>
            <w:rStyle w:val="ae"/>
            <w:noProof/>
          </w:rPr>
          <w:t>Таблица 8.1 – Удельный расход условного топлива на отпуск электрической энерг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14:paraId="747615CD" w14:textId="218E1443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57" w:history="1">
        <w:r w:rsidRPr="00CB4681">
          <w:rPr>
            <w:rStyle w:val="ae"/>
            <w:noProof/>
          </w:rPr>
          <w:t>Таблица 9.1 – Коэффициент использования теплоты топлив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712F4B49" w14:textId="27B23370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58" w:history="1">
        <w:r w:rsidRPr="00CB4681">
          <w:rPr>
            <w:rStyle w:val="ae"/>
            <w:noProof/>
          </w:rPr>
          <w:t>Таблица 10.1 – Информация о количестве узлов учета у потребителей тепловой энергии и горячей вод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14:paraId="3E682C6D" w14:textId="62D00344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59" w:history="1">
        <w:r w:rsidRPr="00CB4681">
          <w:rPr>
            <w:rStyle w:val="ae"/>
            <w:noProof/>
          </w:rPr>
          <w:t>Таблица 10.2 – График установки узлов учета у абонентов в системах теплоснабжения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14:paraId="3D7D23A5" w14:textId="3496A3A6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60" w:history="1">
        <w:r w:rsidRPr="00CB4681">
          <w:rPr>
            <w:rStyle w:val="ae"/>
            <w:noProof/>
          </w:rPr>
          <w:t>Таблица 11.1 – Средневзвешенный срок эксплуатации тепловых сете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14:paraId="04CD46D0" w14:textId="7E81AAF4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61" w:history="1">
        <w:r w:rsidRPr="00CB4681">
          <w:rPr>
            <w:rStyle w:val="ae"/>
            <w:noProof/>
          </w:rPr>
          <w:t>Таблица 12.1 – Отношение материальной характеристики тепловых сетей, реконструированных за год, к общей материальной характеристике тепловых сете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14:paraId="5222532E" w14:textId="28843069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62" w:history="1">
        <w:r w:rsidRPr="00CB4681">
          <w:rPr>
            <w:rStyle w:val="ae"/>
            <w:noProof/>
          </w:rPr>
          <w:t>Таблица 13.1 – Отношение установленной тепловой мощности оборудования источников тепловой энергии, реконструированной за год, к общей установленной тепловой мощности источников тепловой энерг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14:paraId="09DDFFB4" w14:textId="19D9FCB8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63" w:history="1">
        <w:r w:rsidRPr="00CB4681">
          <w:rPr>
            <w:rStyle w:val="ae"/>
            <w:noProof/>
          </w:rPr>
          <w:t>Таблица 15.1 – Индикаторы, характеризующие спрос на тепловую энергию и тепловую мощность в системе теплоснабжения на базе ТЭЦ-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14:paraId="24A756C3" w14:textId="2C98F62C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64" w:history="1">
        <w:r w:rsidRPr="00CB4681">
          <w:rPr>
            <w:rStyle w:val="ae"/>
            <w:noProof/>
          </w:rPr>
          <w:t>Таблица 15.2 – Индикаторы, характеризующие спрос на тепловую энергию и тепловую мощность в системе теплоснабжения на базе ТЭЦ-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14:paraId="42B83D6C" w14:textId="29BD5A03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65" w:history="1">
        <w:r w:rsidRPr="00CB4681">
          <w:rPr>
            <w:rStyle w:val="ae"/>
            <w:noProof/>
          </w:rPr>
          <w:t>Таблица 15.3 – Индикаторы, характеризующие спрос на тепловую энергию и тепловую мощность в системе теплоснабжения на базе ТЭЦ-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14:paraId="3119361F" w14:textId="0CDFBF56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66" w:history="1">
        <w:r w:rsidRPr="00CB4681">
          <w:rPr>
            <w:rStyle w:val="ae"/>
            <w:noProof/>
          </w:rPr>
          <w:t>Таблица 15.4 – Индикаторы, характеризующие спрос на тепловую энергию и тепловую мощность в системе теплоснабжения на базе котельной «Южна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14:paraId="2F3E0D98" w14:textId="6D6CE616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67" w:history="1">
        <w:r w:rsidRPr="00CB4681">
          <w:rPr>
            <w:rStyle w:val="ae"/>
            <w:noProof/>
          </w:rPr>
          <w:t>Таблица 15.5 – Индикаторы, характеризующие спрос на тепловую энергию и тепловую мощность в системе теплоснабжения на базе котельной ВК-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14:paraId="7A9C3AE2" w14:textId="7B5306CC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68" w:history="1">
        <w:r w:rsidRPr="00CB4681">
          <w:rPr>
            <w:rStyle w:val="ae"/>
            <w:noProof/>
          </w:rPr>
          <w:t>Таблица 15.6 – Индикаторы, характеризующие спрос на тепловую энергию и тепловую мощность в системе теплоснабжения на базе котельной ВК-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14:paraId="568BF8EB" w14:textId="21A6D377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69" w:history="1">
        <w:r w:rsidRPr="00CB4681">
          <w:rPr>
            <w:rStyle w:val="ae"/>
            <w:noProof/>
          </w:rPr>
          <w:t>Таблица 15.7 – Индикаторы, характеризующие спрос на тепловую энергию и тепловую мощность в системе теплоснабжения на базе котельной «ДРСУ-2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14:paraId="52D94349" w14:textId="103A95A8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70" w:history="1">
        <w:r w:rsidRPr="00CB4681">
          <w:rPr>
            <w:rStyle w:val="ae"/>
            <w:noProof/>
          </w:rPr>
          <w:t>Таблица 15.8 – Индикаторы, характеризующие спрос на тепловую энергию и тепловую мощность в системе теплоснабжения на базе котельной АО «ТКСМ-2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14:paraId="73F72148" w14:textId="10D5F524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71" w:history="1">
        <w:r w:rsidRPr="00CB4681">
          <w:rPr>
            <w:rStyle w:val="ae"/>
            <w:noProof/>
          </w:rPr>
          <w:t>Таблица 15.9 – Индикаторы, характеризующие спрос на тепловую энергию и тепловую мощность в системе теплоснабжения на базе котельной Керамического завод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14:paraId="6AC4B839" w14:textId="1ECC8F62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72" w:history="1">
        <w:r w:rsidRPr="00CB4681">
          <w:rPr>
            <w:rStyle w:val="ae"/>
            <w:noProof/>
          </w:rPr>
          <w:t>Таблица 15.10 – Индикаторы, характеризующие спрос на тепловую энергию и тепловую мощность в системе теплоснабжения на базе котельной Химинститу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14:paraId="17DC404C" w14:textId="4E30F38D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73" w:history="1">
        <w:r w:rsidRPr="00CB4681">
          <w:rPr>
            <w:rStyle w:val="ae"/>
            <w:noProof/>
          </w:rPr>
          <w:t>Таблица 15.11 – Индикаторы, характеризующие спрос на тепловую энергию и тепловую мощность в системе теплоснабжения на базе котельной Б. Перемер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14:paraId="779B5223" w14:textId="4338E717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74" w:history="1">
        <w:r w:rsidRPr="00CB4681">
          <w:rPr>
            <w:rStyle w:val="ae"/>
            <w:noProof/>
          </w:rPr>
          <w:t>Таблица 15.12 – Индикаторы, характеризующие спрос на тепловую энергию и тепловую мощность в системе теплоснабжения на базе котельной пгт Сахарово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14:paraId="1CAB0134" w14:textId="248E16C2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75" w:history="1">
        <w:r w:rsidRPr="00CB4681">
          <w:rPr>
            <w:rStyle w:val="ae"/>
            <w:noProof/>
          </w:rPr>
          <w:t>Таблица 15.13 – Индикаторы, характеризующие спрос на тепловую энергию и тепловую мощность в системе теплоснабжения на базе Котельного цех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14:paraId="6759DE5D" w14:textId="5DEAB71A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76" w:history="1">
        <w:r w:rsidRPr="00CB4681">
          <w:rPr>
            <w:rStyle w:val="ae"/>
            <w:noProof/>
          </w:rPr>
          <w:t>Таблица 15.14 – Индикаторы, характеризующие спрос на тепловую энергию и тепловую мощность в системе теплоснабжения на базе котельной «Мамулино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14:paraId="7DB471A5" w14:textId="4562C1FA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77" w:history="1">
        <w:r w:rsidRPr="00CB4681">
          <w:rPr>
            <w:rStyle w:val="ae"/>
            <w:noProof/>
          </w:rPr>
          <w:t>Таблица 15.15 – Индикаторы, характеризующие спрос на тепловую энергию и тепловую мощность в системе теплоснабжения на базе котельной ОК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14:paraId="0E78BB4F" w14:textId="2B73D967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78" w:history="1">
        <w:r w:rsidRPr="00CB4681">
          <w:rPr>
            <w:rStyle w:val="ae"/>
            <w:noProof/>
          </w:rPr>
          <w:t>Таблица 15.16 – Индикаторы, характеризующие спрос на тепловую энергию и тепловую мощность в системе теплоснабжения на базе котельной «ПАТП-1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14:paraId="48B67C9F" w14:textId="07410105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79" w:history="1">
        <w:r w:rsidRPr="00CB4681">
          <w:rPr>
            <w:rStyle w:val="ae"/>
            <w:noProof/>
          </w:rPr>
          <w:t>Таблица 15.17 – Индикаторы, характеризующие спрос на тепловую энергию и тепловую мощность в системе теплоснабжения на базе котельной Поликлиники № 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14:paraId="1BD7BF13" w14:textId="15C353D7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80" w:history="1">
        <w:r w:rsidRPr="00CB4681">
          <w:rPr>
            <w:rStyle w:val="ae"/>
            <w:noProof/>
          </w:rPr>
          <w:t>Таблица 15.18 – Индикаторы, характеризующие спрос на тепловую энергию и тепловую мощность в системе теплоснабжения на базе котельной «Сахаровское шоссе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14:paraId="3EC9F12D" w14:textId="408F0D2F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81" w:history="1">
        <w:r w:rsidRPr="00CB4681">
          <w:rPr>
            <w:rStyle w:val="ae"/>
            <w:noProof/>
          </w:rPr>
          <w:t>Таблица 15.19 – Индикаторы, характеризующие спрос на тепловую энергию и тепловую мощность в системе теплоснабжения на базе котельной «ХБК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14:paraId="64362ACE" w14:textId="67A50285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82" w:history="1">
        <w:r w:rsidRPr="00CB4681">
          <w:rPr>
            <w:rStyle w:val="ae"/>
            <w:noProof/>
          </w:rPr>
          <w:t>Таблица 15.20 – Индикаторы, характеризующие спрос на тепловую энергию и тепловую мощность в системе теплоснабжения на базе котельной ул. Шишкова, 97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14:paraId="0D150A6A" w14:textId="56DDE6EB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83" w:history="1">
        <w:r w:rsidRPr="00CB4681">
          <w:rPr>
            <w:rStyle w:val="ae"/>
            <w:noProof/>
          </w:rPr>
          <w:t>Таблица 15.21 – Индикаторы, характеризующие спрос на тепловую энергию и тепловую мощность в системе теплоснабжения на базе котельной Школы № 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14:paraId="7B3D355C" w14:textId="31343C5F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84" w:history="1">
        <w:r w:rsidRPr="00CB4681">
          <w:rPr>
            <w:rStyle w:val="ae"/>
            <w:noProof/>
          </w:rPr>
          <w:t>Таблица 15.22 – Индикаторы, характеризующие спрос на тепловую энергию и тепловую мощность в системе теплоснабжения на базе котельной Школы № 2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14:paraId="7634F4BE" w14:textId="33DC814F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85" w:history="1">
        <w:r w:rsidRPr="00CB4681">
          <w:rPr>
            <w:rStyle w:val="ae"/>
            <w:noProof/>
          </w:rPr>
          <w:t>Таблица 15.23 – Индикаторы, характеризующие спрос на тепловую энергию и тепловую мощность в системе теплоснабжения на базе котельной Школы № 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14:paraId="689E13A2" w14:textId="59B971D3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86" w:history="1">
        <w:r w:rsidRPr="00CB4681">
          <w:rPr>
            <w:rStyle w:val="ae"/>
            <w:noProof/>
          </w:rPr>
          <w:t>Таблица 16.1 – Индикаторы, характеризующие динамику функционирования ТЭЦ-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14:paraId="13641C60" w14:textId="29E10907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87" w:history="1">
        <w:r w:rsidRPr="00CB4681">
          <w:rPr>
            <w:rStyle w:val="ae"/>
            <w:noProof/>
          </w:rPr>
          <w:t>Таблица 16.2 – Индикаторы, характеризующие динамику функционирования ТЭЦ-3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14:paraId="02A13F48" w14:textId="09DA7002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88" w:history="1">
        <w:r w:rsidRPr="00CB4681">
          <w:rPr>
            <w:rStyle w:val="ae"/>
            <w:noProof/>
          </w:rPr>
          <w:t>Таблица 16.3 – Индикаторы, характеризующие динамику функционирования ТЭЦ-4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14:paraId="7F056DAA" w14:textId="05CB2CD8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89" w:history="1">
        <w:r w:rsidRPr="00CB4681">
          <w:rPr>
            <w:rStyle w:val="ae"/>
            <w:noProof/>
          </w:rPr>
          <w:t>Таблица 17.1 – Индикаторы, характеризующие динамику функционирования котельной «Южная»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14:paraId="0E4D2207" w14:textId="70C1DDEB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90" w:history="1">
        <w:r w:rsidRPr="00CB4681">
          <w:rPr>
            <w:rStyle w:val="ae"/>
            <w:noProof/>
          </w:rPr>
          <w:t>Таблица 17.2 – Индикаторы, характеризующие динамику функционирования котельной ВК-1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14:paraId="401F161F" w14:textId="2AFD0488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91" w:history="1">
        <w:r w:rsidRPr="00CB4681">
          <w:rPr>
            <w:rStyle w:val="ae"/>
            <w:noProof/>
          </w:rPr>
          <w:t>Таблица 17.3 – Индикаторы, характеризующие динамику функционирования котельной ВК-2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14:paraId="03A08A38" w14:textId="5C124EF6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92" w:history="1">
        <w:r w:rsidRPr="00CB4681">
          <w:rPr>
            <w:rStyle w:val="ae"/>
            <w:noProof/>
          </w:rPr>
          <w:t>Таблица 17.4 – Индикаторы, характеризующие динамику функционирования котельной «ДРСУ-2»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14:paraId="40E3297C" w14:textId="726F943A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93" w:history="1">
        <w:r w:rsidRPr="00CB4681">
          <w:rPr>
            <w:rStyle w:val="ae"/>
            <w:noProof/>
          </w:rPr>
          <w:t>Таблица 17.5 – Индикаторы, характеризующие динамику функционирования котельной АО «ТКСМ-2»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14:paraId="65BB5B27" w14:textId="6C642817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94" w:history="1">
        <w:r w:rsidRPr="00CB4681">
          <w:rPr>
            <w:rStyle w:val="ae"/>
            <w:noProof/>
          </w:rPr>
          <w:t>Таблица 17.6 – Индикаторы, характеризующие динамику функционирования котельной «Керамического завода»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14:paraId="5FA4D097" w14:textId="44674040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95" w:history="1">
        <w:r w:rsidRPr="00CB4681">
          <w:rPr>
            <w:rStyle w:val="ae"/>
            <w:noProof/>
          </w:rPr>
          <w:t>Таблица 17.7 – Индикаторы, характеризующие динамику функционирования котельной Химинститут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14:paraId="50E3207F" w14:textId="5310EEA9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96" w:history="1">
        <w:r w:rsidRPr="00CB4681">
          <w:rPr>
            <w:rStyle w:val="ae"/>
            <w:noProof/>
          </w:rPr>
          <w:t>Таблица 17.8 – Индикаторы, характеризующие динамику функционирования котельной Б. Перемерки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14:paraId="34629AB4" w14:textId="67F2003E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97" w:history="1">
        <w:r w:rsidRPr="00CB4681">
          <w:rPr>
            <w:rStyle w:val="ae"/>
            <w:noProof/>
          </w:rPr>
          <w:t>Таблица 17.9 – Индикаторы, характеризующие динамику функционирования котельной пгт Сахарово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14:paraId="45D5BAD1" w14:textId="2AB865E2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98" w:history="1">
        <w:r w:rsidRPr="00CB4681">
          <w:rPr>
            <w:rStyle w:val="ae"/>
            <w:noProof/>
          </w:rPr>
          <w:t>Таблица 17.10 – Индикаторы, характеризующие динамику функционирования Котельного цеха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14:paraId="336CAC15" w14:textId="5B3716D4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199" w:history="1">
        <w:r w:rsidRPr="00CB4681">
          <w:rPr>
            <w:rStyle w:val="ae"/>
            <w:noProof/>
          </w:rPr>
          <w:t>Таблица 17.11 – Индикаторы, характеризующие динамику функционирования котельной «Мамулино»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1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14:paraId="6B127865" w14:textId="032AC106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00" w:history="1">
        <w:r w:rsidRPr="00CB4681">
          <w:rPr>
            <w:rStyle w:val="ae"/>
            <w:noProof/>
          </w:rPr>
          <w:t>Таблица 17.12 – Индикаторы, характеризующие динамику функционирования котельной «ОКБ»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14:paraId="3EA1A192" w14:textId="017E57D2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01" w:history="1">
        <w:r w:rsidRPr="00CB4681">
          <w:rPr>
            <w:rStyle w:val="ae"/>
            <w:noProof/>
          </w:rPr>
          <w:t>Таблица 17.13 – Индикаторы, характеризующие динамику функционирования котельной «ПАТП-1»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14:paraId="59C020A6" w14:textId="028E232F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02" w:history="1">
        <w:r w:rsidRPr="00CB4681">
          <w:rPr>
            <w:rStyle w:val="ae"/>
            <w:noProof/>
          </w:rPr>
          <w:t>Таблица 17.14 – Индикаторы, характеризующие динамику функционирования котельной Поликлиники № 2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14:paraId="3AB16C80" w14:textId="11B570E7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03" w:history="1">
        <w:r w:rsidRPr="00CB4681">
          <w:rPr>
            <w:rStyle w:val="ae"/>
            <w:noProof/>
          </w:rPr>
          <w:t>Таблица 17.15 – Индикаторы, характеризующие динамику функционирования котельной «Сахаровское шоссе»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14:paraId="439C4F6E" w14:textId="33C1E85A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04" w:history="1">
        <w:r w:rsidRPr="00CB4681">
          <w:rPr>
            <w:rStyle w:val="ae"/>
            <w:noProof/>
          </w:rPr>
          <w:t>Таблица 17.16 – Индикаторы, характеризующие динамику функционирования котельной «ХБК»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14:paraId="5E9FFC23" w14:textId="4E35F27E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05" w:history="1">
        <w:r w:rsidRPr="00CB4681">
          <w:rPr>
            <w:rStyle w:val="ae"/>
            <w:noProof/>
          </w:rPr>
          <w:t>Таблица 17.17 – Индикаторы, характеризующие динамику функционирования котельной ул. Шишкова, 97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14:paraId="3A98A800" w14:textId="72867F4F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06" w:history="1">
        <w:r w:rsidRPr="00CB4681">
          <w:rPr>
            <w:rStyle w:val="ae"/>
            <w:noProof/>
          </w:rPr>
          <w:t>Таблица 17.18 – Индикаторы, характеризующие динамику функционирования котельной Школы № 2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7</w:t>
        </w:r>
        <w:r>
          <w:rPr>
            <w:noProof/>
            <w:webHidden/>
          </w:rPr>
          <w:fldChar w:fldCharType="end"/>
        </w:r>
      </w:hyperlink>
    </w:p>
    <w:p w14:paraId="0D71E750" w14:textId="44D27C92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07" w:history="1">
        <w:r w:rsidRPr="00CB4681">
          <w:rPr>
            <w:rStyle w:val="ae"/>
            <w:noProof/>
          </w:rPr>
          <w:t>Таблица 17.19 – Индикаторы, характеризующие динамику функционирования котельной Школы № 24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7</w:t>
        </w:r>
        <w:r>
          <w:rPr>
            <w:noProof/>
            <w:webHidden/>
          </w:rPr>
          <w:fldChar w:fldCharType="end"/>
        </w:r>
      </w:hyperlink>
    </w:p>
    <w:p w14:paraId="65C39D56" w14:textId="509D2EA9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08" w:history="1">
        <w:r w:rsidRPr="00CB4681">
          <w:rPr>
            <w:rStyle w:val="ae"/>
            <w:noProof/>
          </w:rPr>
          <w:t>Таблица 17.20 – Индикаторы, характеризующие динамику функционирования котельной Школы № 3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14:paraId="1C77CBB4" w14:textId="2C873FB9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09" w:history="1">
        <w:r w:rsidRPr="00CB4681">
          <w:rPr>
            <w:rStyle w:val="ae"/>
            <w:noProof/>
          </w:rPr>
          <w:t>Таблица 17.21 – Индикаторы, характеризующие динамику функционирования котельной ул. Склизкова 86 корп 1 ООО «ДСК-Ресур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14:paraId="3ACE7B9A" w14:textId="20255824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10" w:history="1">
        <w:r w:rsidRPr="00CB4681">
          <w:rPr>
            <w:rStyle w:val="ae"/>
            <w:noProof/>
          </w:rPr>
          <w:t>Таблица 17.22 – Индикаторы, характеризующие динамику функционирования котельной ул. Склизкова 108, корп 1 ООО «ДСК-Ресур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14:paraId="1E689A2A" w14:textId="393FA75B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11" w:history="1">
        <w:r w:rsidRPr="00CB4681">
          <w:rPr>
            <w:rStyle w:val="ae"/>
            <w:noProof/>
          </w:rPr>
          <w:t>Таблица 17.23 – Индикаторы, характеризующие динамику функционирования котельной ул. Фрунзе 2, корп 1 ООО «ДСК-Ресур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14:paraId="2DEF0138" w14:textId="48A7B48A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12" w:history="1">
        <w:r w:rsidRPr="00CB4681">
          <w:rPr>
            <w:rStyle w:val="ae"/>
            <w:noProof/>
          </w:rPr>
          <w:t>Таблица 17.24 – Индикаторы, характеризующие динамику функционирования котельной ул. Планерная 6 ООО «ДСК-Ресур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14:paraId="450E9184" w14:textId="2EB478FD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13" w:history="1">
        <w:r w:rsidRPr="00CB4681">
          <w:rPr>
            <w:rStyle w:val="ae"/>
            <w:noProof/>
          </w:rPr>
          <w:t>Таблица 17.25 – Индикаторы, характеризующие динамику функционирования котельной ул. Новочеркасская 57 ООО «ДСК-Ресур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14:paraId="5AF15C6E" w14:textId="32324D66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14" w:history="1">
        <w:r w:rsidRPr="00CB4681">
          <w:rPr>
            <w:rStyle w:val="ae"/>
            <w:noProof/>
          </w:rPr>
          <w:t>Таблица 17.26 – Индикаторы, характеризующие динамику функционирования котельной Сахаровское шоссе, 9 ООО «ДСК-Ресур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0</w:t>
        </w:r>
        <w:r>
          <w:rPr>
            <w:noProof/>
            <w:webHidden/>
          </w:rPr>
          <w:fldChar w:fldCharType="end"/>
        </w:r>
      </w:hyperlink>
    </w:p>
    <w:p w14:paraId="7873BBE1" w14:textId="16036447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15" w:history="1">
        <w:r w:rsidRPr="00CB4681">
          <w:rPr>
            <w:rStyle w:val="ae"/>
            <w:noProof/>
          </w:rPr>
          <w:t>Таблица 17.27 – Индикаторы, характеризующие динамику функционирования котельной ул. Левитана, 95А ООО «ДСК-Ресур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0</w:t>
        </w:r>
        <w:r>
          <w:rPr>
            <w:noProof/>
            <w:webHidden/>
          </w:rPr>
          <w:fldChar w:fldCharType="end"/>
        </w:r>
      </w:hyperlink>
    </w:p>
    <w:p w14:paraId="0AFB915D" w14:textId="0F57C95B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16" w:history="1">
        <w:r w:rsidRPr="00CB4681">
          <w:rPr>
            <w:rStyle w:val="ae"/>
            <w:noProof/>
          </w:rPr>
          <w:t>Таблица 17.28 – Индикаторы, характеризующие динамику функционирования котельной «Мамулино-2» Оснабрюкская, в районе д.3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0</w:t>
        </w:r>
        <w:r>
          <w:rPr>
            <w:noProof/>
            <w:webHidden/>
          </w:rPr>
          <w:fldChar w:fldCharType="end"/>
        </w:r>
      </w:hyperlink>
    </w:p>
    <w:p w14:paraId="7004628A" w14:textId="68A47A8C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17" w:history="1">
        <w:r w:rsidRPr="00CB4681">
          <w:rPr>
            <w:rStyle w:val="ae"/>
            <w:noProof/>
          </w:rPr>
          <w:t>Таблица 17.29 – Индикаторы, характеризующие динамику функционирования котельной "Мамулино-3" ул. Оснабрюкская, д. 8, корп. 1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1</w:t>
        </w:r>
        <w:r>
          <w:rPr>
            <w:noProof/>
            <w:webHidden/>
          </w:rPr>
          <w:fldChar w:fldCharType="end"/>
        </w:r>
      </w:hyperlink>
    </w:p>
    <w:p w14:paraId="73454C74" w14:textId="5559BB79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18" w:history="1">
        <w:r w:rsidRPr="00CB4681">
          <w:rPr>
            <w:rStyle w:val="ae"/>
            <w:noProof/>
          </w:rPr>
          <w:t>Таблица 17.30 – Индикаторы, характеризующие динамику функционирования котельной Петербургское шоссе, д. 45б ОАО «ТВЗ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1</w:t>
        </w:r>
        <w:r>
          <w:rPr>
            <w:noProof/>
            <w:webHidden/>
          </w:rPr>
          <w:fldChar w:fldCharType="end"/>
        </w:r>
      </w:hyperlink>
    </w:p>
    <w:p w14:paraId="4492F5F3" w14:textId="3BFC649C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19" w:history="1">
        <w:r w:rsidRPr="00CB4681">
          <w:rPr>
            <w:rStyle w:val="ae"/>
            <w:noProof/>
          </w:rPr>
          <w:t>Таблица 17.31 – Индикаторы, характеризующие динамику функционирования котельной ул. П. Савельевой, д.47 ОАО «Центросвармаш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1</w:t>
        </w:r>
        <w:r>
          <w:rPr>
            <w:noProof/>
            <w:webHidden/>
          </w:rPr>
          <w:fldChar w:fldCharType="end"/>
        </w:r>
      </w:hyperlink>
    </w:p>
    <w:p w14:paraId="54F25633" w14:textId="794A6570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20" w:history="1">
        <w:r w:rsidRPr="00CB4681">
          <w:rPr>
            <w:rStyle w:val="ae"/>
            <w:noProof/>
          </w:rPr>
          <w:t>Таблица 17.32 – Индикаторы, характеризующие динамику функционирования котельной ул. Желтиковская, д.5 ВЧД-14 ДТВС ОАО "РЖД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2</w:t>
        </w:r>
        <w:r>
          <w:rPr>
            <w:noProof/>
            <w:webHidden/>
          </w:rPr>
          <w:fldChar w:fldCharType="end"/>
        </w:r>
      </w:hyperlink>
    </w:p>
    <w:p w14:paraId="6FE1C415" w14:textId="7AD2D08F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21" w:history="1">
        <w:r w:rsidRPr="00CB4681">
          <w:rPr>
            <w:rStyle w:val="ae"/>
            <w:noProof/>
          </w:rPr>
          <w:t>Таблица 17.33 – Индикаторы, характеризующие динамику функционирования котельной ул. Красина, д. 46/38 ООО УК "Лазурь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2</w:t>
        </w:r>
        <w:r>
          <w:rPr>
            <w:noProof/>
            <w:webHidden/>
          </w:rPr>
          <w:fldChar w:fldCharType="end"/>
        </w:r>
      </w:hyperlink>
    </w:p>
    <w:p w14:paraId="432C4680" w14:textId="5CCEF536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22" w:history="1">
        <w:r w:rsidRPr="00CB4681">
          <w:rPr>
            <w:rStyle w:val="ae"/>
            <w:noProof/>
          </w:rPr>
          <w:t>Таблица 17.34 – Индикаторы, характеризующие динамику функционирования котельной пос. Б. Перемерки, д.90 ООО «КОМО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2</w:t>
        </w:r>
        <w:r>
          <w:rPr>
            <w:noProof/>
            <w:webHidden/>
          </w:rPr>
          <w:fldChar w:fldCharType="end"/>
        </w:r>
      </w:hyperlink>
    </w:p>
    <w:p w14:paraId="1499737F" w14:textId="009C5833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23" w:history="1">
        <w:r w:rsidRPr="00CB4681">
          <w:rPr>
            <w:rStyle w:val="ae"/>
            <w:noProof/>
          </w:rPr>
          <w:t>Таблица 17.35 – Индикаторы, характеризующие динамику функционирования котельной ул. Хромова, д.3 ОАО «Волжский пекарь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3</w:t>
        </w:r>
        <w:r>
          <w:rPr>
            <w:noProof/>
            <w:webHidden/>
          </w:rPr>
          <w:fldChar w:fldCharType="end"/>
        </w:r>
      </w:hyperlink>
    </w:p>
    <w:p w14:paraId="5DF07E31" w14:textId="1933DFE9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24" w:history="1">
        <w:r w:rsidRPr="00CB4681">
          <w:rPr>
            <w:rStyle w:val="ae"/>
            <w:noProof/>
          </w:rPr>
          <w:t>Таблица 17.36 – Индикаторы, характеризующие динамику функционирования котельной Министерства обороны инв. № 58/84 г. Тверь, ул. Стрелковая, 1 (в/г82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3</w:t>
        </w:r>
        <w:r>
          <w:rPr>
            <w:noProof/>
            <w:webHidden/>
          </w:rPr>
          <w:fldChar w:fldCharType="end"/>
        </w:r>
      </w:hyperlink>
    </w:p>
    <w:p w14:paraId="6E25FA56" w14:textId="68ED8BC7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25" w:history="1">
        <w:r w:rsidRPr="00CB4681">
          <w:rPr>
            <w:rStyle w:val="ae"/>
            <w:noProof/>
          </w:rPr>
          <w:t>Таблица 17.37 – Индикаторы, характеризующие динамику функционирования котельной Петербургское шоссе, д. 15 ООО «Крикс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3</w:t>
        </w:r>
        <w:r>
          <w:rPr>
            <w:noProof/>
            <w:webHidden/>
          </w:rPr>
          <w:fldChar w:fldCharType="end"/>
        </w:r>
      </w:hyperlink>
    </w:p>
    <w:p w14:paraId="42019B98" w14:textId="54CA4A11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26" w:history="1">
        <w:r w:rsidRPr="00CB4681">
          <w:rPr>
            <w:rStyle w:val="ae"/>
            <w:noProof/>
          </w:rPr>
          <w:t>Таблица 18.1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централизованной системе теплоснабжения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4</w:t>
        </w:r>
        <w:r>
          <w:rPr>
            <w:noProof/>
            <w:webHidden/>
          </w:rPr>
          <w:fldChar w:fldCharType="end"/>
        </w:r>
      </w:hyperlink>
    </w:p>
    <w:p w14:paraId="52BAF4DA" w14:textId="289600AF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27" w:history="1">
        <w:r w:rsidRPr="00CB4681">
          <w:rPr>
            <w:rStyle w:val="ae"/>
            <w:noProof/>
          </w:rPr>
          <w:t>Таблица 18.2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"Химинститут"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695038D8" w14:textId="230FC10A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28" w:history="1">
        <w:r w:rsidRPr="00CB4681">
          <w:rPr>
            <w:rStyle w:val="ae"/>
            <w:noProof/>
          </w:rPr>
          <w:t>Таблица 18.3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Б. Перемерки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5</w:t>
        </w:r>
        <w:r>
          <w:rPr>
            <w:noProof/>
            <w:webHidden/>
          </w:rPr>
          <w:fldChar w:fldCharType="end"/>
        </w:r>
      </w:hyperlink>
    </w:p>
    <w:p w14:paraId="45A194A7" w14:textId="06C9ACC8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29" w:history="1">
        <w:r w:rsidRPr="00CB4681">
          <w:rPr>
            <w:rStyle w:val="ae"/>
            <w:noProof/>
          </w:rPr>
          <w:t>Таблица 18.4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пгт Сахарово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6</w:t>
        </w:r>
        <w:r>
          <w:rPr>
            <w:noProof/>
            <w:webHidden/>
          </w:rPr>
          <w:fldChar w:fldCharType="end"/>
        </w:r>
      </w:hyperlink>
    </w:p>
    <w:p w14:paraId="62D0B0DE" w14:textId="4B4B9A77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30" w:history="1">
        <w:r w:rsidRPr="00CB4681">
          <w:rPr>
            <w:rStyle w:val="ae"/>
            <w:noProof/>
          </w:rPr>
          <w:t>Таблица 18.5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«Мамулино»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7</w:t>
        </w:r>
        <w:r>
          <w:rPr>
            <w:noProof/>
            <w:webHidden/>
          </w:rPr>
          <w:fldChar w:fldCharType="end"/>
        </w:r>
      </w:hyperlink>
    </w:p>
    <w:p w14:paraId="7B1E2B8E" w14:textId="10749242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31" w:history="1">
        <w:r w:rsidRPr="00CB4681">
          <w:rPr>
            <w:rStyle w:val="ae"/>
            <w:noProof/>
          </w:rPr>
          <w:t xml:space="preserve">Таблица 18.6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</w:t>
        </w:r>
        <w:r w:rsidRPr="00CB4681">
          <w:rPr>
            <w:rStyle w:val="ae"/>
            <w:noProof/>
          </w:rPr>
          <w:lastRenderedPageBreak/>
          <w:t>на базе котельной Керамический завод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8</w:t>
        </w:r>
        <w:r>
          <w:rPr>
            <w:noProof/>
            <w:webHidden/>
          </w:rPr>
          <w:fldChar w:fldCharType="end"/>
        </w:r>
      </w:hyperlink>
    </w:p>
    <w:p w14:paraId="4F79F0E7" w14:textId="26FEBDF1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32" w:history="1">
        <w:r w:rsidRPr="00CB4681">
          <w:rPr>
            <w:rStyle w:val="ae"/>
            <w:noProof/>
          </w:rPr>
          <w:t>Таблица 18.7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ХБК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9</w:t>
        </w:r>
        <w:r>
          <w:rPr>
            <w:noProof/>
            <w:webHidden/>
          </w:rPr>
          <w:fldChar w:fldCharType="end"/>
        </w:r>
      </w:hyperlink>
    </w:p>
    <w:p w14:paraId="141BB3C0" w14:textId="387B7C33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33" w:history="1">
        <w:r w:rsidRPr="00CB4681">
          <w:rPr>
            <w:rStyle w:val="ae"/>
            <w:noProof/>
          </w:rPr>
          <w:t>Таблица 18.8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ОКБ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0</w:t>
        </w:r>
        <w:r>
          <w:rPr>
            <w:noProof/>
            <w:webHidden/>
          </w:rPr>
          <w:fldChar w:fldCharType="end"/>
        </w:r>
      </w:hyperlink>
    </w:p>
    <w:p w14:paraId="05CB7A76" w14:textId="635917D9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34" w:history="1">
        <w:r w:rsidRPr="00CB4681">
          <w:rPr>
            <w:rStyle w:val="ae"/>
            <w:noProof/>
          </w:rPr>
          <w:t>Таблица 18.9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Школы № 2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1</w:t>
        </w:r>
        <w:r>
          <w:rPr>
            <w:noProof/>
            <w:webHidden/>
          </w:rPr>
          <w:fldChar w:fldCharType="end"/>
        </w:r>
      </w:hyperlink>
    </w:p>
    <w:p w14:paraId="6A25ACB3" w14:textId="16DD6E84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35" w:history="1">
        <w:r w:rsidRPr="00CB4681">
          <w:rPr>
            <w:rStyle w:val="ae"/>
            <w:noProof/>
          </w:rPr>
          <w:t>Таблица 18.10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Школы № 24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1</w:t>
        </w:r>
        <w:r>
          <w:rPr>
            <w:noProof/>
            <w:webHidden/>
          </w:rPr>
          <w:fldChar w:fldCharType="end"/>
        </w:r>
      </w:hyperlink>
    </w:p>
    <w:p w14:paraId="425F32D5" w14:textId="0B70ADDF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36" w:history="1">
        <w:r w:rsidRPr="00CB4681">
          <w:rPr>
            <w:rStyle w:val="ae"/>
            <w:noProof/>
          </w:rPr>
          <w:t>Таблица 18.11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ДРСУ-2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2</w:t>
        </w:r>
        <w:r>
          <w:rPr>
            <w:noProof/>
            <w:webHidden/>
          </w:rPr>
          <w:fldChar w:fldCharType="end"/>
        </w:r>
      </w:hyperlink>
    </w:p>
    <w:p w14:paraId="592DED1E" w14:textId="3941BF94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37" w:history="1">
        <w:r w:rsidRPr="00CB4681">
          <w:rPr>
            <w:rStyle w:val="ae"/>
            <w:noProof/>
          </w:rPr>
          <w:t>Таблица 18.12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ПАТП-1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3</w:t>
        </w:r>
        <w:r>
          <w:rPr>
            <w:noProof/>
            <w:webHidden/>
          </w:rPr>
          <w:fldChar w:fldCharType="end"/>
        </w:r>
      </w:hyperlink>
    </w:p>
    <w:p w14:paraId="51EE8CA3" w14:textId="2C8B5AC1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38" w:history="1">
        <w:r w:rsidRPr="00CB4681">
          <w:rPr>
            <w:rStyle w:val="ae"/>
            <w:noProof/>
          </w:rPr>
          <w:t>Таблица 18.13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Сахаровское шоссе в зоне деятельности ЕТО ООО "Тверская генерация" (ликвидация котельной в 2028 году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4</w:t>
        </w:r>
        <w:r>
          <w:rPr>
            <w:noProof/>
            <w:webHidden/>
          </w:rPr>
          <w:fldChar w:fldCharType="end"/>
        </w:r>
      </w:hyperlink>
    </w:p>
    <w:p w14:paraId="479622E7" w14:textId="35B7DF35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39" w:history="1">
        <w:r w:rsidRPr="00CB4681">
          <w:rPr>
            <w:rStyle w:val="ae"/>
            <w:noProof/>
          </w:rPr>
          <w:t>Таблица 18.14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Школы № 3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5</w:t>
        </w:r>
        <w:r>
          <w:rPr>
            <w:noProof/>
            <w:webHidden/>
          </w:rPr>
          <w:fldChar w:fldCharType="end"/>
        </w:r>
      </w:hyperlink>
    </w:p>
    <w:p w14:paraId="65C5E204" w14:textId="0DCEEEC4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40" w:history="1">
        <w:r w:rsidRPr="00CB4681">
          <w:rPr>
            <w:rStyle w:val="ae"/>
            <w:noProof/>
          </w:rPr>
          <w:t xml:space="preserve">Таблица 18.15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</w:t>
        </w:r>
        <w:r w:rsidRPr="00CB4681">
          <w:rPr>
            <w:rStyle w:val="ae"/>
            <w:noProof/>
          </w:rPr>
          <w:lastRenderedPageBreak/>
          <w:t>на базе котельной Шишкова, 97 в зоне деятельности ЕТО ООО "Тверская генерация"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6</w:t>
        </w:r>
        <w:r>
          <w:rPr>
            <w:noProof/>
            <w:webHidden/>
          </w:rPr>
          <w:fldChar w:fldCharType="end"/>
        </w:r>
      </w:hyperlink>
    </w:p>
    <w:p w14:paraId="737C9515" w14:textId="3EFB2354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41" w:history="1">
        <w:r w:rsidRPr="00CB4681">
          <w:rPr>
            <w:rStyle w:val="ae"/>
            <w:noProof/>
          </w:rPr>
          <w:t>Таблица 18.16 – Индикаторы, характеризующие 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 в системе теплоснабжения на базе котельной ТКСМ-2 в зоне деятельности ЕТО ООО "Тверская генерация" (ликвидация котельной в 2028 году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7</w:t>
        </w:r>
        <w:r>
          <w:rPr>
            <w:noProof/>
            <w:webHidden/>
          </w:rPr>
          <w:fldChar w:fldCharType="end"/>
        </w:r>
      </w:hyperlink>
    </w:p>
    <w:p w14:paraId="0D703A79" w14:textId="6E17B3FF" w:rsidR="00827292" w:rsidRDefault="00827292">
      <w:pPr>
        <w:pStyle w:val="affff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131938242" w:history="1">
        <w:r w:rsidRPr="00CB4681">
          <w:rPr>
            <w:rStyle w:val="ae"/>
            <w:noProof/>
          </w:rPr>
          <w:t>Таблица 19.1 – Индикаторы, характеризующие реализацию инвестиционных планов развития централизованной системы теплоснабжения в зоне деятельности ЕТО ООО «Тверская генерация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319382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7</w:t>
        </w:r>
        <w:r>
          <w:rPr>
            <w:noProof/>
            <w:webHidden/>
          </w:rPr>
          <w:fldChar w:fldCharType="end"/>
        </w:r>
      </w:hyperlink>
    </w:p>
    <w:p w14:paraId="3434BE50" w14:textId="1F0CEE0C" w:rsidR="0063579A" w:rsidRDefault="00290910" w:rsidP="004D7B35">
      <w:pPr>
        <w:spacing w:after="120"/>
        <w:jc w:val="both"/>
        <w:rPr>
          <w:rFonts w:cs="Arial"/>
          <w:caps/>
          <w:szCs w:val="24"/>
        </w:rPr>
      </w:pPr>
      <w:r>
        <w:rPr>
          <w:rFonts w:cs="Arial"/>
          <w:caps/>
          <w:szCs w:val="24"/>
        </w:rPr>
        <w:fldChar w:fldCharType="end"/>
      </w:r>
    </w:p>
    <w:p w14:paraId="6675E451" w14:textId="77777777" w:rsidR="0063579A" w:rsidRPr="0063579A" w:rsidRDefault="0063579A" w:rsidP="0063579A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p w14:paraId="53C4EEC9" w14:textId="77777777" w:rsidR="00227BB4" w:rsidRDefault="00227BB4" w:rsidP="00E67576">
      <w:pPr>
        <w:pStyle w:val="1"/>
        <w:rPr>
          <w:szCs w:val="26"/>
          <w:highlight w:val="yellow"/>
        </w:rPr>
        <w:sectPr w:rsidR="00227BB4" w:rsidSect="00910213">
          <w:headerReference w:type="default" r:id="rId9"/>
          <w:footerReference w:type="default" r:id="rId10"/>
          <w:type w:val="continuous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14:paraId="45097C6C" w14:textId="77777777" w:rsidR="00F02539" w:rsidRPr="005C3E07" w:rsidRDefault="00227BB4" w:rsidP="00E67576">
      <w:pPr>
        <w:pStyle w:val="1"/>
      </w:pPr>
      <w:bookmarkStart w:id="18" w:name="_Toc108265883"/>
      <w:r w:rsidRPr="00227BB4">
        <w:lastRenderedPageBreak/>
        <w:t>КОЛИЧЕСТВО ПРЕКРАЩЕНИЙ ПОДАЧИ ТЕПЛОВОЙ ЭНЕРГИИ, ТЕПЛОНОСИТЕЛЯ В РЕЗУЛЬТАТЕ ТЕХНОЛОГИЧЕСКИХ НАРУШЕНИЙ НА ТЕПЛОВЫХ СЕТЯХ</w:t>
      </w:r>
      <w:bookmarkEnd w:id="18"/>
    </w:p>
    <w:p w14:paraId="17F70830" w14:textId="064D61C5" w:rsidR="00227BB4" w:rsidRDefault="00227BB4" w:rsidP="005C3E07">
      <w:pPr>
        <w:spacing w:after="0" w:line="360" w:lineRule="auto"/>
        <w:ind w:firstLine="708"/>
        <w:jc w:val="both"/>
        <w:rPr>
          <w:rFonts w:cs="Arial"/>
          <w:szCs w:val="24"/>
        </w:rPr>
      </w:pPr>
      <w:r>
        <w:rPr>
          <w:rFonts w:cs="Arial"/>
          <w:szCs w:val="24"/>
        </w:rPr>
        <w:t xml:space="preserve">Прогнозная динамика прекращений подачи теплоносителя в результате технологических нарушений на тепловых сетях приведена в таблице </w:t>
      </w:r>
      <w:r>
        <w:rPr>
          <w:rFonts w:cs="Arial"/>
          <w:szCs w:val="24"/>
        </w:rPr>
        <w:fldChar w:fldCharType="begin"/>
      </w:r>
      <w:r>
        <w:rPr>
          <w:rFonts w:cs="Arial"/>
          <w:szCs w:val="24"/>
        </w:rPr>
        <w:instrText xml:space="preserve"> REF _Ref101867304 \h  \* MERGEFORMAT </w:instrText>
      </w:r>
      <w:r>
        <w:rPr>
          <w:rFonts w:cs="Arial"/>
          <w:szCs w:val="24"/>
        </w:rPr>
      </w:r>
      <w:r>
        <w:rPr>
          <w:rFonts w:cs="Arial"/>
          <w:szCs w:val="24"/>
        </w:rP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1</w:t>
      </w:r>
      <w:r w:rsidR="008B68F5">
        <w:t>.</w:t>
      </w:r>
      <w:r w:rsidR="008B68F5">
        <w:rPr>
          <w:noProof/>
        </w:rPr>
        <w:t>1</w:t>
      </w:r>
      <w:r>
        <w:rPr>
          <w:rFonts w:cs="Arial"/>
          <w:szCs w:val="24"/>
        </w:rPr>
        <w:fldChar w:fldCharType="end"/>
      </w:r>
      <w:r>
        <w:rPr>
          <w:rFonts w:cs="Arial"/>
          <w:szCs w:val="24"/>
        </w:rPr>
        <w:t>.</w:t>
      </w:r>
    </w:p>
    <w:p w14:paraId="7B01E1D1" w14:textId="77777777" w:rsidR="00227BB4" w:rsidRDefault="00227BB4" w:rsidP="00227BB4">
      <w:pPr>
        <w:spacing w:after="0" w:line="360" w:lineRule="auto"/>
        <w:jc w:val="both"/>
        <w:rPr>
          <w:rFonts w:cs="Arial"/>
          <w:szCs w:val="24"/>
        </w:rPr>
      </w:pPr>
    </w:p>
    <w:p w14:paraId="1240FA9A" w14:textId="16915D79" w:rsidR="00227BB4" w:rsidRDefault="00227BB4" w:rsidP="00563C31">
      <w:pPr>
        <w:spacing w:after="0" w:line="240" w:lineRule="auto"/>
        <w:jc w:val="both"/>
      </w:pPr>
      <w:bookmarkStart w:id="19" w:name="_Ref101867304"/>
      <w:bookmarkStart w:id="20" w:name="_Toc131938144"/>
      <w:r>
        <w:t xml:space="preserve">Таблица </w:t>
      </w:r>
      <w:fldSimple w:instr=" STYLEREF 1 \s ">
        <w:r w:rsidR="008B68F5">
          <w:rPr>
            <w:noProof/>
          </w:rPr>
          <w:t>1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19"/>
      <w:r>
        <w:t xml:space="preserve"> </w:t>
      </w:r>
      <w:r w:rsidRPr="009B7E72">
        <w:t xml:space="preserve">– </w:t>
      </w:r>
      <w:r>
        <w:t>Количество прекращений подачи теплоносителя в результате технологических нарушений на тепловых сетях</w:t>
      </w:r>
      <w:r w:rsidR="006C2EC7">
        <w:t xml:space="preserve"> в зонах деятельности ЕТО ООО «Тверская генерация», 1/км/год</w:t>
      </w:r>
      <w:bookmarkEnd w:id="20"/>
    </w:p>
    <w:tbl>
      <w:tblPr>
        <w:tblW w:w="14596" w:type="dxa"/>
        <w:tblLook w:val="04A0" w:firstRow="1" w:lastRow="0" w:firstColumn="1" w:lastColumn="0" w:noHBand="0" w:noVBand="1"/>
      </w:tblPr>
      <w:tblGrid>
        <w:gridCol w:w="979"/>
        <w:gridCol w:w="4052"/>
        <w:gridCol w:w="1062"/>
        <w:gridCol w:w="1063"/>
        <w:gridCol w:w="1063"/>
        <w:gridCol w:w="1063"/>
        <w:gridCol w:w="1062"/>
        <w:gridCol w:w="1063"/>
        <w:gridCol w:w="1063"/>
        <w:gridCol w:w="1063"/>
        <w:gridCol w:w="1063"/>
      </w:tblGrid>
      <w:tr w:rsidR="006C2EC7" w:rsidRPr="00613A70" w14:paraId="1FBE4B0E" w14:textId="77777777" w:rsidTr="006C2EC7">
        <w:trPr>
          <w:trHeight w:val="300"/>
          <w:tblHeader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1DA9A2B" w14:textId="77777777" w:rsidR="006C2EC7" w:rsidRPr="00613A70" w:rsidRDefault="006C2EC7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4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A59549E" w14:textId="77777777" w:rsidR="006C2EC7" w:rsidRPr="00613A70" w:rsidRDefault="006C2EC7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Наименование источника тепловой энергии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00FE193" w14:textId="77777777" w:rsidR="006C2EC7" w:rsidRPr="00613A70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2C4DBCBD" w14:textId="77777777" w:rsidR="006C2EC7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D4E6DB6" w14:textId="77777777" w:rsidR="006C2EC7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04D3AACC" w14:textId="77777777" w:rsidR="006C2EC7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74C191E" w14:textId="77777777" w:rsidR="006C2EC7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D6C78E7" w14:textId="77777777" w:rsidR="006C2EC7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5670A10" w14:textId="77777777" w:rsidR="006C2EC7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CF9E0FA" w14:textId="77777777" w:rsidR="006C2EC7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938B681" w14:textId="77777777" w:rsidR="006C2EC7" w:rsidRDefault="006C2EC7" w:rsidP="006C2EC7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8</w:t>
            </w:r>
          </w:p>
        </w:tc>
      </w:tr>
      <w:tr w:rsidR="00A177BE" w:rsidRPr="00613A70" w14:paraId="0F86EC4B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229E8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1E909C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Система централизованного теплоснабжения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9E76A9" w14:textId="05C1E9AB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94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3AD788" w14:textId="2C848451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7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6B67B5" w14:textId="6D4CD9FA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55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764DE4" w14:textId="6D6D6160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401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96F413" w14:textId="0B6A3CAC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26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1E6B59" w14:textId="5A043B70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13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090521" w14:textId="303372CA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22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16ADFC" w14:textId="3FEE3824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91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1D8513" w14:textId="7ECB4E06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828</w:t>
            </w:r>
          </w:p>
        </w:tc>
      </w:tr>
      <w:tr w:rsidR="00A177BE" w:rsidRPr="00613A70" w14:paraId="06DDA84F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23AA2D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444B46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Химинститут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08AED9" w14:textId="564BDB51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37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287C52" w14:textId="4EA68D81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17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362630" w14:textId="29BD7135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55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63D575" w14:textId="75502BE7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559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100B10F" w14:textId="6A77A2FB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55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957833" w14:textId="4327BE42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55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30F7A5" w14:textId="23257B0F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55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995AD9" w14:textId="363EB3CA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55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3EEB82" w14:textId="4CDDFFD9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559</w:t>
            </w:r>
          </w:p>
        </w:tc>
      </w:tr>
      <w:tr w:rsidR="00A177BE" w:rsidRPr="00613A70" w14:paraId="397343B9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8E81A8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10C688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Б. Перемерки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9D5650" w14:textId="361D810E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44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053545" w14:textId="2B39910C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1D97BCC" w14:textId="3A816641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6F11E2" w14:textId="5BCFC567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0DDD9A" w14:textId="1D1C23C5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FB0FE6" w14:textId="003074FA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9DB1D0" w14:textId="658A534D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BB5F70" w14:textId="57BE9DAE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493496" w14:textId="04F8341A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</w:tr>
      <w:tr w:rsidR="00A177BE" w:rsidRPr="00613A70" w14:paraId="7C3D4D30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F9D2E5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1C67FF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гт Сахарово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CE5C14" w14:textId="555A5A72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712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AF5F2D" w14:textId="437FDB8C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56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E3417B" w14:textId="430D31F2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75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53B02C" w14:textId="34C42339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751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9A736E" w14:textId="7442C1CF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75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4B2F14" w14:textId="11826965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75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5A16AB" w14:textId="73C95332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75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245019" w14:textId="731B8A2B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75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21AED7" w14:textId="7D700F65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751</w:t>
            </w:r>
          </w:p>
        </w:tc>
      </w:tr>
      <w:tr w:rsidR="00A177BE" w:rsidRPr="00613A70" w14:paraId="6A5CB7C2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C71788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DEA83B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.Мамулино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E8A186" w14:textId="0BCCEC12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20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894D19" w14:textId="5E407EB7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78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5F9380" w14:textId="134311E7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66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AA39B0" w14:textId="55A9E1CA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664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740AE0" w14:textId="702B2219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66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D2099E" w14:textId="2FDE8C8D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66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C7CEDB" w14:textId="55771860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66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57AD4E" w14:textId="70D82380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66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A06C05" w14:textId="02823B62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664</w:t>
            </w:r>
          </w:p>
        </w:tc>
      </w:tr>
      <w:tr w:rsidR="00A177BE" w:rsidRPr="00613A70" w14:paraId="32902BB3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02734F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0E4B68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Керамический завод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6FA6FB" w14:textId="28E5AB09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65BFA1" w14:textId="47C5F73A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75522B" w14:textId="715F7542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DDE475" w14:textId="209BE6F1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92361E" w14:textId="0C49B013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330007" w14:textId="1C4B9BCA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94F25E" w14:textId="0CB579F0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22FA96" w14:textId="73C3CD31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F3F87A" w14:textId="5906AE2E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</w:tr>
      <w:tr w:rsidR="00A177BE" w:rsidRPr="00613A70" w14:paraId="3D020EA7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E94186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83A72C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ХБК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B0EF44" w14:textId="08899C21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D7EAF5" w14:textId="3DD2E433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45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5D7804" w14:textId="526C5160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4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D22870" w14:textId="1DF2D5F7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49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663B9D" w14:textId="136678DC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4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09B13B" w14:textId="2DAE1FE2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4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7E0EAF1" w14:textId="711E7892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4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A1F678" w14:textId="7B785398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4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79280B" w14:textId="7AFED00C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249</w:t>
            </w:r>
          </w:p>
        </w:tc>
      </w:tr>
      <w:tr w:rsidR="00A177BE" w:rsidRPr="00613A70" w14:paraId="3750D556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F902A6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E755F2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Областная больница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D9153B" w14:textId="051DDE9C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105D11" w14:textId="063FACD1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CF067B" w14:textId="3F9E8BEE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43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386418" w14:textId="6170B4EA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439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64A42A" w14:textId="1D506E60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43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FAC8FB" w14:textId="70554D15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43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FD2A57" w14:textId="71023519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43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4E0752" w14:textId="50DCFF70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43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7BCC13" w14:textId="44BA7B0E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439</w:t>
            </w:r>
          </w:p>
        </w:tc>
      </w:tr>
      <w:tr w:rsidR="00A177BE" w:rsidRPr="00613A70" w14:paraId="4348AE30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151551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DF8C6E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оликлиники №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1B4727" w14:textId="10E90595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85924A" w14:textId="34BB81EA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49E2BF" w14:textId="289391E0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8C8643" w14:textId="56EF7F01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00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07A01D" w14:textId="306795E4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966854" w14:textId="1AB4E7F8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2D38A8" w14:textId="444607D4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E34C37" w14:textId="22BDF40F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EFA2E3" w14:textId="39260483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000</w:t>
            </w:r>
          </w:p>
        </w:tc>
      </w:tr>
      <w:tr w:rsidR="00A177BE" w:rsidRPr="00613A70" w14:paraId="7A92D092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4F4B77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0F00E1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A179C0" w14:textId="30054E28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14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2C89590" w14:textId="0C9EA862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14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41E94D8" w14:textId="65A26334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14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411303" w14:textId="144E44C8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149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832D55" w14:textId="468AD576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14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66F0E83" w14:textId="4A2A7C81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14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8CA25D" w14:textId="59CA7A9B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14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3D9D69" w14:textId="53E3F4F8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14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CC6D87" w14:textId="1D4874DF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149</w:t>
            </w:r>
          </w:p>
        </w:tc>
      </w:tr>
      <w:tr w:rsidR="00A177BE" w:rsidRPr="00613A70" w14:paraId="0214BA5E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586CE5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5670C5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24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311ED7" w14:textId="5B823F94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78FFE2" w14:textId="31095BCE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FD82E2" w14:textId="40E6774D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292BC4B" w14:textId="759F6232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4E58D2" w14:textId="207C575D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B25D62" w14:textId="1F4A1C95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B5646C" w14:textId="5880F36C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DA6BC3" w14:textId="461586D8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264DA3A" w14:textId="15C6F515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</w:tr>
      <w:tr w:rsidR="00A177BE" w:rsidRPr="00613A70" w14:paraId="392B315E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3E4CB6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11D48A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ДРСУ-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136443" w14:textId="10A1952D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47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FA25AC" w14:textId="573DCD34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5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840E54" w14:textId="18BC341F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5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267400" w14:textId="2DE86DBF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51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3CE26B" w14:textId="1727575A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5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C6E21D" w14:textId="77AA361A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5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DD31B4" w14:textId="5BB4FE72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5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C87E96" w14:textId="0B25985D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5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CAD232D" w14:textId="525C0361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51</w:t>
            </w:r>
          </w:p>
        </w:tc>
      </w:tr>
      <w:tr w:rsidR="00A177BE" w:rsidRPr="00613A70" w14:paraId="169014B0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11A995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A38914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АТП-1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CE96D7" w14:textId="5DE757DF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8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7D7006" w14:textId="49319183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4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3F7FAF" w14:textId="0782B15E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8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120675" w14:textId="618C4C70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81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8EA4F2" w14:textId="3DACCAC1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8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5ACE39" w14:textId="5F3ABAE4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8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A659B8" w14:textId="5DCABE13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8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ACCA8BC" w14:textId="5A509097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8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71F351" w14:textId="0E6D23B4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81</w:t>
            </w:r>
          </w:p>
        </w:tc>
      </w:tr>
      <w:tr w:rsidR="00A177BE" w:rsidRPr="00613A70" w14:paraId="2345F761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766880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93B1B1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Сахаровское шоссе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14C02C" w14:textId="5E651BCE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1D2EE7" w14:textId="5EC6883A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27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9D225E" w14:textId="18492C02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3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3C50CE" w14:textId="4BD944BB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36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F4D4D1" w14:textId="3B35811C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3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9511A4" w14:textId="34C743F1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3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D2B7DE" w14:textId="4B5D39C8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3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E479B7" w14:textId="5E03A392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3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1E58EB" w14:textId="3DCA9D31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36</w:t>
            </w:r>
          </w:p>
        </w:tc>
      </w:tr>
      <w:tr w:rsidR="00A177BE" w:rsidRPr="00613A70" w14:paraId="663C6D2A" w14:textId="77777777" w:rsidTr="0001703D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300D11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72344C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3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4D0965" w14:textId="2DFBD489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6E53F7" w14:textId="1B5E1510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97F044" w14:textId="4EB72BDE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E929C2" w14:textId="7217C83E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F3D523" w14:textId="19A91CBD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447B80" w14:textId="77F924B7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42CAE4" w14:textId="73A8926E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6E9485" w14:textId="03AC89BC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44B0BA" w14:textId="03A33E26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</w:tr>
      <w:tr w:rsidR="00A177BE" w:rsidRPr="00613A70" w14:paraId="1582210E" w14:textId="77777777" w:rsidTr="0001703D">
        <w:trPr>
          <w:trHeight w:val="300"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34DACC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4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BA939D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ишкова, 97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BD96CB" w14:textId="500EBFCC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4EE2C3" w14:textId="2E868E63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5E045D" w14:textId="5D82461B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DA6677" w14:textId="477CBF1C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998E50" w14:textId="35E13666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F57DE9" w14:textId="79F792F8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EC2E3B" w14:textId="666E5CB7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B67E6E" w14:textId="0339E5B5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41CF223" w14:textId="03903B2C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0</w:t>
            </w:r>
          </w:p>
        </w:tc>
      </w:tr>
      <w:tr w:rsidR="00A177BE" w:rsidRPr="00613A70" w14:paraId="4C77EFDB" w14:textId="77777777" w:rsidTr="0001703D">
        <w:trPr>
          <w:trHeight w:val="300"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3ACA29" w14:textId="77777777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4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6A69F3" w14:textId="77777777" w:rsidR="00A177BE" w:rsidRPr="00613A70" w:rsidRDefault="00A177BE" w:rsidP="00A177BE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ая </w:t>
            </w:r>
            <w:r>
              <w:rPr>
                <w:rFonts w:eastAsia="Times New Roman" w:cs="Arial"/>
                <w:sz w:val="20"/>
                <w:szCs w:val="20"/>
                <w:lang w:eastAsia="ru-RU"/>
              </w:rPr>
              <w:t>АО «ТКСМ-2»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6F6E10" w14:textId="1AED9418" w:rsidR="00A177BE" w:rsidRPr="00613A70" w:rsidRDefault="00A177BE" w:rsidP="00A177BE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15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DE2D08" w14:textId="53AD4D79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157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728837" w14:textId="2512195F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904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E066A5" w14:textId="158FC803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904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CE986B" w14:textId="2FC5DA97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904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B9F77F" w14:textId="72D05898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904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588693" w14:textId="65EB5BB4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904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2F7B2A" w14:textId="108ACF95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904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94B1DA" w14:textId="11610D60" w:rsidR="00A177BE" w:rsidRDefault="00A177BE" w:rsidP="00A177BE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904</w:t>
            </w:r>
          </w:p>
        </w:tc>
      </w:tr>
    </w:tbl>
    <w:p w14:paraId="5017BA92" w14:textId="77777777" w:rsidR="00951BA1" w:rsidRDefault="00951BA1" w:rsidP="005C3E07">
      <w:pPr>
        <w:spacing w:after="0" w:line="360" w:lineRule="auto"/>
        <w:ind w:firstLine="708"/>
        <w:jc w:val="both"/>
        <w:rPr>
          <w:rFonts w:cs="Arial"/>
          <w:szCs w:val="24"/>
        </w:rPr>
      </w:pPr>
    </w:p>
    <w:p w14:paraId="5C20183F" w14:textId="088F762F" w:rsidR="00227BB4" w:rsidRDefault="0001703D" w:rsidP="005C3E07">
      <w:pPr>
        <w:spacing w:after="0" w:line="360" w:lineRule="auto"/>
        <w:ind w:firstLine="708"/>
        <w:jc w:val="both"/>
        <w:rPr>
          <w:rFonts w:cs="Arial"/>
          <w:szCs w:val="24"/>
        </w:rPr>
      </w:pPr>
      <w:r>
        <w:rPr>
          <w:rFonts w:cs="Arial"/>
          <w:szCs w:val="24"/>
        </w:rPr>
        <w:lastRenderedPageBreak/>
        <w:t>Сведения о статистике прекращений подачи теплоносителя в зонах деятельности прочих ЕТО отсутствуют.</w:t>
      </w:r>
    </w:p>
    <w:p w14:paraId="564F1708" w14:textId="77777777" w:rsidR="007A73F4" w:rsidRPr="00290910" w:rsidRDefault="007A73F4" w:rsidP="007A73F4">
      <w:pPr>
        <w:spacing w:after="0" w:line="360" w:lineRule="auto"/>
        <w:jc w:val="both"/>
        <w:rPr>
          <w:rStyle w:val="ae"/>
          <w:highlight w:val="yellow"/>
        </w:rPr>
      </w:pPr>
    </w:p>
    <w:p w14:paraId="33336832" w14:textId="77777777" w:rsidR="0001703D" w:rsidRPr="005C3E07" w:rsidRDefault="0001703D" w:rsidP="0001703D">
      <w:pPr>
        <w:pStyle w:val="1"/>
      </w:pPr>
      <w:bookmarkStart w:id="21" w:name="_Toc108265884"/>
      <w:r w:rsidRPr="00227BB4">
        <w:t xml:space="preserve">КОЛИЧЕСТВО ПРЕКРАЩЕНИЙ ПОДАЧИ ТЕПЛОВОЙ ЭНЕРГИИ, ТЕПЛОНОСИТЕЛЯ В РЕЗУЛЬТАТЕ ТЕХНОЛОГИЧЕСКИХ НАРУШЕНИЙ НА </w:t>
      </w:r>
      <w:r>
        <w:t>ИСТОЧНИКАХ ТЕПЛОВОЙ ЭНЕРГИИ</w:t>
      </w:r>
      <w:bookmarkEnd w:id="21"/>
    </w:p>
    <w:p w14:paraId="56311B48" w14:textId="06542791" w:rsidR="0001703D" w:rsidRDefault="00951BA1" w:rsidP="0001703D">
      <w:pPr>
        <w:spacing w:after="0" w:line="360" w:lineRule="auto"/>
        <w:ind w:firstLine="708"/>
        <w:jc w:val="both"/>
      </w:pPr>
      <w:r>
        <w:t xml:space="preserve">Динамика прекращений подачи тепловой энергии, теплоносителя в результате технологических нарушений на источниках тепловой энергии приведена в таблице </w:t>
      </w:r>
      <w:r>
        <w:fldChar w:fldCharType="begin"/>
      </w:r>
      <w:r>
        <w:instrText xml:space="preserve"> REF _Ref128936258 \h  \* MERGEFORMAT </w:instrText>
      </w:r>
      <w: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2</w:t>
      </w:r>
      <w:r w:rsidR="008B68F5">
        <w:t>.</w:t>
      </w:r>
      <w:r w:rsidR="008B68F5">
        <w:rPr>
          <w:noProof/>
        </w:rPr>
        <w:t>1</w:t>
      </w:r>
      <w:r>
        <w:fldChar w:fldCharType="end"/>
      </w:r>
      <w:r w:rsidR="0001703D">
        <w:t>.</w:t>
      </w:r>
    </w:p>
    <w:p w14:paraId="17356E0B" w14:textId="643370C4" w:rsidR="00951BA1" w:rsidRDefault="00951BA1" w:rsidP="00951BA1">
      <w:pPr>
        <w:spacing w:after="0" w:line="240" w:lineRule="auto"/>
        <w:jc w:val="both"/>
      </w:pPr>
      <w:bookmarkStart w:id="22" w:name="_Ref128936258"/>
      <w:bookmarkStart w:id="23" w:name="_Toc131938145"/>
      <w:r>
        <w:t xml:space="preserve">Таблица </w:t>
      </w:r>
      <w:fldSimple w:instr=" STYLEREF 1 \s ">
        <w:r w:rsidR="008B68F5">
          <w:rPr>
            <w:noProof/>
          </w:rPr>
          <w:t>2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22"/>
      <w:r>
        <w:t xml:space="preserve"> </w:t>
      </w:r>
      <w:r w:rsidRPr="009B7E72">
        <w:t xml:space="preserve">– </w:t>
      </w:r>
      <w:r>
        <w:t>Количество прекращений подачи теплоносителя в результате технологических нарушений на источниках тепловой энергии в зонах деятельности ЕТО ООО «Тверская генерация», ед./год</w:t>
      </w:r>
      <w:bookmarkEnd w:id="23"/>
    </w:p>
    <w:tbl>
      <w:tblPr>
        <w:tblW w:w="14596" w:type="dxa"/>
        <w:tblLook w:val="04A0" w:firstRow="1" w:lastRow="0" w:firstColumn="1" w:lastColumn="0" w:noHBand="0" w:noVBand="1"/>
      </w:tblPr>
      <w:tblGrid>
        <w:gridCol w:w="979"/>
        <w:gridCol w:w="4052"/>
        <w:gridCol w:w="1062"/>
        <w:gridCol w:w="1063"/>
        <w:gridCol w:w="1063"/>
        <w:gridCol w:w="1063"/>
        <w:gridCol w:w="1062"/>
        <w:gridCol w:w="1063"/>
        <w:gridCol w:w="1063"/>
        <w:gridCol w:w="1063"/>
        <w:gridCol w:w="1063"/>
      </w:tblGrid>
      <w:tr w:rsidR="00951BA1" w:rsidRPr="00613A70" w14:paraId="5F26F37D" w14:textId="77777777" w:rsidTr="00951BA1">
        <w:trPr>
          <w:trHeight w:val="300"/>
          <w:tblHeader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7CB4CFF" w14:textId="77777777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4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D55CAE5" w14:textId="77777777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Наименование источника тепловой энергии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F55A18F" w14:textId="77777777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323DA25" w14:textId="77777777" w:rsidR="00951BA1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1748632" w14:textId="77777777" w:rsidR="00951BA1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7E4D1450" w14:textId="77777777" w:rsidR="00951BA1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E112D55" w14:textId="77777777" w:rsidR="00951BA1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240501DA" w14:textId="77777777" w:rsidR="00951BA1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F24D84B" w14:textId="77777777" w:rsidR="00951BA1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738A95C0" w14:textId="77777777" w:rsidR="00951BA1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269FE528" w14:textId="77777777" w:rsidR="00951BA1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8</w:t>
            </w:r>
          </w:p>
        </w:tc>
      </w:tr>
      <w:tr w:rsidR="00951BA1" w:rsidRPr="00613A70" w14:paraId="5EA4302F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7F8F2" w14:textId="77777777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F64363" w14:textId="4C82A9AB" w:rsidR="00951BA1" w:rsidRPr="00613A70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842753" w14:textId="155760B1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7E56675" w14:textId="5425185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985F08" w14:textId="2E241B6C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82AF84" w14:textId="3A3CD933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942D4E" w14:textId="4B6540A2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9AAE59" w14:textId="066D6F28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1F8232" w14:textId="2F4DFF04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D2875C" w14:textId="5E3CF9BE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9FD467" w14:textId="6445DE30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</w:tr>
      <w:tr w:rsidR="00951BA1" w:rsidRPr="00613A70" w14:paraId="7BD01EB0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333809" w14:textId="3DF8B2B0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F96B0A" w14:textId="06D4B95F" w:rsidR="00951BA1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ТЭЦ-3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8C3A33" w14:textId="6769D46A" w:rsidR="00951BA1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A168A8" w14:textId="6206E5CF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38BC5D" w14:textId="3DAB2757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9F12A1" w14:textId="6A111915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79A71F9" w14:textId="2CFC2AB9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131BDF" w14:textId="60FFCADB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211F9D" w14:textId="5016109E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C6AF91" w14:textId="79886E2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4A05DF" w14:textId="01F72943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710FD23E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A4D3F7" w14:textId="08EBE4FB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6465EC" w14:textId="1D20DFD0" w:rsidR="00951BA1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A6FB9A" w14:textId="01F6A751" w:rsidR="00951BA1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0F403A" w14:textId="6E7D75D7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41FBF84" w14:textId="5E1E9868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0331FA" w14:textId="56C9C84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A10395" w14:textId="1615980D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135B13" w14:textId="5576E40B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99B527" w14:textId="4D17521C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C77D6C" w14:textId="12B5ED64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23736C" w14:textId="6860DA69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1B57DBA7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555C8A" w14:textId="5CBC18E5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CBC7C5" w14:textId="5BAC67CB" w:rsidR="00951BA1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ВК-1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BB8C70" w14:textId="66A7DA1D" w:rsidR="00951BA1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075D2E" w14:textId="506780EC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8EAC43" w14:textId="2DC9B746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737E99" w14:textId="2E88D498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9CCA1E0" w14:textId="52508EB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6AF69A" w14:textId="778068A8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833EE6" w14:textId="143BF53D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A10C5F0" w14:textId="5B3BD08B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864D7F" w14:textId="20BC44DB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2299E4BF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F40F20" w14:textId="3713ED5F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F53FBA" w14:textId="01817E65" w:rsidR="00951BA1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ВК-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9A9B36" w14:textId="71AA4FA9" w:rsidR="00951BA1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413BE4" w14:textId="2DBEF8E3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A34211" w14:textId="125EE4EC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2A4E69" w14:textId="5D80FE03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0EC983" w14:textId="389D8F7C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55AFB6" w14:textId="0F964C16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429C2F" w14:textId="13F198C6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6E59FE" w14:textId="367EA0EC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7F3179" w14:textId="32F05208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4F47271F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A04ABD" w14:textId="128629BC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602D4B" w14:textId="015613BF" w:rsidR="00951BA1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Котельная «Южная»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B6812B" w14:textId="4887BDA5" w:rsidR="00951BA1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86302E" w14:textId="1A833A63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F31B5E" w14:textId="37639A78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6DCA00" w14:textId="0329B168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EB4E92" w14:textId="7187A504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321885" w14:textId="7BD27A2C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E38C4B" w14:textId="54A5D428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89FB54" w14:textId="78C8EB34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7B966F" w14:textId="4EF42094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02BEB830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D30382" w14:textId="3D74210E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3A4675" w14:textId="709A83FD" w:rsidR="00951BA1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Котельный цех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AD9AC6" w14:textId="06929CD2" w:rsidR="00951BA1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174E1B" w14:textId="4196C99B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1C5A26" w14:textId="50C10451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BB0C7E" w14:textId="17CF7C6F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BDB0974" w14:textId="0DE55C1C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066C26" w14:textId="330B50F9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6FD2CF" w14:textId="542E4024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F72357" w14:textId="0D5F7D32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13C023" w14:textId="2352B205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3C5D98ED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D960D3" w14:textId="2B24FC37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64721E" w14:textId="77777777" w:rsidR="00951BA1" w:rsidRPr="00613A70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Химинститут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7ABF37" w14:textId="36842EE7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068468" w14:textId="08081988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128B69" w14:textId="39C82011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7AF7EA" w14:textId="4D8305B7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858B66" w14:textId="367F19A5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419528" w14:textId="45079274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03F5DA" w14:textId="4E8A38DE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FB6943" w14:textId="27B4767D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020A9A" w14:textId="51326B15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383DB345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C093FC" w14:textId="44EC9F06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FA2D3A" w14:textId="77777777" w:rsidR="00951BA1" w:rsidRPr="00613A70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Б. Перемерки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A5B528" w14:textId="1642DE05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238403" w14:textId="1E4C340B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8C680B" w14:textId="6C7555BF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58038B3" w14:textId="6C6772B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0C088B" w14:textId="57A92A9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B063FB" w14:textId="0FD4387B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F889D3" w14:textId="5B8774B0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CC34F3" w14:textId="76947201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182B31" w14:textId="37E68A0C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3B233E5D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1327F2" w14:textId="449D893D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F04C80" w14:textId="77777777" w:rsidR="00951BA1" w:rsidRPr="00613A70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гт Сахарово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B39F51" w14:textId="224AC79A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F3D7F2" w14:textId="29D81F3C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B01981" w14:textId="633314C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CF6BB8" w14:textId="39B17AF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641D01" w14:textId="68C78A61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B97AD2" w14:textId="4A14A8F8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5A985E4" w14:textId="15A303FE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827BD8" w14:textId="29DCEF35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D5E0F1" w14:textId="1BD1861E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708CD5D4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1C5432" w14:textId="6AA6BDC0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D6D6E9" w14:textId="77777777" w:rsidR="00951BA1" w:rsidRPr="00613A70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.Мамулино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FF6CD5" w14:textId="5012F9C6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FEE617" w14:textId="030508B6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5CE01D4" w14:textId="732BD12E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291D6D" w14:textId="7304D236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5A984A" w14:textId="1B01662B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9149D8" w14:textId="1FB93F8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1CA99B7" w14:textId="20C7424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77EECD" w14:textId="1746CA5B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1108D6" w14:textId="11CDC4C0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1650C87D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F408EB" w14:textId="19CA71BA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071695" w14:textId="77777777" w:rsidR="00951BA1" w:rsidRPr="00613A70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Керамический завод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FA2B98" w14:textId="1E01BC5D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673B6A" w14:textId="43A4019E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B5F1924" w14:textId="05DEEF55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A54466F" w14:textId="549036B1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1EC751" w14:textId="3B8F0196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D17B10" w14:textId="783CB6CC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6B12C4" w14:textId="4C3DB21C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BBD014" w14:textId="75E6BBB4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2A782B" w14:textId="2FBBD8EF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0B78065E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282619" w14:textId="0679B388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4A59E3" w14:textId="77777777" w:rsidR="00951BA1" w:rsidRPr="00613A70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ХБК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6713E8" w14:textId="547E1C12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739F33" w14:textId="0507B0D0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AF31EF" w14:textId="1316DFF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1B5F76" w14:textId="6F9B2713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2A1033" w14:textId="2E36F904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6BC68AB" w14:textId="0DFBE4B3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083094" w14:textId="13815D21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3C6A0A" w14:textId="64DE7402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BCFE64" w14:textId="45155355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6576DD23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98F4EE" w14:textId="05E91C69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F90B75" w14:textId="77777777" w:rsidR="00951BA1" w:rsidRPr="00613A70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Областная больница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39356F" w14:textId="5E2ABF37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C3CA6C" w14:textId="28F68AEE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4398F09" w14:textId="153CA029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314B7F" w14:textId="51D8F440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2A3177" w14:textId="0B1F0D4D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B84C0A" w14:textId="414DF27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B4A031D" w14:textId="665C124D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66288F" w14:textId="753707F5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2EB231" w14:textId="5B394919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384D6194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0E7D21" w14:textId="5AF39DDE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E326AA" w14:textId="77777777" w:rsidR="00951BA1" w:rsidRPr="00613A70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оликлиники №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4F3322" w14:textId="3FB6311A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695E10" w14:textId="4B86974C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4A8D4A" w14:textId="05672B2F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1B24ED" w14:textId="61F0651E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647827" w14:textId="5E640ED5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626B21" w14:textId="3F99E08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B4873D" w14:textId="0D47DBD6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B4F61D" w14:textId="18C96215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52B744" w14:textId="00C48218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368430B7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A5353F" w14:textId="4EFC308E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F87A7E" w14:textId="77777777" w:rsidR="00951BA1" w:rsidRPr="00613A70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800DFC" w14:textId="0DBF8A9E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A5710F" w14:textId="08359636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EF3799" w14:textId="0AD04730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34B8AF" w14:textId="7347A2B0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9DCBB8" w14:textId="1E391C82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9D29E2" w14:textId="10076BF0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5CAD59" w14:textId="07C49F52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731EE7" w14:textId="1D20CB0F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754927" w14:textId="0E1AAFC1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204755BE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4DA444" w14:textId="3BDF886F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A378A1" w14:textId="77777777" w:rsidR="00951BA1" w:rsidRPr="00613A70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24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578D9C" w14:textId="30D54685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E05A56" w14:textId="00FF3A21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F665B8" w14:textId="5A65C759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A8FA78" w14:textId="0D9D867D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19D9107" w14:textId="6F3D3097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D1A5AB" w14:textId="197E0020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CD48B8" w14:textId="11D79B6D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6B8C23" w14:textId="1772693C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EC1DFC" w14:textId="1B3BE4F6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21982AFC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B123FA" w14:textId="0981E3CB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lastRenderedPageBreak/>
              <w:t>18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BE1261" w14:textId="77777777" w:rsidR="00951BA1" w:rsidRPr="00613A70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ДРСУ-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D3BDB8" w14:textId="63CB73C0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223BAC" w14:textId="0F248A68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580AAD" w14:textId="07DE82B7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9E7CD8" w14:textId="7E494C2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2836D2" w14:textId="5CFBF578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CBF3A7" w14:textId="4904F381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4F0D95" w14:textId="5DFE7FD1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C8E4A5" w14:textId="077A5A9B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F86DC6" w14:textId="7BF2B270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13339712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B5C828" w14:textId="570C9193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19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CC92BB" w14:textId="77777777" w:rsidR="00951BA1" w:rsidRPr="00613A70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АТП-1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25CE81" w14:textId="28B4737E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6FD1AD" w14:textId="2DBF658B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CBB722" w14:textId="22A744E3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3D72A9" w14:textId="060A8592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649908" w14:textId="5CB2E1FE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94FA75D" w14:textId="5594B0B4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D4845B" w14:textId="444BC4A7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E694B7" w14:textId="29C41DA6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E3FB7C" w14:textId="63B2411E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2D4132CF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374AE8" w14:textId="289DF0BB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41770F" w14:textId="77777777" w:rsidR="00951BA1" w:rsidRPr="00613A70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Сахаровское шоссе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812696" w14:textId="4879179B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B1FB72" w14:textId="688B6AE0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080BAC" w14:textId="478FFDD9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B4955C" w14:textId="7A0A4BF0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D2B605" w14:textId="78103BC8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69DE895" w14:textId="21D262C4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F08541" w14:textId="1F23BD77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34E262" w14:textId="392843E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7DDA64A" w14:textId="58C23F00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</w:tr>
      <w:tr w:rsidR="00951BA1" w:rsidRPr="00613A70" w14:paraId="0FA2C650" w14:textId="77777777" w:rsidTr="00951BA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470571" w14:textId="759A4F67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21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A89C82" w14:textId="77777777" w:rsidR="00951BA1" w:rsidRPr="00613A70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3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892CFA" w14:textId="2EF7B86B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8F2F23" w14:textId="706ABD68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103405" w14:textId="49F12522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A889A6" w14:textId="432A67FC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B55304" w14:textId="4CE41832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3E6C4A" w14:textId="65811459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4CD1052" w14:textId="23F68089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9F817E4" w14:textId="42ADD851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B97AA4" w14:textId="22507F62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  <w:tr w:rsidR="00951BA1" w:rsidRPr="00613A70" w14:paraId="43DE87B3" w14:textId="77777777" w:rsidTr="00951BA1">
        <w:trPr>
          <w:trHeight w:val="300"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9EB1A4" w14:textId="71F38058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4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11E4D3" w14:textId="77777777" w:rsidR="00951BA1" w:rsidRPr="00613A70" w:rsidRDefault="00951BA1" w:rsidP="00951BA1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ишкова, 97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84636B" w14:textId="053391EB" w:rsidR="00951BA1" w:rsidRPr="00613A70" w:rsidRDefault="00951BA1" w:rsidP="00951BA1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E6E7DF" w14:textId="2671AA82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5A3459" w14:textId="71A6F14D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97082E" w14:textId="2C83FA08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21C259" w14:textId="5E1BBD7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29B0EB" w14:textId="6940D07A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74E004" w14:textId="768ACC62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C2DF94" w14:textId="45CFB34D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0820C9" w14:textId="4C1E79CC" w:rsidR="00951BA1" w:rsidRDefault="00951BA1" w:rsidP="00951BA1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</w:t>
            </w:r>
          </w:p>
        </w:tc>
      </w:tr>
    </w:tbl>
    <w:p w14:paraId="6861A1D2" w14:textId="77777777" w:rsidR="00951BA1" w:rsidRDefault="00951BA1" w:rsidP="0001703D">
      <w:pPr>
        <w:spacing w:after="0" w:line="360" w:lineRule="auto"/>
        <w:ind w:firstLine="708"/>
        <w:jc w:val="both"/>
        <w:rPr>
          <w:rFonts w:cs="Arial"/>
          <w:szCs w:val="24"/>
        </w:rPr>
      </w:pPr>
    </w:p>
    <w:p w14:paraId="5F4F0118" w14:textId="77777777" w:rsidR="00951BA1" w:rsidRDefault="00951BA1" w:rsidP="00951BA1">
      <w:pPr>
        <w:spacing w:after="0" w:line="360" w:lineRule="auto"/>
        <w:ind w:firstLine="708"/>
        <w:jc w:val="both"/>
        <w:rPr>
          <w:rFonts w:cs="Arial"/>
          <w:szCs w:val="24"/>
        </w:rPr>
      </w:pPr>
      <w:r>
        <w:rPr>
          <w:rFonts w:cs="Arial"/>
          <w:szCs w:val="24"/>
        </w:rPr>
        <w:t>Сведения о статистике прекращений подачи теплоносителя в зонах деятельности прочих ЕТО отсутствуют.</w:t>
      </w:r>
    </w:p>
    <w:p w14:paraId="34F0802F" w14:textId="77777777" w:rsidR="001F1F4A" w:rsidRDefault="001F1F4A" w:rsidP="00AA78BB">
      <w:pPr>
        <w:spacing w:after="0" w:line="240" w:lineRule="auto"/>
        <w:rPr>
          <w:rFonts w:cs="Arial"/>
          <w:szCs w:val="24"/>
        </w:rPr>
      </w:pPr>
    </w:p>
    <w:p w14:paraId="09725B8D" w14:textId="77777777" w:rsidR="0001703D" w:rsidRDefault="0001703D" w:rsidP="00AA78BB">
      <w:pPr>
        <w:spacing w:after="0" w:line="240" w:lineRule="auto"/>
        <w:rPr>
          <w:rFonts w:cs="Arial"/>
          <w:szCs w:val="24"/>
        </w:rPr>
      </w:pPr>
    </w:p>
    <w:p w14:paraId="032EE6D9" w14:textId="77777777" w:rsidR="0001703D" w:rsidRPr="005C3E07" w:rsidRDefault="0001703D" w:rsidP="0001703D">
      <w:pPr>
        <w:pStyle w:val="1"/>
      </w:pPr>
      <w:bookmarkStart w:id="24" w:name="_Toc108265885"/>
      <w:r w:rsidRPr="0001703D">
        <w:t>УДЕЛЬНЫЙ РАСХОД УСЛОВНОГО ТОПЛИВА НА ЕДИНИЦУ ТЕПЛОВОЙ ЭНЕРГИИ, ОТПУСКАЕМОЙ С КОЛЛЕКТОРОВ ИСТОЧНИКОВ ТЕПЛОВОЙ ЭНЕРГИИ (ОТДЕЛЬНО ДЛЯ ТЕПЛОВЫХ ЭЛЕКТРИЧЕСКИХ СТАНЦИЙ И КОТЕЛЬНЫХ)</w:t>
      </w:r>
      <w:bookmarkEnd w:id="24"/>
    </w:p>
    <w:p w14:paraId="395AD645" w14:textId="145C5AF5" w:rsidR="0001703D" w:rsidRDefault="0001703D" w:rsidP="0001703D">
      <w:pPr>
        <w:spacing w:after="0" w:line="360" w:lineRule="auto"/>
        <w:ind w:firstLine="709"/>
        <w:jc w:val="both"/>
        <w:rPr>
          <w:szCs w:val="24"/>
        </w:rPr>
      </w:pPr>
      <w:r w:rsidRPr="0001703D">
        <w:rPr>
          <w:szCs w:val="24"/>
        </w:rPr>
        <w:t xml:space="preserve">Значения удельных расходов условного топлива на единицу тепловой энергии, отпускаемой с коллекторов </w:t>
      </w:r>
      <w:r>
        <w:rPr>
          <w:szCs w:val="24"/>
        </w:rPr>
        <w:t xml:space="preserve">тепловых электрических станций г. Твери, приведены в </w:t>
      </w:r>
      <w:r w:rsidR="00C060E9">
        <w:rPr>
          <w:szCs w:val="24"/>
        </w:rPr>
        <w:t>таблице</w:t>
      </w:r>
      <w:r w:rsidR="00CB262B">
        <w:rPr>
          <w:szCs w:val="24"/>
        </w:rPr>
        <w:t xml:space="preserve"> </w:t>
      </w:r>
      <w:r w:rsidR="00CB262B">
        <w:rPr>
          <w:szCs w:val="24"/>
        </w:rPr>
        <w:fldChar w:fldCharType="begin"/>
      </w:r>
      <w:r w:rsidR="00CB262B">
        <w:rPr>
          <w:szCs w:val="24"/>
        </w:rPr>
        <w:instrText xml:space="preserve"> REF _Ref101870464 \h  \* MERGEFORMAT </w:instrText>
      </w:r>
      <w:r w:rsidR="00CB262B">
        <w:rPr>
          <w:szCs w:val="24"/>
        </w:rPr>
      </w:r>
      <w:r w:rsidR="00CB262B">
        <w:rPr>
          <w:szCs w:val="24"/>
        </w:rP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3</w:t>
      </w:r>
      <w:r w:rsidR="008B68F5">
        <w:t>.</w:t>
      </w:r>
      <w:r w:rsidR="008B68F5">
        <w:rPr>
          <w:noProof/>
        </w:rPr>
        <w:t>1</w:t>
      </w:r>
      <w:r w:rsidR="00CB262B">
        <w:rPr>
          <w:szCs w:val="24"/>
        </w:rPr>
        <w:fldChar w:fldCharType="end"/>
      </w:r>
      <w:r w:rsidR="00CB262B">
        <w:rPr>
          <w:szCs w:val="24"/>
        </w:rPr>
        <w:t>.</w:t>
      </w:r>
    </w:p>
    <w:p w14:paraId="6CDADAD3" w14:textId="7C86DBD0" w:rsidR="00C060E9" w:rsidRDefault="00C060E9" w:rsidP="00C060E9">
      <w:pPr>
        <w:spacing w:after="0" w:line="360" w:lineRule="auto"/>
        <w:ind w:firstLine="709"/>
        <w:jc w:val="both"/>
        <w:rPr>
          <w:szCs w:val="24"/>
        </w:rPr>
      </w:pPr>
      <w:r>
        <w:rPr>
          <w:szCs w:val="24"/>
        </w:rPr>
        <w:t xml:space="preserve">Значения удельных расходов условного топлива на </w:t>
      </w:r>
      <w:r w:rsidRPr="0001703D">
        <w:rPr>
          <w:szCs w:val="24"/>
        </w:rPr>
        <w:t xml:space="preserve">тепловой энергии, отпускаемой с коллекторов </w:t>
      </w:r>
      <w:r>
        <w:rPr>
          <w:szCs w:val="24"/>
        </w:rPr>
        <w:t>котельных к в зонах деятельности ЕТО ООО «Тверская генерация» приведены в таблице</w:t>
      </w:r>
      <w:r w:rsidR="00CB262B">
        <w:rPr>
          <w:szCs w:val="24"/>
        </w:rPr>
        <w:t xml:space="preserve"> </w:t>
      </w:r>
      <w:r w:rsidR="00CB262B">
        <w:rPr>
          <w:szCs w:val="24"/>
        </w:rPr>
        <w:fldChar w:fldCharType="begin"/>
      </w:r>
      <w:r w:rsidR="00CB262B">
        <w:rPr>
          <w:szCs w:val="24"/>
        </w:rPr>
        <w:instrText xml:space="preserve"> REF _Ref101870467 \h  \* MERGEFORMAT </w:instrText>
      </w:r>
      <w:r w:rsidR="00CB262B">
        <w:rPr>
          <w:szCs w:val="24"/>
        </w:rPr>
      </w:r>
      <w:r w:rsidR="00CB262B">
        <w:rPr>
          <w:szCs w:val="24"/>
        </w:rP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3</w:t>
      </w:r>
      <w:r w:rsidR="008B68F5">
        <w:t>.</w:t>
      </w:r>
      <w:r w:rsidR="008B68F5">
        <w:rPr>
          <w:noProof/>
        </w:rPr>
        <w:t>2</w:t>
      </w:r>
      <w:r w:rsidR="00CB262B">
        <w:rPr>
          <w:szCs w:val="24"/>
        </w:rPr>
        <w:fldChar w:fldCharType="end"/>
      </w:r>
      <w:r w:rsidR="00CB262B">
        <w:rPr>
          <w:szCs w:val="24"/>
        </w:rPr>
        <w:t>.</w:t>
      </w:r>
    </w:p>
    <w:p w14:paraId="2309C59E" w14:textId="05F9E69F" w:rsidR="00C060E9" w:rsidRDefault="00C060E9" w:rsidP="008B68F5">
      <w:pPr>
        <w:spacing w:after="0" w:line="360" w:lineRule="auto"/>
        <w:ind w:firstLine="709"/>
        <w:jc w:val="both"/>
        <w:rPr>
          <w:szCs w:val="24"/>
        </w:rPr>
      </w:pPr>
      <w:r w:rsidRPr="00C060E9">
        <w:rPr>
          <w:szCs w:val="24"/>
        </w:rPr>
        <w:t>Значения удельных расходов условного топлива на тепловой энергии, отпускаемой с коллекторов котельных к в зонах деятельности ЕТО ООО «ДСК-Ресурс</w:t>
      </w:r>
      <w:r w:rsidR="008B68F5">
        <w:rPr>
          <w:szCs w:val="24"/>
        </w:rPr>
        <w:t xml:space="preserve">» приведены в таблице </w:t>
      </w:r>
      <w:r w:rsidR="008B68F5">
        <w:rPr>
          <w:szCs w:val="24"/>
        </w:rPr>
        <w:fldChar w:fldCharType="begin"/>
      </w:r>
      <w:r w:rsidR="008B68F5">
        <w:rPr>
          <w:szCs w:val="24"/>
        </w:rPr>
        <w:instrText xml:space="preserve"> REF _Ref128950278 \h  \* MERGEFORMAT </w:instrText>
      </w:r>
      <w:r w:rsidR="008B68F5">
        <w:rPr>
          <w:szCs w:val="24"/>
        </w:rPr>
      </w:r>
      <w:r w:rsidR="008B68F5">
        <w:rPr>
          <w:szCs w:val="24"/>
        </w:rP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3</w:t>
      </w:r>
      <w:r w:rsidR="008B68F5">
        <w:t>.</w:t>
      </w:r>
      <w:r w:rsidR="008B68F5">
        <w:rPr>
          <w:noProof/>
        </w:rPr>
        <w:t>3</w:t>
      </w:r>
      <w:r w:rsidR="008B68F5">
        <w:rPr>
          <w:szCs w:val="24"/>
        </w:rPr>
        <w:fldChar w:fldCharType="end"/>
      </w:r>
    </w:p>
    <w:p w14:paraId="48EF06B4" w14:textId="728829D1" w:rsidR="00C060E9" w:rsidRDefault="00C060E9" w:rsidP="00C060E9">
      <w:pPr>
        <w:spacing w:after="0" w:line="360" w:lineRule="auto"/>
        <w:ind w:firstLine="709"/>
        <w:jc w:val="both"/>
        <w:rPr>
          <w:szCs w:val="24"/>
        </w:rPr>
      </w:pPr>
      <w:r>
        <w:rPr>
          <w:szCs w:val="24"/>
        </w:rPr>
        <w:t xml:space="preserve">Значения удельных расходов условного топлива на </w:t>
      </w:r>
      <w:r w:rsidRPr="0001703D">
        <w:rPr>
          <w:szCs w:val="24"/>
        </w:rPr>
        <w:t xml:space="preserve">тепловой энергии, отпускаемой с коллекторов </w:t>
      </w:r>
      <w:r>
        <w:rPr>
          <w:szCs w:val="24"/>
        </w:rPr>
        <w:t>котельных к в зонах деятельности ЕТО ООО «ЭнергоРесурс» приведены в таблице</w:t>
      </w:r>
      <w:r w:rsidR="00CB262B">
        <w:rPr>
          <w:szCs w:val="24"/>
        </w:rPr>
        <w:t xml:space="preserve"> </w:t>
      </w:r>
      <w:r w:rsidR="00CB262B">
        <w:rPr>
          <w:szCs w:val="24"/>
        </w:rPr>
        <w:fldChar w:fldCharType="begin"/>
      </w:r>
      <w:r w:rsidR="00CB262B">
        <w:rPr>
          <w:szCs w:val="24"/>
        </w:rPr>
        <w:instrText xml:space="preserve"> REF _Ref101802432 \h  \* MERGEFORMAT </w:instrText>
      </w:r>
      <w:r w:rsidR="00CB262B">
        <w:rPr>
          <w:szCs w:val="24"/>
        </w:rPr>
      </w:r>
      <w:r w:rsidR="00CB262B">
        <w:rPr>
          <w:szCs w:val="24"/>
        </w:rP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3</w:t>
      </w:r>
      <w:r w:rsidR="008B68F5">
        <w:t>.</w:t>
      </w:r>
      <w:r w:rsidR="008B68F5">
        <w:rPr>
          <w:noProof/>
        </w:rPr>
        <w:t>4</w:t>
      </w:r>
      <w:r w:rsidR="00CB262B">
        <w:rPr>
          <w:szCs w:val="24"/>
        </w:rPr>
        <w:fldChar w:fldCharType="end"/>
      </w:r>
      <w:r w:rsidR="00CB262B">
        <w:rPr>
          <w:szCs w:val="24"/>
        </w:rPr>
        <w:t>.</w:t>
      </w:r>
    </w:p>
    <w:p w14:paraId="14E10C19" w14:textId="2D28BA0F" w:rsidR="00C060E9" w:rsidRDefault="00C060E9" w:rsidP="00C060E9">
      <w:pPr>
        <w:spacing w:after="0" w:line="360" w:lineRule="auto"/>
        <w:ind w:firstLine="709"/>
        <w:jc w:val="both"/>
        <w:rPr>
          <w:szCs w:val="24"/>
        </w:rPr>
      </w:pPr>
      <w:r>
        <w:rPr>
          <w:szCs w:val="24"/>
        </w:rPr>
        <w:t xml:space="preserve">Значения удельных расходов условного топлива на </w:t>
      </w:r>
      <w:r w:rsidRPr="0001703D">
        <w:rPr>
          <w:szCs w:val="24"/>
        </w:rPr>
        <w:t xml:space="preserve">тепловой энергии, отпускаемой с коллекторов </w:t>
      </w:r>
      <w:r>
        <w:rPr>
          <w:szCs w:val="24"/>
        </w:rPr>
        <w:t>котельных к в зонах деятельности прочих ЕТО приведены в таблице</w:t>
      </w:r>
      <w:r w:rsidR="00CB262B">
        <w:rPr>
          <w:szCs w:val="24"/>
        </w:rPr>
        <w:t xml:space="preserve"> </w:t>
      </w:r>
      <w:r w:rsidR="00CB262B">
        <w:rPr>
          <w:szCs w:val="24"/>
        </w:rPr>
        <w:fldChar w:fldCharType="begin"/>
      </w:r>
      <w:r w:rsidR="00CB262B">
        <w:rPr>
          <w:szCs w:val="24"/>
        </w:rPr>
        <w:instrText xml:space="preserve"> REF _Ref101870488 \h  \* MERGEFORMAT </w:instrText>
      </w:r>
      <w:r w:rsidR="00CB262B">
        <w:rPr>
          <w:szCs w:val="24"/>
        </w:rPr>
      </w:r>
      <w:r w:rsidR="00CB262B">
        <w:rPr>
          <w:szCs w:val="24"/>
        </w:rP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3</w:t>
      </w:r>
      <w:r w:rsidR="008B68F5">
        <w:t>.</w:t>
      </w:r>
      <w:r w:rsidR="008B68F5">
        <w:rPr>
          <w:noProof/>
        </w:rPr>
        <w:t>5</w:t>
      </w:r>
      <w:r w:rsidR="00CB262B">
        <w:rPr>
          <w:szCs w:val="24"/>
        </w:rPr>
        <w:fldChar w:fldCharType="end"/>
      </w:r>
      <w:r w:rsidR="00CB262B">
        <w:rPr>
          <w:szCs w:val="24"/>
        </w:rPr>
        <w:t>.</w:t>
      </w:r>
    </w:p>
    <w:p w14:paraId="1899D35B" w14:textId="0CC0D775" w:rsidR="00C060E9" w:rsidRDefault="00C060E9" w:rsidP="00C060E9">
      <w:pPr>
        <w:pStyle w:val="afff9"/>
        <w:keepNext/>
        <w:spacing w:before="240" w:line="276" w:lineRule="auto"/>
        <w:jc w:val="both"/>
      </w:pPr>
      <w:bookmarkStart w:id="25" w:name="_Ref101870464"/>
      <w:bookmarkStart w:id="26" w:name="_Toc131938146"/>
      <w:r>
        <w:lastRenderedPageBreak/>
        <w:t xml:space="preserve">Таблица </w:t>
      </w:r>
      <w:fldSimple w:instr=" STYLEREF 1 \s ">
        <w:r w:rsidR="008B68F5">
          <w:rPr>
            <w:noProof/>
          </w:rPr>
          <w:t>3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25"/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котельными) в зоне деятельности ЕТО </w:t>
      </w:r>
      <w:r>
        <w:t>ОО</w:t>
      </w:r>
      <w:r w:rsidRPr="00661A38">
        <w:t xml:space="preserve">О </w:t>
      </w:r>
      <w:r>
        <w:t>«Тверская генерация»</w:t>
      </w:r>
      <w:r w:rsidRPr="00661A38">
        <w:t>,</w:t>
      </w:r>
      <w:r>
        <w:t xml:space="preserve"> кг у.т./</w:t>
      </w:r>
      <w:r w:rsidRPr="00661A38">
        <w:t>Гкал</w:t>
      </w:r>
      <w:bookmarkEnd w:id="26"/>
    </w:p>
    <w:tbl>
      <w:tblPr>
        <w:tblW w:w="14596" w:type="dxa"/>
        <w:tblLayout w:type="fixed"/>
        <w:tblLook w:val="04A0" w:firstRow="1" w:lastRow="0" w:firstColumn="1" w:lastColumn="0" w:noHBand="0" w:noVBand="1"/>
      </w:tblPr>
      <w:tblGrid>
        <w:gridCol w:w="955"/>
        <w:gridCol w:w="4754"/>
        <w:gridCol w:w="987"/>
        <w:gridCol w:w="987"/>
        <w:gridCol w:w="988"/>
        <w:gridCol w:w="987"/>
        <w:gridCol w:w="988"/>
        <w:gridCol w:w="987"/>
        <w:gridCol w:w="988"/>
        <w:gridCol w:w="987"/>
        <w:gridCol w:w="988"/>
      </w:tblGrid>
      <w:tr w:rsidR="00CB262B" w:rsidRPr="00613A70" w14:paraId="4197520F" w14:textId="77777777" w:rsidTr="00CB262B">
        <w:trPr>
          <w:trHeight w:val="300"/>
        </w:trPr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04E0D58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bookmarkStart w:id="27" w:name="_Ref101797701"/>
            <w:bookmarkStart w:id="28" w:name="_Toc101809915"/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47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D62C728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Наименование источника тепловой энергии</w:t>
            </w:r>
          </w:p>
        </w:tc>
        <w:tc>
          <w:tcPr>
            <w:tcW w:w="8887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17F095F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Удельный расход условного топлива на отпуск тепловой энергии, кг у.т./Гкал</w:t>
            </w:r>
          </w:p>
        </w:tc>
      </w:tr>
      <w:tr w:rsidR="00CB262B" w:rsidRPr="00613A70" w14:paraId="39F02CE1" w14:textId="77777777" w:rsidTr="00CB262B">
        <w:trPr>
          <w:trHeight w:val="262"/>
        </w:trPr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33ED67" w14:textId="77777777" w:rsidR="00CB262B" w:rsidRPr="00613A70" w:rsidRDefault="00CB262B" w:rsidP="00C060E9">
            <w:pPr>
              <w:spacing w:after="0" w:line="240" w:lineRule="auto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47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276E19" w14:textId="77777777" w:rsidR="00CB262B" w:rsidRPr="00613A70" w:rsidRDefault="00CB262B" w:rsidP="00C060E9">
            <w:pPr>
              <w:spacing w:after="0" w:line="240" w:lineRule="auto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7B77B37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4FEC76B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D3536EE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D8900E2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BF3AF53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E99D918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F2A54AC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5FF13FE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5AEB205" w14:textId="77777777" w:rsidR="00CB262B" w:rsidRPr="00613A70" w:rsidRDefault="00CB262B" w:rsidP="00C060E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8</w:t>
            </w:r>
          </w:p>
        </w:tc>
      </w:tr>
      <w:tr w:rsidR="004137F2" w:rsidRPr="00CC564F" w14:paraId="6567929F" w14:textId="77777777" w:rsidTr="004137F2">
        <w:trPr>
          <w:trHeight w:val="300"/>
        </w:trPr>
        <w:tc>
          <w:tcPr>
            <w:tcW w:w="9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67D05" w14:textId="77777777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4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26F506" w14:textId="77777777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92903D" w14:textId="3BBA26D1" w:rsidR="004137F2" w:rsidRPr="00544F16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,16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B462AE" w14:textId="6F6FE11C" w:rsidR="004137F2" w:rsidRPr="00544F16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48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3A83FB" w14:textId="321BF06D" w:rsidR="004137F2" w:rsidRPr="00544F16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58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E5F4B2" w14:textId="74E345CF" w:rsidR="004137F2" w:rsidRPr="00544F16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6,88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E93990" w14:textId="4DFA0997" w:rsidR="004137F2" w:rsidRPr="00544F16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6,88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522E8B" w14:textId="0C4EB535" w:rsidR="004137F2" w:rsidRDefault="004137F2" w:rsidP="004137F2">
            <w:pPr>
              <w:spacing w:after="0" w:line="240" w:lineRule="auto"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176,88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D04D2F" w14:textId="428A7371" w:rsidR="004137F2" w:rsidRDefault="004137F2" w:rsidP="004137F2">
            <w:pPr>
              <w:spacing w:after="0" w:line="240" w:lineRule="auto"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176,88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2DD0E0" w14:textId="547B90F0" w:rsidR="004137F2" w:rsidRDefault="004137F2" w:rsidP="004137F2">
            <w:pPr>
              <w:spacing w:after="0" w:line="240" w:lineRule="auto"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176,88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B3022E" w14:textId="7B9085EE" w:rsidR="004137F2" w:rsidRDefault="004137F2" w:rsidP="004137F2">
            <w:pPr>
              <w:spacing w:after="0" w:line="240" w:lineRule="auto"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4137F2" w:rsidRPr="00CC564F" w14:paraId="7D918BEF" w14:textId="77777777" w:rsidTr="004137F2">
        <w:trPr>
          <w:trHeight w:val="300"/>
        </w:trPr>
        <w:tc>
          <w:tcPr>
            <w:tcW w:w="9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0DDE3" w14:textId="77777777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4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FD3E87" w14:textId="77777777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ТЭЦ-3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54C4EB" w14:textId="34656E20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22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133939" w14:textId="323EA1E9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32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870EFB" w14:textId="27D641C9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02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5693C3" w14:textId="61A68333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04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6FA535" w14:textId="4C042ACC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1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21EEBF" w14:textId="56EAA3D5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1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D0DF0A" w14:textId="029C066A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1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0971AD" w14:textId="36AEB06E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1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5ADB09" w14:textId="66B32DF9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1</w:t>
            </w:r>
          </w:p>
        </w:tc>
      </w:tr>
      <w:tr w:rsidR="004137F2" w:rsidRPr="00CC564F" w14:paraId="5090C2E9" w14:textId="77777777" w:rsidTr="004137F2">
        <w:trPr>
          <w:trHeight w:val="300"/>
        </w:trPr>
        <w:tc>
          <w:tcPr>
            <w:tcW w:w="9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23B58" w14:textId="77777777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4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9B91FB" w14:textId="77777777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3C436B" w14:textId="0B1B738B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3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F335D0" w14:textId="372C57E4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75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645384" w14:textId="3B3488BD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25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E4B89B" w14:textId="696E9C5D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59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8B0159" w14:textId="53719697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0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BFBAE0" w14:textId="47AB13E5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0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7113D8" w14:textId="09270765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0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131198" w14:textId="395360F1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0</w:t>
            </w:r>
          </w:p>
        </w:tc>
        <w:tc>
          <w:tcPr>
            <w:tcW w:w="9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96E309" w14:textId="4EBAE0AE" w:rsidR="004137F2" w:rsidRPr="00991DC1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6,47</w:t>
            </w:r>
          </w:p>
        </w:tc>
      </w:tr>
    </w:tbl>
    <w:p w14:paraId="5C923B2F" w14:textId="77777777" w:rsidR="00C060E9" w:rsidRDefault="00C060E9" w:rsidP="00C060E9">
      <w:pPr>
        <w:pStyle w:val="afff9"/>
        <w:keepNext/>
        <w:spacing w:line="276" w:lineRule="auto"/>
        <w:jc w:val="both"/>
      </w:pPr>
    </w:p>
    <w:p w14:paraId="70F57268" w14:textId="526EA0AB" w:rsidR="00C060E9" w:rsidRDefault="00C060E9" w:rsidP="00C060E9">
      <w:pPr>
        <w:pStyle w:val="afff9"/>
        <w:keepNext/>
        <w:spacing w:line="276" w:lineRule="auto"/>
        <w:jc w:val="both"/>
      </w:pPr>
      <w:bookmarkStart w:id="29" w:name="_Ref101870467"/>
      <w:bookmarkStart w:id="30" w:name="_Toc131938147"/>
      <w:r>
        <w:t xml:space="preserve">Таблица </w:t>
      </w:r>
      <w:fldSimple w:instr=" STYLEREF 1 \s ">
        <w:r w:rsidR="008B68F5">
          <w:rPr>
            <w:noProof/>
          </w:rPr>
          <w:t>3</w:t>
        </w:r>
      </w:fldSimple>
      <w:r>
        <w:t>.</w:t>
      </w:r>
      <w:fldSimple w:instr=" SEQ Таблица \* ARABIC \s 1 ">
        <w:r w:rsidR="008B68F5">
          <w:rPr>
            <w:noProof/>
          </w:rPr>
          <w:t>2</w:t>
        </w:r>
      </w:fldSimple>
      <w:bookmarkEnd w:id="27"/>
      <w:bookmarkEnd w:id="29"/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котельными) в зоне деятельности ЕТО </w:t>
      </w:r>
      <w:r>
        <w:t>ОО</w:t>
      </w:r>
      <w:r w:rsidRPr="00661A38">
        <w:t xml:space="preserve">О </w:t>
      </w:r>
      <w:r>
        <w:t>«Тверская генерация»</w:t>
      </w:r>
      <w:r w:rsidRPr="00661A38">
        <w:t>,</w:t>
      </w:r>
      <w:r>
        <w:t xml:space="preserve"> кг у.т./</w:t>
      </w:r>
      <w:r w:rsidRPr="00661A38">
        <w:t>Гкал</w:t>
      </w:r>
      <w:bookmarkEnd w:id="28"/>
      <w:bookmarkEnd w:id="30"/>
    </w:p>
    <w:tbl>
      <w:tblPr>
        <w:tblW w:w="14548" w:type="dxa"/>
        <w:tblLook w:val="04A0" w:firstRow="1" w:lastRow="0" w:firstColumn="1" w:lastColumn="0" w:noHBand="0" w:noVBand="1"/>
      </w:tblPr>
      <w:tblGrid>
        <w:gridCol w:w="951"/>
        <w:gridCol w:w="3864"/>
        <w:gridCol w:w="1052"/>
        <w:gridCol w:w="940"/>
        <w:gridCol w:w="967"/>
        <w:gridCol w:w="940"/>
        <w:gridCol w:w="960"/>
        <w:gridCol w:w="960"/>
        <w:gridCol w:w="967"/>
        <w:gridCol w:w="967"/>
        <w:gridCol w:w="967"/>
        <w:gridCol w:w="1013"/>
      </w:tblGrid>
      <w:tr w:rsidR="004137F2" w:rsidRPr="00532993" w14:paraId="3E402BAB" w14:textId="77777777" w:rsidTr="004137F2">
        <w:trPr>
          <w:trHeight w:val="300"/>
          <w:tblHeader/>
        </w:trPr>
        <w:tc>
          <w:tcPr>
            <w:tcW w:w="9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603EB47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</w:pPr>
            <w:bookmarkStart w:id="31" w:name="_Ref101801819"/>
            <w:bookmarkStart w:id="32" w:name="_Toc101809921"/>
            <w:r w:rsidRPr="00532993"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  <w:t>№ п/п</w:t>
            </w:r>
          </w:p>
        </w:tc>
        <w:tc>
          <w:tcPr>
            <w:tcW w:w="38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F65B97E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  <w:t>Наименование источника тепловой энергии</w:t>
            </w:r>
          </w:p>
        </w:tc>
        <w:tc>
          <w:tcPr>
            <w:tcW w:w="10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C89E12D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  <w:t>Вид топлива</w:t>
            </w:r>
          </w:p>
        </w:tc>
        <w:tc>
          <w:tcPr>
            <w:tcW w:w="8681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090635A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  <w:t>Удельный расход условного топлива на отпуск тепловой энергии, кг у.т./Гкал</w:t>
            </w:r>
          </w:p>
        </w:tc>
      </w:tr>
      <w:tr w:rsidR="004137F2" w:rsidRPr="00532993" w14:paraId="0BDF6E52" w14:textId="77777777" w:rsidTr="004137F2">
        <w:trPr>
          <w:trHeight w:val="262"/>
          <w:tblHeader/>
        </w:trPr>
        <w:tc>
          <w:tcPr>
            <w:tcW w:w="9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D80CE6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38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73A754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10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6F7D7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3BEC108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  <w:t>2020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800319D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  <w:t>2021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A7C287B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  <w:t>20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829C55C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  <w:t>20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585299E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  <w:t>2024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09A9260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  <w:t>2025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4EE5002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  <w:t>2026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5801C1E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  <w:t>2027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EC37800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b/>
                <w:bCs/>
                <w:sz w:val="18"/>
                <w:szCs w:val="18"/>
                <w:lang w:eastAsia="ru-RU"/>
              </w:rPr>
              <w:t>2028</w:t>
            </w:r>
          </w:p>
        </w:tc>
      </w:tr>
      <w:tr w:rsidR="004137F2" w:rsidRPr="00532993" w14:paraId="28C749DB" w14:textId="77777777" w:rsidTr="004137F2">
        <w:trPr>
          <w:trHeight w:val="300"/>
        </w:trPr>
        <w:tc>
          <w:tcPr>
            <w:tcW w:w="9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97FCDC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3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C38D3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Водогрейная котельная №1 (г. Тверь)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ACB344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6635E2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1,46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2E0B86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3,8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7CE726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BC83FC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9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201299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96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7625F7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96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9B38EB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96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E34E16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96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377D1A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96</w:t>
            </w:r>
          </w:p>
        </w:tc>
      </w:tr>
      <w:tr w:rsidR="004137F2" w:rsidRPr="00532993" w14:paraId="7A058256" w14:textId="77777777" w:rsidTr="004137F2">
        <w:trPr>
          <w:trHeight w:val="300"/>
        </w:trPr>
        <w:tc>
          <w:tcPr>
            <w:tcW w:w="9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91042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3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16235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Водогрейная котельная №2 (г. Тверь)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167DE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3A84FE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5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0CD9D7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39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0DF795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8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DFC6F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E03E7C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1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C9C53C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1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A04C64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1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9F57A5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1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F21B14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1</w:t>
            </w:r>
          </w:p>
        </w:tc>
      </w:tr>
      <w:tr w:rsidR="004137F2" w:rsidRPr="00532993" w14:paraId="53EF6D35" w14:textId="77777777" w:rsidTr="004137F2">
        <w:trPr>
          <w:trHeight w:val="300"/>
        </w:trPr>
        <w:tc>
          <w:tcPr>
            <w:tcW w:w="9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626A9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3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60055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Тверской котельный цех ПТС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775AC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5A3B8C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,53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AB51A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3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67A3B8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00AAF4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AB15B4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16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6C63AB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16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3889B0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16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06F471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16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DC3BD1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16</w:t>
            </w:r>
          </w:p>
        </w:tc>
      </w:tr>
      <w:tr w:rsidR="004137F2" w:rsidRPr="00532993" w14:paraId="4BBFFB3A" w14:textId="77777777" w:rsidTr="004137F2">
        <w:trPr>
          <w:trHeight w:val="300"/>
        </w:trPr>
        <w:tc>
          <w:tcPr>
            <w:tcW w:w="9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D7182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3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8473F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Котельная Химинститут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1E626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B7045D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07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2F4558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1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84077A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1FAA3D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D2B49D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5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67A555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5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3E6D7F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5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FB5CC8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5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232E9C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5</w:t>
            </w:r>
          </w:p>
        </w:tc>
      </w:tr>
      <w:tr w:rsidR="004137F2" w:rsidRPr="00532993" w14:paraId="3675924E" w14:textId="77777777" w:rsidTr="004137F2">
        <w:trPr>
          <w:trHeight w:val="300"/>
        </w:trPr>
        <w:tc>
          <w:tcPr>
            <w:tcW w:w="9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5B0C5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5</w:t>
            </w:r>
          </w:p>
        </w:tc>
        <w:tc>
          <w:tcPr>
            <w:tcW w:w="3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B4119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Котельная Б. Перемерки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6D1327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84AC69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52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D7320E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8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A80AF2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B8A0CF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FDF63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58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DAC391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58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8D5EA1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58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740EDF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58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6B4652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58</w:t>
            </w:r>
          </w:p>
        </w:tc>
      </w:tr>
      <w:tr w:rsidR="004137F2" w:rsidRPr="00532993" w14:paraId="4F920E79" w14:textId="77777777" w:rsidTr="004137F2">
        <w:trPr>
          <w:trHeight w:val="300"/>
        </w:trPr>
        <w:tc>
          <w:tcPr>
            <w:tcW w:w="9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A7DFF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6</w:t>
            </w:r>
          </w:p>
        </w:tc>
        <w:tc>
          <w:tcPr>
            <w:tcW w:w="3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07A4E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Котельная пгт Сахарово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0AD91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2F8C76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72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2C5D38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98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00D25C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5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92E2EB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3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1846DB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38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633892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38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7DF9ED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38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E9DE79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38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08BEF2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38</w:t>
            </w:r>
          </w:p>
        </w:tc>
      </w:tr>
      <w:tr w:rsidR="004137F2" w:rsidRPr="00532993" w14:paraId="548B551D" w14:textId="77777777" w:rsidTr="004137F2">
        <w:trPr>
          <w:trHeight w:val="300"/>
        </w:trPr>
        <w:tc>
          <w:tcPr>
            <w:tcW w:w="9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21984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3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9A376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Котельная п.Мамулино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0BCC8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373977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0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A4915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680A2D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5B1ED6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BAE450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7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D5C978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7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9EFCE6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7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58EA81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7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2946BC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7</w:t>
            </w:r>
          </w:p>
        </w:tc>
      </w:tr>
      <w:tr w:rsidR="004137F2" w:rsidRPr="00532993" w14:paraId="53B62021" w14:textId="77777777" w:rsidTr="004137F2">
        <w:trPr>
          <w:trHeight w:val="300"/>
        </w:trPr>
        <w:tc>
          <w:tcPr>
            <w:tcW w:w="9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D29EF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8</w:t>
            </w:r>
          </w:p>
        </w:tc>
        <w:tc>
          <w:tcPr>
            <w:tcW w:w="3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E549F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Котельная Керамический завод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12456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ABF7E4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71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51E162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9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405A99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E06BF0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998D2F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1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CA2A5A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1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C7AD38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1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4CEDD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1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4C7F2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1</w:t>
            </w:r>
          </w:p>
        </w:tc>
      </w:tr>
      <w:tr w:rsidR="004137F2" w:rsidRPr="00532993" w14:paraId="53277963" w14:textId="77777777" w:rsidTr="004137F2">
        <w:trPr>
          <w:trHeight w:val="300"/>
        </w:trPr>
        <w:tc>
          <w:tcPr>
            <w:tcW w:w="9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B7798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9</w:t>
            </w:r>
          </w:p>
        </w:tc>
        <w:tc>
          <w:tcPr>
            <w:tcW w:w="3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7C163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Котельная мрн. Южный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32AB29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DD269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27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1DB7B6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5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1D8096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6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DAA83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9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737EB9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99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D1630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99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D041D4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99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7A56C0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99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5F03F4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99</w:t>
            </w:r>
          </w:p>
        </w:tc>
      </w:tr>
      <w:tr w:rsidR="004137F2" w:rsidRPr="00532993" w14:paraId="53A1AB3B" w14:textId="77777777" w:rsidTr="004137F2">
        <w:trPr>
          <w:trHeight w:val="300"/>
        </w:trPr>
        <w:tc>
          <w:tcPr>
            <w:tcW w:w="9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8AB53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10</w:t>
            </w:r>
          </w:p>
        </w:tc>
        <w:tc>
          <w:tcPr>
            <w:tcW w:w="3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15942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Котельная ХБК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4A051A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B2A544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66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7AEE0F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2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0B6C72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9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4C37B2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5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0158D1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58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B929C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58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83DD88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58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D66D04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58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211EA7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58</w:t>
            </w:r>
          </w:p>
        </w:tc>
      </w:tr>
      <w:tr w:rsidR="004137F2" w:rsidRPr="00532993" w14:paraId="160DD07E" w14:textId="77777777" w:rsidTr="004137F2">
        <w:trPr>
          <w:trHeight w:val="300"/>
        </w:trPr>
        <w:tc>
          <w:tcPr>
            <w:tcW w:w="9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2E9F8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11</w:t>
            </w:r>
          </w:p>
        </w:tc>
        <w:tc>
          <w:tcPr>
            <w:tcW w:w="3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46D2BE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Котельная Областная больница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FA268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D6526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532993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237B4E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5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3E22ED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CE8B70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C7E7AD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60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0FBF90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60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34E7C8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60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ACAFDB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60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E35A58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60</w:t>
            </w:r>
          </w:p>
        </w:tc>
      </w:tr>
      <w:tr w:rsidR="004137F2" w:rsidRPr="00532993" w14:paraId="3ADE454B" w14:textId="77777777" w:rsidTr="004137F2">
        <w:trPr>
          <w:trHeight w:val="300"/>
        </w:trPr>
        <w:tc>
          <w:tcPr>
            <w:tcW w:w="9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042241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12</w:t>
            </w:r>
          </w:p>
        </w:tc>
        <w:tc>
          <w:tcPr>
            <w:tcW w:w="3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2DF18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Котельная Поликлиники №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55807E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2F6DBE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21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91D131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5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12FCFE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2,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80A551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8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52F6CE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84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D329A1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84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F0FBCD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84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F8BA0B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84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061848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84</w:t>
            </w:r>
          </w:p>
        </w:tc>
      </w:tr>
      <w:tr w:rsidR="004137F2" w:rsidRPr="00532993" w14:paraId="428C1549" w14:textId="77777777" w:rsidTr="004137F2">
        <w:trPr>
          <w:trHeight w:val="300"/>
        </w:trPr>
        <w:tc>
          <w:tcPr>
            <w:tcW w:w="9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51E7E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13</w:t>
            </w:r>
          </w:p>
        </w:tc>
        <w:tc>
          <w:tcPr>
            <w:tcW w:w="3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FB638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Котельная Школы №2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E524C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E7D9D1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05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9C0736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21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CD65C0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8,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C56D5C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9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0150F1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94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8B0452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94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317E4E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94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C738DF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94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DDA83E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94</w:t>
            </w:r>
          </w:p>
        </w:tc>
      </w:tr>
      <w:tr w:rsidR="004137F2" w:rsidRPr="00532993" w14:paraId="020090A1" w14:textId="77777777" w:rsidTr="004137F2">
        <w:trPr>
          <w:trHeight w:val="300"/>
        </w:trPr>
        <w:tc>
          <w:tcPr>
            <w:tcW w:w="9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9654B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14</w:t>
            </w:r>
          </w:p>
        </w:tc>
        <w:tc>
          <w:tcPr>
            <w:tcW w:w="3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4FA492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Котельная Школы №2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942F8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3AD3F9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1,89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E2D3EC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1,8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E8BDC2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C477B8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4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31A92E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41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3433A9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41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AEAE3D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41</w: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5F3DD0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41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D344BB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41</w:t>
            </w:r>
          </w:p>
        </w:tc>
      </w:tr>
      <w:tr w:rsidR="004137F2" w:rsidRPr="00532993" w14:paraId="227853D9" w14:textId="77777777" w:rsidTr="004137F2">
        <w:trPr>
          <w:trHeight w:val="300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92A08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3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E61EE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Котельная ДРСУ-2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FBCF4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10C025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0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A82DAC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2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ECFE58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8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E64E28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514CB7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4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F8EFCE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4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149E2F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4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053DB9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4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1DDB70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4</w:t>
            </w:r>
          </w:p>
        </w:tc>
      </w:tr>
      <w:tr w:rsidR="004137F2" w:rsidRPr="00532993" w14:paraId="7F1CA801" w14:textId="77777777" w:rsidTr="004137F2">
        <w:trPr>
          <w:trHeight w:val="300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55E7B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16</w:t>
            </w:r>
          </w:p>
        </w:tc>
        <w:tc>
          <w:tcPr>
            <w:tcW w:w="3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68CCC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Котельная ПАТП-1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04282D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863DC9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18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FD102C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98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62651E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2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CDF090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0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9294C8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00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62C001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00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6CD03E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00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7D80E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00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C65E4E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00</w:t>
            </w:r>
          </w:p>
        </w:tc>
      </w:tr>
      <w:tr w:rsidR="004137F2" w:rsidRPr="00532993" w14:paraId="0402349E" w14:textId="77777777" w:rsidTr="004137F2">
        <w:trPr>
          <w:trHeight w:val="300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662E1F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17</w:t>
            </w:r>
          </w:p>
        </w:tc>
        <w:tc>
          <w:tcPr>
            <w:tcW w:w="3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040333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Котельная Сахаровское шоссе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FB8E40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8CF51B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85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A3EE10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73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F0D32C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9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E22676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6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EA50C9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65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2A19A4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65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26949F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65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209544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65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0B3521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color w:val="000000"/>
                <w:sz w:val="18"/>
                <w:szCs w:val="18"/>
              </w:rPr>
              <w:t xml:space="preserve">Передача </w:t>
            </w:r>
            <w:r w:rsidRPr="00F77EEE">
              <w:rPr>
                <w:rFonts w:cs="Arial"/>
                <w:color w:val="000000"/>
                <w:sz w:val="18"/>
                <w:szCs w:val="18"/>
              </w:rPr>
              <w:lastRenderedPageBreak/>
              <w:t>нагрузки на котельную "Затверецкая»</w:t>
            </w:r>
          </w:p>
        </w:tc>
      </w:tr>
      <w:tr w:rsidR="004137F2" w:rsidRPr="00532993" w14:paraId="32A0F6E3" w14:textId="77777777" w:rsidTr="004137F2">
        <w:trPr>
          <w:trHeight w:val="300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94E2A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lastRenderedPageBreak/>
              <w:t>18</w:t>
            </w:r>
          </w:p>
        </w:tc>
        <w:tc>
          <w:tcPr>
            <w:tcW w:w="3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88702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Котельная Школы №3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04B31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E16D31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19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26DB3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40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B40AAC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6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0A257A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8,0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4C8D9D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8,02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E1A724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8,02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D5C128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8,02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5FF466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8,02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2FB0DE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8,02</w:t>
            </w:r>
          </w:p>
        </w:tc>
      </w:tr>
      <w:tr w:rsidR="004137F2" w:rsidRPr="00532993" w14:paraId="1D1AC72A" w14:textId="77777777" w:rsidTr="004137F2">
        <w:trPr>
          <w:trHeight w:val="300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C2BD1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19</w:t>
            </w:r>
          </w:p>
        </w:tc>
        <w:tc>
          <w:tcPr>
            <w:tcW w:w="3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99EA76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Котельная Шишкова, 97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47C2B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DC6C8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69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3BD734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73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BB91CD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6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D529E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1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B4ADB9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13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797E41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13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ED5A9A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13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B9C1BA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13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49D91C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13</w:t>
            </w:r>
          </w:p>
        </w:tc>
      </w:tr>
      <w:tr w:rsidR="004137F2" w:rsidRPr="00532993" w14:paraId="230A002D" w14:textId="77777777" w:rsidTr="004137F2">
        <w:trPr>
          <w:trHeight w:val="300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574E62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20</w:t>
            </w:r>
          </w:p>
        </w:tc>
        <w:tc>
          <w:tcPr>
            <w:tcW w:w="3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66BAF3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 xml:space="preserve">Котельная АО «ТКСМ-2» (г. Тверь) 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1EE2B5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EBF8D8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532993"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B64E10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532993"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DD7C40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532993"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F4852E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532993"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A61F10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532993"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026B20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532993"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D47AF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532993"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7D8B55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532993"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56E131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color w:val="000000"/>
                <w:sz w:val="18"/>
                <w:szCs w:val="18"/>
              </w:rPr>
              <w:t>Передача нагрузки на котельную "Затверецкая»</w:t>
            </w:r>
          </w:p>
        </w:tc>
      </w:tr>
      <w:tr w:rsidR="004137F2" w:rsidRPr="00532993" w14:paraId="7B561D8F" w14:textId="77777777" w:rsidTr="004137F2">
        <w:trPr>
          <w:trHeight w:val="300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57CFD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2</w:t>
            </w:r>
            <w:r>
              <w:rPr>
                <w:rFonts w:eastAsia="Times New Roman" w:cs="Arial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3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8CA0E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Проектируемая котельная на площадке ТЭЦ-1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C5441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F8FAEF" w14:textId="77777777" w:rsidR="004137F2" w:rsidRPr="00F77EEE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F7AF1" w14:textId="77777777" w:rsidR="004137F2" w:rsidRPr="00F77EEE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DC3A67" w14:textId="77777777" w:rsidR="004137F2" w:rsidRPr="00F77EEE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B96CDD" w14:textId="77777777" w:rsidR="004137F2" w:rsidRPr="00F77EEE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924641" w14:textId="77777777" w:rsidR="004137F2" w:rsidRPr="00F77EEE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9E2213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8E137C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8E5B0E" w14:textId="56136EEE" w:rsidR="004137F2" w:rsidRPr="00532993" w:rsidRDefault="008B68F5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532993">
              <w:rPr>
                <w:rFonts w:cs="Arial"/>
                <w:color w:val="000000"/>
                <w:sz w:val="18"/>
                <w:szCs w:val="18"/>
              </w:rPr>
              <w:t>156,37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480E37" w14:textId="77777777" w:rsidR="004137F2" w:rsidRPr="00532993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532993">
              <w:rPr>
                <w:rFonts w:cs="Arial"/>
                <w:color w:val="000000"/>
                <w:sz w:val="18"/>
                <w:szCs w:val="18"/>
              </w:rPr>
              <w:t>156,37</w:t>
            </w:r>
          </w:p>
        </w:tc>
      </w:tr>
      <w:tr w:rsidR="004137F2" w:rsidRPr="00532993" w14:paraId="55D7F0BD" w14:textId="77777777" w:rsidTr="004137F2">
        <w:trPr>
          <w:trHeight w:val="56"/>
        </w:trPr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B8DF07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</w:p>
        </w:tc>
        <w:tc>
          <w:tcPr>
            <w:tcW w:w="3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50CE8F" w14:textId="77777777" w:rsidR="004137F2" w:rsidRPr="00532993" w:rsidRDefault="004137F2" w:rsidP="004137F2">
            <w:pPr>
              <w:spacing w:after="0" w:line="240" w:lineRule="auto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Всего по котельным в зоне деятельности ЕТО ООО «Тверская генерация»</w:t>
            </w:r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111492" w14:textId="77777777" w:rsidR="004137F2" w:rsidRPr="00532993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18"/>
                <w:szCs w:val="18"/>
                <w:lang w:eastAsia="ru-RU"/>
              </w:rPr>
            </w:pPr>
            <w:r w:rsidRPr="00532993">
              <w:rPr>
                <w:rFonts w:eastAsia="Times New Roman" w:cs="Arial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4F0FF7" w14:textId="77777777" w:rsidR="004137F2" w:rsidRPr="00F77EEE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b/>
                <w:color w:val="000000"/>
                <w:sz w:val="18"/>
                <w:szCs w:val="18"/>
              </w:rPr>
              <w:t>156,55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2431EC" w14:textId="77777777" w:rsidR="004137F2" w:rsidRPr="00F77EEE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b/>
                <w:color w:val="000000"/>
                <w:sz w:val="18"/>
                <w:szCs w:val="18"/>
              </w:rPr>
              <w:t>157,61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9C179C" w14:textId="77777777" w:rsidR="004137F2" w:rsidRPr="00F77EEE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b/>
                <w:color w:val="000000"/>
                <w:sz w:val="18"/>
                <w:szCs w:val="18"/>
              </w:rPr>
              <w:t>158,0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426C4D" w14:textId="77777777" w:rsidR="004137F2" w:rsidRPr="00F77EEE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b/>
                <w:color w:val="000000"/>
                <w:sz w:val="18"/>
                <w:szCs w:val="18"/>
              </w:rPr>
              <w:t>158,3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419B64" w14:textId="77777777" w:rsidR="004137F2" w:rsidRPr="00F77EEE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b/>
                <w:color w:val="000000"/>
                <w:sz w:val="18"/>
                <w:szCs w:val="18"/>
              </w:rPr>
              <w:t>158,34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F327DC" w14:textId="77777777" w:rsidR="004137F2" w:rsidRPr="00F77EEE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b/>
                <w:color w:val="000000"/>
                <w:sz w:val="18"/>
                <w:szCs w:val="18"/>
              </w:rPr>
              <w:t>158,35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4D2FA2" w14:textId="77777777" w:rsidR="004137F2" w:rsidRPr="00F77EEE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b/>
                <w:color w:val="000000"/>
                <w:sz w:val="18"/>
                <w:szCs w:val="18"/>
              </w:rPr>
              <w:t>158,35</w:t>
            </w:r>
          </w:p>
        </w:tc>
        <w:tc>
          <w:tcPr>
            <w:tcW w:w="9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295ED9" w14:textId="77777777" w:rsidR="004137F2" w:rsidRPr="00F77EEE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b/>
                <w:color w:val="000000"/>
                <w:sz w:val="18"/>
                <w:szCs w:val="18"/>
              </w:rPr>
              <w:t>158,36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28948E" w14:textId="77777777" w:rsidR="004137F2" w:rsidRPr="00F77EEE" w:rsidRDefault="004137F2" w:rsidP="004137F2">
            <w:pPr>
              <w:spacing w:after="0" w:line="240" w:lineRule="auto"/>
              <w:contextualSpacing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F77EEE">
              <w:rPr>
                <w:rFonts w:cs="Arial"/>
                <w:b/>
                <w:color w:val="000000"/>
                <w:sz w:val="18"/>
                <w:szCs w:val="18"/>
              </w:rPr>
              <w:t>157,73</w:t>
            </w:r>
          </w:p>
        </w:tc>
      </w:tr>
    </w:tbl>
    <w:p w14:paraId="151F8312" w14:textId="1B6340D4" w:rsidR="00CA57D8" w:rsidRDefault="00CA57D8" w:rsidP="00CB262B">
      <w:pPr>
        <w:pStyle w:val="afff9"/>
        <w:keepNext/>
        <w:spacing w:before="240" w:line="276" w:lineRule="auto"/>
        <w:jc w:val="both"/>
      </w:pPr>
    </w:p>
    <w:p w14:paraId="0C77CAF6" w14:textId="311F6077" w:rsidR="00CB262B" w:rsidRDefault="00CB262B" w:rsidP="00CB262B">
      <w:pPr>
        <w:pStyle w:val="afff9"/>
        <w:keepNext/>
        <w:spacing w:before="240" w:line="276" w:lineRule="auto"/>
        <w:jc w:val="both"/>
      </w:pPr>
      <w:bookmarkStart w:id="33" w:name="_Ref128950278"/>
      <w:bookmarkStart w:id="34" w:name="_Toc131938148"/>
      <w:r>
        <w:t xml:space="preserve">Таблица </w:t>
      </w:r>
      <w:fldSimple w:instr=" STYLEREF 1 \s ">
        <w:r w:rsidR="008B68F5">
          <w:rPr>
            <w:noProof/>
          </w:rPr>
          <w:t>3</w:t>
        </w:r>
      </w:fldSimple>
      <w:r>
        <w:t>.</w:t>
      </w:r>
      <w:fldSimple w:instr=" SEQ Таблица \* ARABIC \s 1 ">
        <w:r w:rsidR="008B68F5">
          <w:rPr>
            <w:noProof/>
          </w:rPr>
          <w:t>3</w:t>
        </w:r>
      </w:fldSimple>
      <w:bookmarkEnd w:id="31"/>
      <w:bookmarkEnd w:id="33"/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котельными) в зоне деятельности ЕТО </w:t>
      </w:r>
      <w:r>
        <w:t>ОО</w:t>
      </w:r>
      <w:r w:rsidRPr="00661A38">
        <w:t xml:space="preserve">О </w:t>
      </w:r>
      <w:r>
        <w:t>«ДСК-Ресурс»</w:t>
      </w:r>
      <w:r w:rsidRPr="00661A38">
        <w:t>,</w:t>
      </w:r>
      <w:r>
        <w:t xml:space="preserve"> кг у.т./</w:t>
      </w:r>
      <w:r w:rsidRPr="00661A38">
        <w:t>Гкал</w:t>
      </w:r>
      <w:bookmarkEnd w:id="32"/>
      <w:bookmarkEnd w:id="34"/>
    </w:p>
    <w:tbl>
      <w:tblPr>
        <w:tblW w:w="14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4705"/>
        <w:gridCol w:w="992"/>
        <w:gridCol w:w="992"/>
        <w:gridCol w:w="993"/>
        <w:gridCol w:w="992"/>
        <w:gridCol w:w="992"/>
        <w:gridCol w:w="993"/>
        <w:gridCol w:w="992"/>
        <w:gridCol w:w="992"/>
        <w:gridCol w:w="993"/>
      </w:tblGrid>
      <w:tr w:rsidR="00CB262B" w:rsidRPr="009821CE" w14:paraId="14800FAF" w14:textId="77777777" w:rsidTr="00CB262B">
        <w:trPr>
          <w:trHeight w:val="300"/>
        </w:trPr>
        <w:tc>
          <w:tcPr>
            <w:tcW w:w="960" w:type="dxa"/>
            <w:vMerge w:val="restart"/>
            <w:shd w:val="clear" w:color="000000" w:fill="F2F2F2"/>
            <w:vAlign w:val="center"/>
            <w:hideMark/>
          </w:tcPr>
          <w:p w14:paraId="6AB1EF1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N котельной</w:t>
            </w:r>
          </w:p>
        </w:tc>
        <w:tc>
          <w:tcPr>
            <w:tcW w:w="4705" w:type="dxa"/>
            <w:vMerge w:val="restart"/>
            <w:shd w:val="clear" w:color="000000" w:fill="F2F2F2"/>
            <w:vAlign w:val="center"/>
            <w:hideMark/>
          </w:tcPr>
          <w:p w14:paraId="472E609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Наименование котельной</w:t>
            </w:r>
          </w:p>
        </w:tc>
        <w:tc>
          <w:tcPr>
            <w:tcW w:w="8931" w:type="dxa"/>
            <w:gridSpan w:val="9"/>
            <w:shd w:val="clear" w:color="000000" w:fill="F2F2F2"/>
            <w:vAlign w:val="center"/>
            <w:hideMark/>
          </w:tcPr>
          <w:p w14:paraId="593D01EF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Удельный расход условного топлива на выработку тепловой энергии</w:t>
            </w:r>
          </w:p>
        </w:tc>
      </w:tr>
      <w:tr w:rsidR="00CB262B" w:rsidRPr="009821CE" w14:paraId="7787720E" w14:textId="77777777" w:rsidTr="00CB262B">
        <w:trPr>
          <w:trHeight w:val="300"/>
        </w:trPr>
        <w:tc>
          <w:tcPr>
            <w:tcW w:w="960" w:type="dxa"/>
            <w:vMerge/>
            <w:vAlign w:val="center"/>
            <w:hideMark/>
          </w:tcPr>
          <w:p w14:paraId="0FE66898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05" w:type="dxa"/>
            <w:vMerge/>
            <w:vAlign w:val="center"/>
            <w:hideMark/>
          </w:tcPr>
          <w:p w14:paraId="154755A7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6CADB79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5F69FAF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993" w:type="dxa"/>
            <w:shd w:val="clear" w:color="000000" w:fill="F2F2F2"/>
            <w:vAlign w:val="center"/>
            <w:hideMark/>
          </w:tcPr>
          <w:p w14:paraId="7FCDDC86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1791F81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55E85F0E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993" w:type="dxa"/>
            <w:shd w:val="clear" w:color="000000" w:fill="F2F2F2"/>
            <w:vAlign w:val="center"/>
            <w:hideMark/>
          </w:tcPr>
          <w:p w14:paraId="4E9372D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09A9FC1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992" w:type="dxa"/>
            <w:shd w:val="clear" w:color="000000" w:fill="F2F2F2"/>
            <w:vAlign w:val="center"/>
            <w:hideMark/>
          </w:tcPr>
          <w:p w14:paraId="59382770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993" w:type="dxa"/>
            <w:shd w:val="clear" w:color="000000" w:fill="F2F2F2"/>
            <w:vAlign w:val="center"/>
            <w:hideMark/>
          </w:tcPr>
          <w:p w14:paraId="5A4DD8EA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4137F2" w:rsidRPr="009821CE" w14:paraId="46670F6F" w14:textId="77777777" w:rsidTr="004137F2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22F7641" w14:textId="7777777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4705" w:type="dxa"/>
            <w:shd w:val="clear" w:color="auto" w:fill="auto"/>
            <w:noWrap/>
            <w:vAlign w:val="center"/>
            <w:hideMark/>
          </w:tcPr>
          <w:p w14:paraId="11D85623" w14:textId="77777777" w:rsidR="004137F2" w:rsidRPr="00CB262B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Склизкова 86 корп 1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336D2ADF" w14:textId="6E5D84B2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7E1282A7" w14:textId="14B88166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272B321C" w14:textId="0548ECB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3F2E3650" w14:textId="59ADE6F8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6AE6623E" w14:textId="7F82A4A9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2353D3CB" w14:textId="51F3EF2A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61F0E28B" w14:textId="162AFD32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712FD97E" w14:textId="0A401FF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53B79F4C" w14:textId="5916EE11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00</w:t>
            </w:r>
          </w:p>
        </w:tc>
      </w:tr>
      <w:tr w:rsidR="004137F2" w:rsidRPr="009821CE" w14:paraId="2BC0A4EA" w14:textId="77777777" w:rsidTr="004137F2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7AC7F395" w14:textId="7777777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4705" w:type="dxa"/>
            <w:shd w:val="clear" w:color="auto" w:fill="auto"/>
            <w:noWrap/>
            <w:vAlign w:val="center"/>
            <w:hideMark/>
          </w:tcPr>
          <w:p w14:paraId="63D8884C" w14:textId="77777777" w:rsidR="004137F2" w:rsidRPr="00CB262B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Склизкова 108, корп 1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04F1BE7A" w14:textId="5FB7E9E0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49251341" w14:textId="2D941F33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2E6082A6" w14:textId="267DC5CA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4780F292" w14:textId="42199D31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38E6A3D4" w14:textId="6BB02D3A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0327DF3A" w14:textId="60C3EE66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2BAB5411" w14:textId="579DA149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66C4D928" w14:textId="55414C61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28CBC13A" w14:textId="451BFD6E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00</w:t>
            </w:r>
          </w:p>
        </w:tc>
      </w:tr>
      <w:tr w:rsidR="004137F2" w:rsidRPr="009821CE" w14:paraId="523F4A59" w14:textId="77777777" w:rsidTr="004137F2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8836C7E" w14:textId="7777777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4705" w:type="dxa"/>
            <w:shd w:val="clear" w:color="auto" w:fill="auto"/>
            <w:noWrap/>
            <w:vAlign w:val="center"/>
            <w:hideMark/>
          </w:tcPr>
          <w:p w14:paraId="04E5DC31" w14:textId="77777777" w:rsidR="004137F2" w:rsidRPr="00CB262B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Фрунзе 2, корп 1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013D030B" w14:textId="5DD636C8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1CAA7C2A" w14:textId="7E007DFB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536A0F74" w14:textId="73EDF28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26DFC353" w14:textId="0A7E1810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715511C7" w14:textId="226DCA66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6797FC32" w14:textId="68FA6173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4CB30293" w14:textId="68797408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0A769746" w14:textId="16654F65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0296120E" w14:textId="47A38C2A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</w:tr>
      <w:tr w:rsidR="004137F2" w:rsidRPr="009821CE" w14:paraId="2560C248" w14:textId="77777777" w:rsidTr="004137F2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61141911" w14:textId="7777777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4705" w:type="dxa"/>
            <w:shd w:val="clear" w:color="auto" w:fill="auto"/>
            <w:noWrap/>
            <w:vAlign w:val="center"/>
            <w:hideMark/>
          </w:tcPr>
          <w:p w14:paraId="5B127EC3" w14:textId="53395C99" w:rsidR="004137F2" w:rsidRPr="00CB262B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ул. </w:t>
            </w:r>
            <w:r w:rsidR="008B68F5" w:rsidRPr="008B68F5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Планерная 6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6F95D3A8" w14:textId="6845031E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61E5C58C" w14:textId="3A958A43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46D86CE4" w14:textId="15E6098E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77D64948" w14:textId="35093E90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72C642EB" w14:textId="3EB1FA12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3B0223A3" w14:textId="4CD3639F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5C1DFE34" w14:textId="64A1B7DB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05ADF081" w14:textId="2B173862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7CF02FA5" w14:textId="34DAC9B0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</w:tr>
      <w:tr w:rsidR="004137F2" w:rsidRPr="009821CE" w14:paraId="1029B73E" w14:textId="77777777" w:rsidTr="004137F2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C0A0905" w14:textId="7777777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4705" w:type="dxa"/>
            <w:shd w:val="clear" w:color="auto" w:fill="auto"/>
            <w:noWrap/>
            <w:vAlign w:val="center"/>
            <w:hideMark/>
          </w:tcPr>
          <w:p w14:paraId="7808B584" w14:textId="3F67EE6A" w:rsidR="004137F2" w:rsidRPr="00CB262B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ул. </w:t>
            </w:r>
            <w:r w:rsidR="008B68F5" w:rsidRPr="008B68F5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овочеркасская 57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01288BB5" w14:textId="487846B8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0B8450E2" w14:textId="493DDC42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6E1FB56F" w14:textId="65379A8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518045AB" w14:textId="213022FB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40FD875D" w14:textId="4EBACD4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593ED73F" w14:textId="6F61EB51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5AD46B45" w14:textId="1A8D6A0E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222418AD" w14:textId="3E2A56A8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5DD359D2" w14:textId="794B2E04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</w:tr>
      <w:tr w:rsidR="004137F2" w:rsidRPr="009821CE" w14:paraId="657A64BD" w14:textId="77777777" w:rsidTr="004137F2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B6772DB" w14:textId="7777777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4705" w:type="dxa"/>
            <w:shd w:val="clear" w:color="auto" w:fill="auto"/>
            <w:noWrap/>
            <w:vAlign w:val="center"/>
            <w:hideMark/>
          </w:tcPr>
          <w:p w14:paraId="3AAE1147" w14:textId="77777777" w:rsidR="004137F2" w:rsidRPr="00CB262B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Сахаровское шоссе, 9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42D9A2D7" w14:textId="54313821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3248E7F9" w14:textId="7F431A62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31F81B71" w14:textId="4C581DFB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16418BAE" w14:textId="6B83141A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6B984C94" w14:textId="1EA71532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4CBEB6B6" w14:textId="0AE4DA70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4B744227" w14:textId="089CA1CE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461AAA6F" w14:textId="7BF80844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08093D1E" w14:textId="75620DE3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</w:tr>
      <w:tr w:rsidR="004137F2" w:rsidRPr="009821CE" w14:paraId="5A29779D" w14:textId="77777777" w:rsidTr="004137F2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3779362" w14:textId="7777777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4705" w:type="dxa"/>
            <w:shd w:val="clear" w:color="auto" w:fill="auto"/>
            <w:noWrap/>
            <w:vAlign w:val="center"/>
            <w:hideMark/>
          </w:tcPr>
          <w:p w14:paraId="3D5DDF95" w14:textId="77777777" w:rsidR="004137F2" w:rsidRPr="00CB262B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Левитана, 95А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55572DD2" w14:textId="4DBBC0F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0C85B133" w14:textId="36E6952E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7FEBB82E" w14:textId="46F5CA32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1105C7EE" w14:textId="5E5ABAC0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25D3BBD2" w14:textId="59BB48BE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46D93045" w14:textId="00E27792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151D9DC3" w14:textId="0B11C7A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2C39FB63" w14:textId="4424FA35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476DCB9F" w14:textId="599F8C7F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</w:tr>
      <w:tr w:rsidR="004137F2" w:rsidRPr="009821CE" w14:paraId="5FC88F31" w14:textId="77777777" w:rsidTr="004137F2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3DEAE9C" w14:textId="77777777" w:rsidR="004137F2" w:rsidRPr="00CB262B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705" w:type="dxa"/>
            <w:shd w:val="clear" w:color="auto" w:fill="auto"/>
            <w:noWrap/>
            <w:vAlign w:val="center"/>
            <w:hideMark/>
          </w:tcPr>
          <w:p w14:paraId="10DD51B8" w14:textId="77777777" w:rsidR="004137F2" w:rsidRPr="00CB262B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Итого по котельным ООО "ДСК-Ресурс"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1594B86B" w14:textId="58DDBFFF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057399AC" w14:textId="4E1B8E00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52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3EDB02D2" w14:textId="1223733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52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730819FD" w14:textId="7507B6F4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52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18D9E7BD" w14:textId="4402B4C3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52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7A9BF5A1" w14:textId="36DD7C13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52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4C2B15A0" w14:textId="69EDB992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52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2BE989F2" w14:textId="5FF4F99E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52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14:paraId="395DD531" w14:textId="54190B99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52</w:t>
            </w:r>
          </w:p>
        </w:tc>
      </w:tr>
    </w:tbl>
    <w:p w14:paraId="5D1DCF79" w14:textId="1E55940B" w:rsidR="00CB262B" w:rsidRDefault="00CB262B" w:rsidP="00CB262B">
      <w:pPr>
        <w:pStyle w:val="afff9"/>
        <w:keepNext/>
        <w:spacing w:before="240" w:line="276" w:lineRule="auto"/>
        <w:jc w:val="both"/>
      </w:pPr>
      <w:bookmarkStart w:id="35" w:name="_Ref101802432"/>
      <w:bookmarkStart w:id="36" w:name="_Toc101809927"/>
      <w:bookmarkStart w:id="37" w:name="_Toc131938149"/>
      <w:r>
        <w:lastRenderedPageBreak/>
        <w:t xml:space="preserve">Таблица </w:t>
      </w:r>
      <w:fldSimple w:instr=" STYLEREF 1 \s ">
        <w:r w:rsidR="008B68F5">
          <w:rPr>
            <w:noProof/>
          </w:rPr>
          <w:t>3</w:t>
        </w:r>
      </w:fldSimple>
      <w:r>
        <w:t>.</w:t>
      </w:r>
      <w:fldSimple w:instr=" SEQ Таблица \* ARABIC \s 1 ">
        <w:r w:rsidR="008B68F5">
          <w:rPr>
            <w:noProof/>
          </w:rPr>
          <w:t>4</w:t>
        </w:r>
      </w:fldSimple>
      <w:bookmarkEnd w:id="35"/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котельными) в зоне деятельности ЕТО </w:t>
      </w:r>
      <w:r>
        <w:t>ОО</w:t>
      </w:r>
      <w:r w:rsidRPr="00661A38">
        <w:t xml:space="preserve">О </w:t>
      </w:r>
      <w:r>
        <w:t>«</w:t>
      </w:r>
      <w:r>
        <w:rPr>
          <w:rFonts w:cs="Arial"/>
          <w:szCs w:val="24"/>
        </w:rPr>
        <w:t>ЭнергоРесурс</w:t>
      </w:r>
      <w:r>
        <w:t>»</w:t>
      </w:r>
      <w:r w:rsidRPr="00661A38">
        <w:t>,</w:t>
      </w:r>
      <w:r>
        <w:t xml:space="preserve"> кг у.т./</w:t>
      </w:r>
      <w:r w:rsidRPr="00661A38">
        <w:t>Гкал</w:t>
      </w:r>
      <w:bookmarkEnd w:id="36"/>
      <w:bookmarkEnd w:id="37"/>
    </w:p>
    <w:tbl>
      <w:tblPr>
        <w:tblW w:w="145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15"/>
        <w:gridCol w:w="4892"/>
        <w:gridCol w:w="976"/>
        <w:gridCol w:w="977"/>
        <w:gridCol w:w="976"/>
        <w:gridCol w:w="977"/>
        <w:gridCol w:w="976"/>
        <w:gridCol w:w="977"/>
        <w:gridCol w:w="976"/>
        <w:gridCol w:w="977"/>
        <w:gridCol w:w="977"/>
      </w:tblGrid>
      <w:tr w:rsidR="00CB262B" w:rsidRPr="00324AD0" w14:paraId="33D3BE66" w14:textId="77777777" w:rsidTr="00CB262B">
        <w:trPr>
          <w:trHeight w:val="300"/>
          <w:tblHeader/>
        </w:trPr>
        <w:tc>
          <w:tcPr>
            <w:tcW w:w="915" w:type="dxa"/>
            <w:vMerge w:val="restart"/>
            <w:shd w:val="clear" w:color="000000" w:fill="F2F2F2"/>
            <w:vAlign w:val="center"/>
            <w:hideMark/>
          </w:tcPr>
          <w:p w14:paraId="5BAD4F9D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N котельной</w:t>
            </w:r>
          </w:p>
        </w:tc>
        <w:tc>
          <w:tcPr>
            <w:tcW w:w="4892" w:type="dxa"/>
            <w:vMerge w:val="restart"/>
            <w:shd w:val="clear" w:color="000000" w:fill="F2F2F2"/>
            <w:vAlign w:val="center"/>
            <w:hideMark/>
          </w:tcPr>
          <w:p w14:paraId="22D42123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Наименование котельной</w:t>
            </w:r>
          </w:p>
        </w:tc>
        <w:tc>
          <w:tcPr>
            <w:tcW w:w="8789" w:type="dxa"/>
            <w:gridSpan w:val="9"/>
            <w:shd w:val="clear" w:color="000000" w:fill="F2F2F2"/>
            <w:vAlign w:val="bottom"/>
            <w:hideMark/>
          </w:tcPr>
          <w:p w14:paraId="3F081328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 xml:space="preserve">Удельный расход условного топлива на выработку тепловой энергии </w:t>
            </w:r>
          </w:p>
        </w:tc>
      </w:tr>
      <w:tr w:rsidR="00CB262B" w:rsidRPr="00324AD0" w14:paraId="22B2F210" w14:textId="77777777" w:rsidTr="00CB262B">
        <w:trPr>
          <w:trHeight w:val="300"/>
          <w:tblHeader/>
        </w:trPr>
        <w:tc>
          <w:tcPr>
            <w:tcW w:w="915" w:type="dxa"/>
            <w:vMerge/>
            <w:vAlign w:val="center"/>
            <w:hideMark/>
          </w:tcPr>
          <w:p w14:paraId="5D3C12DD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892" w:type="dxa"/>
            <w:vMerge/>
            <w:vAlign w:val="center"/>
            <w:hideMark/>
          </w:tcPr>
          <w:p w14:paraId="64AC90E2" w14:textId="77777777" w:rsidR="00CB262B" w:rsidRPr="00CB262B" w:rsidRDefault="00CB262B" w:rsidP="00E63951">
            <w:pPr>
              <w:spacing w:after="0" w:line="240" w:lineRule="auto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76" w:type="dxa"/>
            <w:shd w:val="clear" w:color="000000" w:fill="F2F2F2"/>
            <w:vAlign w:val="center"/>
            <w:hideMark/>
          </w:tcPr>
          <w:p w14:paraId="4B3F1DD2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977" w:type="dxa"/>
            <w:shd w:val="clear" w:color="000000" w:fill="F2F2F2"/>
            <w:vAlign w:val="center"/>
            <w:hideMark/>
          </w:tcPr>
          <w:p w14:paraId="4F67D475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976" w:type="dxa"/>
            <w:shd w:val="clear" w:color="000000" w:fill="F2F2F2"/>
            <w:vAlign w:val="center"/>
            <w:hideMark/>
          </w:tcPr>
          <w:p w14:paraId="5D4E7E2B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977" w:type="dxa"/>
            <w:shd w:val="clear" w:color="000000" w:fill="F2F2F2"/>
            <w:vAlign w:val="center"/>
            <w:hideMark/>
          </w:tcPr>
          <w:p w14:paraId="274B2684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976" w:type="dxa"/>
            <w:shd w:val="clear" w:color="000000" w:fill="F2F2F2"/>
            <w:vAlign w:val="center"/>
            <w:hideMark/>
          </w:tcPr>
          <w:p w14:paraId="09116934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977" w:type="dxa"/>
            <w:shd w:val="clear" w:color="000000" w:fill="F2F2F2"/>
            <w:vAlign w:val="center"/>
            <w:hideMark/>
          </w:tcPr>
          <w:p w14:paraId="7BFD9BCC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976" w:type="dxa"/>
            <w:shd w:val="clear" w:color="000000" w:fill="F2F2F2"/>
            <w:vAlign w:val="center"/>
            <w:hideMark/>
          </w:tcPr>
          <w:p w14:paraId="4B4ECBE2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977" w:type="dxa"/>
            <w:shd w:val="clear" w:color="000000" w:fill="F2F2F2"/>
            <w:vAlign w:val="center"/>
            <w:hideMark/>
          </w:tcPr>
          <w:p w14:paraId="28F070CC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977" w:type="dxa"/>
            <w:shd w:val="clear" w:color="000000" w:fill="F2F2F2"/>
            <w:vAlign w:val="center"/>
            <w:hideMark/>
          </w:tcPr>
          <w:p w14:paraId="2B2417D4" w14:textId="77777777" w:rsidR="00CB262B" w:rsidRPr="00CB262B" w:rsidRDefault="00CB262B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4137F2" w:rsidRPr="00324AD0" w14:paraId="1FF61B4C" w14:textId="77777777" w:rsidTr="004137F2">
        <w:trPr>
          <w:trHeight w:val="300"/>
        </w:trPr>
        <w:tc>
          <w:tcPr>
            <w:tcW w:w="915" w:type="dxa"/>
            <w:shd w:val="clear" w:color="auto" w:fill="auto"/>
            <w:noWrap/>
            <w:vAlign w:val="center"/>
            <w:hideMark/>
          </w:tcPr>
          <w:p w14:paraId="45FD25AE" w14:textId="7777777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4892" w:type="dxa"/>
            <w:shd w:val="clear" w:color="auto" w:fill="auto"/>
            <w:noWrap/>
            <w:vAlign w:val="center"/>
            <w:hideMark/>
          </w:tcPr>
          <w:p w14:paraId="1B9B6432" w14:textId="77777777" w:rsidR="004137F2" w:rsidRPr="00CB262B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«Мамулино-2» Оснабрюкская, в районе д.31 </w:t>
            </w:r>
          </w:p>
        </w:tc>
        <w:tc>
          <w:tcPr>
            <w:tcW w:w="976" w:type="dxa"/>
            <w:shd w:val="clear" w:color="auto" w:fill="auto"/>
            <w:noWrap/>
            <w:vAlign w:val="center"/>
          </w:tcPr>
          <w:p w14:paraId="335F9FCA" w14:textId="64A3764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2</w:t>
            </w:r>
          </w:p>
        </w:tc>
        <w:tc>
          <w:tcPr>
            <w:tcW w:w="977" w:type="dxa"/>
            <w:shd w:val="clear" w:color="auto" w:fill="auto"/>
            <w:noWrap/>
            <w:vAlign w:val="center"/>
          </w:tcPr>
          <w:p w14:paraId="7681E91D" w14:textId="6DFD5EA0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7</w:t>
            </w:r>
          </w:p>
        </w:tc>
        <w:tc>
          <w:tcPr>
            <w:tcW w:w="976" w:type="dxa"/>
            <w:shd w:val="clear" w:color="auto" w:fill="auto"/>
            <w:noWrap/>
            <w:vAlign w:val="center"/>
          </w:tcPr>
          <w:p w14:paraId="70D8EA7A" w14:textId="2C24225A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7</w:t>
            </w:r>
          </w:p>
        </w:tc>
        <w:tc>
          <w:tcPr>
            <w:tcW w:w="977" w:type="dxa"/>
            <w:shd w:val="clear" w:color="auto" w:fill="auto"/>
            <w:noWrap/>
            <w:vAlign w:val="center"/>
          </w:tcPr>
          <w:p w14:paraId="4CA84EB8" w14:textId="0146A4DA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7</w:t>
            </w:r>
          </w:p>
        </w:tc>
        <w:tc>
          <w:tcPr>
            <w:tcW w:w="976" w:type="dxa"/>
            <w:shd w:val="clear" w:color="auto" w:fill="auto"/>
            <w:noWrap/>
            <w:vAlign w:val="center"/>
          </w:tcPr>
          <w:p w14:paraId="6FE0C12E" w14:textId="0E2EDD9F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7</w:t>
            </w:r>
          </w:p>
        </w:tc>
        <w:tc>
          <w:tcPr>
            <w:tcW w:w="977" w:type="dxa"/>
            <w:shd w:val="clear" w:color="auto" w:fill="auto"/>
            <w:noWrap/>
            <w:vAlign w:val="center"/>
          </w:tcPr>
          <w:p w14:paraId="1C6007D6" w14:textId="36F8C680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7</w:t>
            </w:r>
          </w:p>
        </w:tc>
        <w:tc>
          <w:tcPr>
            <w:tcW w:w="976" w:type="dxa"/>
            <w:shd w:val="clear" w:color="auto" w:fill="auto"/>
            <w:noWrap/>
            <w:vAlign w:val="center"/>
          </w:tcPr>
          <w:p w14:paraId="2B19559D" w14:textId="00E3E226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7</w:t>
            </w:r>
          </w:p>
        </w:tc>
        <w:tc>
          <w:tcPr>
            <w:tcW w:w="977" w:type="dxa"/>
            <w:shd w:val="clear" w:color="auto" w:fill="auto"/>
            <w:noWrap/>
            <w:vAlign w:val="center"/>
          </w:tcPr>
          <w:p w14:paraId="05F63CB5" w14:textId="41678C18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7</w:t>
            </w:r>
          </w:p>
        </w:tc>
        <w:tc>
          <w:tcPr>
            <w:tcW w:w="977" w:type="dxa"/>
            <w:shd w:val="clear" w:color="auto" w:fill="auto"/>
            <w:noWrap/>
            <w:vAlign w:val="center"/>
          </w:tcPr>
          <w:p w14:paraId="5283A8F8" w14:textId="3C7648B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7</w:t>
            </w:r>
          </w:p>
        </w:tc>
      </w:tr>
      <w:tr w:rsidR="004137F2" w:rsidRPr="00324AD0" w14:paraId="64FF0C22" w14:textId="77777777" w:rsidTr="004137F2">
        <w:trPr>
          <w:trHeight w:val="300"/>
        </w:trPr>
        <w:tc>
          <w:tcPr>
            <w:tcW w:w="915" w:type="dxa"/>
            <w:shd w:val="clear" w:color="auto" w:fill="auto"/>
            <w:noWrap/>
            <w:vAlign w:val="center"/>
            <w:hideMark/>
          </w:tcPr>
          <w:p w14:paraId="3F81E6FC" w14:textId="7777777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4892" w:type="dxa"/>
            <w:shd w:val="clear" w:color="auto" w:fill="auto"/>
            <w:noWrap/>
            <w:vAlign w:val="center"/>
            <w:hideMark/>
          </w:tcPr>
          <w:p w14:paraId="75872A1C" w14:textId="77777777" w:rsidR="004137F2" w:rsidRPr="00CB262B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«Мамулино-3» ул. Оснабрюкская, д. 8, корп. 1</w:t>
            </w:r>
          </w:p>
        </w:tc>
        <w:tc>
          <w:tcPr>
            <w:tcW w:w="976" w:type="dxa"/>
            <w:shd w:val="clear" w:color="auto" w:fill="auto"/>
            <w:noWrap/>
            <w:vAlign w:val="center"/>
          </w:tcPr>
          <w:p w14:paraId="5D6768D5" w14:textId="20D06B2D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</w:t>
            </w:r>
          </w:p>
        </w:tc>
        <w:tc>
          <w:tcPr>
            <w:tcW w:w="977" w:type="dxa"/>
            <w:shd w:val="clear" w:color="auto" w:fill="auto"/>
            <w:noWrap/>
            <w:vAlign w:val="center"/>
          </w:tcPr>
          <w:p w14:paraId="632DAC89" w14:textId="76AC56E4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87</w:t>
            </w:r>
          </w:p>
        </w:tc>
        <w:tc>
          <w:tcPr>
            <w:tcW w:w="976" w:type="dxa"/>
            <w:shd w:val="clear" w:color="auto" w:fill="auto"/>
            <w:noWrap/>
            <w:vAlign w:val="center"/>
          </w:tcPr>
          <w:p w14:paraId="6A40F8F5" w14:textId="4C8E55D9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87</w:t>
            </w:r>
          </w:p>
        </w:tc>
        <w:tc>
          <w:tcPr>
            <w:tcW w:w="977" w:type="dxa"/>
            <w:shd w:val="clear" w:color="auto" w:fill="auto"/>
            <w:noWrap/>
            <w:vAlign w:val="center"/>
          </w:tcPr>
          <w:p w14:paraId="599BAC23" w14:textId="0B804AC4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87</w:t>
            </w:r>
          </w:p>
        </w:tc>
        <w:tc>
          <w:tcPr>
            <w:tcW w:w="976" w:type="dxa"/>
            <w:shd w:val="clear" w:color="auto" w:fill="auto"/>
            <w:noWrap/>
            <w:vAlign w:val="center"/>
          </w:tcPr>
          <w:p w14:paraId="4427B273" w14:textId="53C0E804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87</w:t>
            </w:r>
          </w:p>
        </w:tc>
        <w:tc>
          <w:tcPr>
            <w:tcW w:w="977" w:type="dxa"/>
            <w:shd w:val="clear" w:color="auto" w:fill="auto"/>
            <w:noWrap/>
            <w:vAlign w:val="center"/>
          </w:tcPr>
          <w:p w14:paraId="41F5C9A8" w14:textId="2A91BEBE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87</w:t>
            </w:r>
          </w:p>
        </w:tc>
        <w:tc>
          <w:tcPr>
            <w:tcW w:w="976" w:type="dxa"/>
            <w:shd w:val="clear" w:color="auto" w:fill="auto"/>
            <w:noWrap/>
            <w:vAlign w:val="center"/>
          </w:tcPr>
          <w:p w14:paraId="0D4610BE" w14:textId="344F37F8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87</w:t>
            </w:r>
          </w:p>
        </w:tc>
        <w:tc>
          <w:tcPr>
            <w:tcW w:w="977" w:type="dxa"/>
            <w:shd w:val="clear" w:color="auto" w:fill="auto"/>
            <w:noWrap/>
            <w:vAlign w:val="center"/>
          </w:tcPr>
          <w:p w14:paraId="53FD1347" w14:textId="5E2300BB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87</w:t>
            </w:r>
          </w:p>
        </w:tc>
        <w:tc>
          <w:tcPr>
            <w:tcW w:w="977" w:type="dxa"/>
            <w:shd w:val="clear" w:color="auto" w:fill="auto"/>
            <w:noWrap/>
            <w:vAlign w:val="center"/>
          </w:tcPr>
          <w:p w14:paraId="2ED964DC" w14:textId="7FDFE563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87</w:t>
            </w:r>
          </w:p>
        </w:tc>
      </w:tr>
      <w:tr w:rsidR="004137F2" w:rsidRPr="00324AD0" w14:paraId="6651F39F" w14:textId="77777777" w:rsidTr="004137F2">
        <w:trPr>
          <w:trHeight w:val="300"/>
        </w:trPr>
        <w:tc>
          <w:tcPr>
            <w:tcW w:w="915" w:type="dxa"/>
            <w:shd w:val="clear" w:color="auto" w:fill="auto"/>
            <w:noWrap/>
            <w:vAlign w:val="bottom"/>
            <w:hideMark/>
          </w:tcPr>
          <w:p w14:paraId="278167BE" w14:textId="77777777" w:rsidR="004137F2" w:rsidRPr="00CB262B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4892" w:type="dxa"/>
            <w:shd w:val="clear" w:color="auto" w:fill="auto"/>
            <w:noWrap/>
            <w:vAlign w:val="center"/>
            <w:hideMark/>
          </w:tcPr>
          <w:p w14:paraId="2A75B360" w14:textId="77777777" w:rsidR="004137F2" w:rsidRPr="00CB262B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CB262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Итого по котельным ООО "ЭнергоРесурс"</w:t>
            </w:r>
          </w:p>
        </w:tc>
        <w:tc>
          <w:tcPr>
            <w:tcW w:w="976" w:type="dxa"/>
            <w:shd w:val="clear" w:color="auto" w:fill="auto"/>
            <w:noWrap/>
            <w:vAlign w:val="center"/>
          </w:tcPr>
          <w:p w14:paraId="006F2B11" w14:textId="4B7016E7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2,32</w:t>
            </w:r>
          </w:p>
        </w:tc>
        <w:tc>
          <w:tcPr>
            <w:tcW w:w="977" w:type="dxa"/>
            <w:shd w:val="clear" w:color="auto" w:fill="auto"/>
            <w:noWrap/>
            <w:vAlign w:val="center"/>
          </w:tcPr>
          <w:p w14:paraId="43D3DFB3" w14:textId="262B7336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76" w:type="dxa"/>
            <w:shd w:val="clear" w:color="auto" w:fill="auto"/>
            <w:noWrap/>
            <w:vAlign w:val="center"/>
          </w:tcPr>
          <w:p w14:paraId="3239BC88" w14:textId="6BEFA98B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77" w:type="dxa"/>
            <w:shd w:val="clear" w:color="auto" w:fill="auto"/>
            <w:noWrap/>
            <w:vAlign w:val="center"/>
          </w:tcPr>
          <w:p w14:paraId="6C027EED" w14:textId="64482BE9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76" w:type="dxa"/>
            <w:shd w:val="clear" w:color="auto" w:fill="auto"/>
            <w:noWrap/>
            <w:vAlign w:val="center"/>
          </w:tcPr>
          <w:p w14:paraId="36CC3BEA" w14:textId="3FC97192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77" w:type="dxa"/>
            <w:shd w:val="clear" w:color="auto" w:fill="auto"/>
            <w:noWrap/>
            <w:vAlign w:val="center"/>
          </w:tcPr>
          <w:p w14:paraId="5423568D" w14:textId="2E16C568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76" w:type="dxa"/>
            <w:shd w:val="clear" w:color="auto" w:fill="auto"/>
            <w:noWrap/>
            <w:vAlign w:val="center"/>
          </w:tcPr>
          <w:p w14:paraId="6ABC3131" w14:textId="3A9FF8AE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77" w:type="dxa"/>
            <w:shd w:val="clear" w:color="auto" w:fill="auto"/>
            <w:noWrap/>
            <w:vAlign w:val="center"/>
          </w:tcPr>
          <w:p w14:paraId="50B81A10" w14:textId="2613F325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77" w:type="dxa"/>
            <w:shd w:val="clear" w:color="auto" w:fill="auto"/>
            <w:noWrap/>
            <w:vAlign w:val="center"/>
          </w:tcPr>
          <w:p w14:paraId="41CCBBEB" w14:textId="6663944D" w:rsidR="004137F2" w:rsidRPr="00CB262B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</w:tr>
    </w:tbl>
    <w:p w14:paraId="70FBFF03" w14:textId="632AFE39" w:rsidR="00CB262B" w:rsidRDefault="00CB262B" w:rsidP="00CB262B">
      <w:pPr>
        <w:pStyle w:val="afff9"/>
        <w:keepNext/>
        <w:spacing w:before="240" w:line="276" w:lineRule="auto"/>
        <w:jc w:val="both"/>
      </w:pPr>
      <w:bookmarkStart w:id="38" w:name="_Ref101870488"/>
      <w:bookmarkStart w:id="39" w:name="_Toc131938150"/>
      <w:r>
        <w:t xml:space="preserve">Таблица </w:t>
      </w:r>
      <w:fldSimple w:instr=" STYLEREF 1 \s ">
        <w:r w:rsidR="008B68F5">
          <w:rPr>
            <w:noProof/>
          </w:rPr>
          <w:t>3</w:t>
        </w:r>
      </w:fldSimple>
      <w:r>
        <w:t>.</w:t>
      </w:r>
      <w:fldSimple w:instr=" SEQ Таблица \* ARABIC \s 1 ">
        <w:r w:rsidR="008B68F5">
          <w:rPr>
            <w:noProof/>
          </w:rPr>
          <w:t>5</w:t>
        </w:r>
      </w:fldSimple>
      <w:bookmarkEnd w:id="38"/>
      <w:r w:rsidRPr="009B7E72">
        <w:t xml:space="preserve"> – </w:t>
      </w:r>
      <w:r w:rsidRPr="00661A38">
        <w:t xml:space="preserve">Удельный расход условного топлива на </w:t>
      </w:r>
      <w:r>
        <w:t>отпуск</w:t>
      </w:r>
      <w:r w:rsidRPr="00661A38">
        <w:t xml:space="preserve"> тепловой энергии источниками тепловой энергии (котельными) в зоне деятельности </w:t>
      </w:r>
      <w:r>
        <w:t xml:space="preserve">прочих </w:t>
      </w:r>
      <w:r w:rsidRPr="00661A38">
        <w:t>ЕТО,</w:t>
      </w:r>
      <w:r>
        <w:t xml:space="preserve"> кг у.т./</w:t>
      </w:r>
      <w:r w:rsidRPr="00661A38">
        <w:t>Гкал</w:t>
      </w:r>
      <w:bookmarkEnd w:id="39"/>
    </w:p>
    <w:tbl>
      <w:tblPr>
        <w:tblW w:w="15106" w:type="dxa"/>
        <w:tblLook w:val="04A0" w:firstRow="1" w:lastRow="0" w:firstColumn="1" w:lastColumn="0" w:noHBand="0" w:noVBand="1"/>
      </w:tblPr>
      <w:tblGrid>
        <w:gridCol w:w="920"/>
        <w:gridCol w:w="3895"/>
        <w:gridCol w:w="886"/>
        <w:gridCol w:w="1045"/>
        <w:gridCol w:w="1045"/>
        <w:gridCol w:w="1045"/>
        <w:gridCol w:w="1045"/>
        <w:gridCol w:w="1045"/>
        <w:gridCol w:w="1045"/>
        <w:gridCol w:w="1045"/>
        <w:gridCol w:w="1045"/>
        <w:gridCol w:w="1045"/>
      </w:tblGrid>
      <w:tr w:rsidR="001D2C66" w:rsidRPr="00B4236E" w14:paraId="283C8DD3" w14:textId="77777777" w:rsidTr="001D2C66">
        <w:trPr>
          <w:trHeight w:val="300"/>
          <w:tblHeader/>
        </w:trPr>
        <w:tc>
          <w:tcPr>
            <w:tcW w:w="9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D2E7392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  <w:t>N котельной</w:t>
            </w:r>
          </w:p>
        </w:tc>
        <w:tc>
          <w:tcPr>
            <w:tcW w:w="38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A148819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  <w:t>Наименование котельной</w:t>
            </w:r>
          </w:p>
        </w:tc>
        <w:tc>
          <w:tcPr>
            <w:tcW w:w="8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0B5FBAD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  <w:t>Вид топлива</w:t>
            </w:r>
          </w:p>
        </w:tc>
        <w:tc>
          <w:tcPr>
            <w:tcW w:w="9405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084F876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  <w:t>Удельный расход условного топлива на выработку тепловой энергии</w:t>
            </w:r>
          </w:p>
        </w:tc>
      </w:tr>
      <w:tr w:rsidR="001D2C66" w:rsidRPr="00B4236E" w14:paraId="46DEF7C9" w14:textId="77777777" w:rsidTr="001D2C66">
        <w:trPr>
          <w:trHeight w:val="300"/>
          <w:tblHeader/>
        </w:trPr>
        <w:tc>
          <w:tcPr>
            <w:tcW w:w="9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619B204" w14:textId="77777777" w:rsidR="001D2C66" w:rsidRPr="00B4236E" w:rsidRDefault="001D2C66" w:rsidP="001D2C66">
            <w:pPr>
              <w:spacing w:after="0" w:line="240" w:lineRule="auto"/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38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2CF1F8B" w14:textId="77777777" w:rsidR="001D2C66" w:rsidRPr="00B4236E" w:rsidRDefault="001D2C66" w:rsidP="001D2C66">
            <w:pPr>
              <w:spacing w:after="0" w:line="240" w:lineRule="auto"/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8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EF9D40A" w14:textId="77777777" w:rsidR="001D2C66" w:rsidRPr="00B4236E" w:rsidRDefault="001D2C66" w:rsidP="001D2C66">
            <w:pPr>
              <w:spacing w:after="0" w:line="240" w:lineRule="auto"/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148547B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  <w:t>202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EDDCC27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  <w:t>2021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DEDA2FF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  <w:t>2022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092FEA1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  <w:t>2023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23F5934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  <w:t>202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34DFD40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  <w:t>202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1F96687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  <w:t>202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7DF208E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  <w:t>202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5F0EDC8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b/>
                <w:bCs/>
                <w:color w:val="000000"/>
                <w:sz w:val="18"/>
                <w:szCs w:val="18"/>
                <w:lang w:eastAsia="ru-RU"/>
              </w:rPr>
              <w:t>2028</w:t>
            </w:r>
          </w:p>
        </w:tc>
      </w:tr>
      <w:tr w:rsidR="001D2C66" w:rsidRPr="00B4236E" w14:paraId="00BC1040" w14:textId="77777777" w:rsidTr="001D2C66">
        <w:trPr>
          <w:trHeight w:val="300"/>
        </w:trPr>
        <w:tc>
          <w:tcPr>
            <w:tcW w:w="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D4A399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</w:t>
            </w:r>
          </w:p>
        </w:tc>
        <w:tc>
          <w:tcPr>
            <w:tcW w:w="389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950CA8" w14:textId="77777777" w:rsidR="001D2C66" w:rsidRPr="00B4236E" w:rsidRDefault="001D2C66" w:rsidP="001D2C66">
            <w:pPr>
              <w:spacing w:after="0" w:line="240" w:lineRule="auto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Котельная ОАО «ТВЗ» Петербургское шоссе, д. 45б</w:t>
            </w:r>
          </w:p>
        </w:tc>
        <w:tc>
          <w:tcPr>
            <w:tcW w:w="8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136E6A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7F82C5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C88420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1A12F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14E95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0810C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6377D0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F820DC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15789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5804C7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</w:tr>
      <w:tr w:rsidR="001D2C66" w:rsidRPr="00B4236E" w14:paraId="0126FF99" w14:textId="77777777" w:rsidTr="001D2C66">
        <w:trPr>
          <w:trHeight w:val="300"/>
        </w:trPr>
        <w:tc>
          <w:tcPr>
            <w:tcW w:w="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C82571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</w:t>
            </w:r>
          </w:p>
        </w:tc>
        <w:tc>
          <w:tcPr>
            <w:tcW w:w="38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5130C1" w14:textId="77777777" w:rsidR="001D2C66" w:rsidRPr="00B4236E" w:rsidRDefault="001D2C66" w:rsidP="001D2C66">
            <w:pPr>
              <w:spacing w:after="0" w:line="240" w:lineRule="auto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Котельная ОАО «Центросвармаш» ул. П. Савельевой, д.47</w:t>
            </w:r>
          </w:p>
        </w:tc>
        <w:tc>
          <w:tcPr>
            <w:tcW w:w="8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C80CBE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9DAA71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A08D97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6499D7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ED1F4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79596F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6897FF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9BCC9B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0539C6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8652E6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</w:tr>
      <w:tr w:rsidR="001D2C66" w:rsidRPr="00B4236E" w14:paraId="21D01A0C" w14:textId="77777777" w:rsidTr="001D2C66">
        <w:trPr>
          <w:trHeight w:val="300"/>
        </w:trPr>
        <w:tc>
          <w:tcPr>
            <w:tcW w:w="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285358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</w:t>
            </w:r>
          </w:p>
        </w:tc>
        <w:tc>
          <w:tcPr>
            <w:tcW w:w="3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122ABE" w14:textId="77777777" w:rsidR="001D2C66" w:rsidRPr="00B4236E" w:rsidRDefault="001D2C66" w:rsidP="001D2C66">
            <w:pPr>
              <w:spacing w:after="0" w:line="240" w:lineRule="auto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Котельная ВЧД-14 ДТВС ОАО "РЖД" ул. Желтиковская, д.5</w:t>
            </w:r>
          </w:p>
        </w:tc>
        <w:tc>
          <w:tcPr>
            <w:tcW w:w="8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FE7CCF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06FD78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6D090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C1AB3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C91E90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A67CD6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1007C4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06C4DE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B4A3F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1C254F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</w:tr>
      <w:tr w:rsidR="001D2C66" w:rsidRPr="00B4236E" w14:paraId="32DA4ADE" w14:textId="77777777" w:rsidTr="001D2C66">
        <w:trPr>
          <w:trHeight w:val="300"/>
        </w:trPr>
        <w:tc>
          <w:tcPr>
            <w:tcW w:w="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8409BD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</w:t>
            </w:r>
          </w:p>
        </w:tc>
        <w:tc>
          <w:tcPr>
            <w:tcW w:w="3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66729" w14:textId="77777777" w:rsidR="001D2C66" w:rsidRPr="00B4236E" w:rsidRDefault="001D2C66" w:rsidP="001D2C66">
            <w:pPr>
              <w:spacing w:after="0" w:line="240" w:lineRule="auto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Котельная ООО УК "Лазурь" ул. Красина, д. 46/38</w:t>
            </w:r>
          </w:p>
        </w:tc>
        <w:tc>
          <w:tcPr>
            <w:tcW w:w="8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605F04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2A1576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863732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03F25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83614E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38D8A3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B9CE4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1E88BB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7046B9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560A69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</w:tr>
      <w:tr w:rsidR="001D2C66" w:rsidRPr="00B4236E" w14:paraId="35CCC4C4" w14:textId="77777777" w:rsidTr="001D2C66">
        <w:trPr>
          <w:trHeight w:val="300"/>
        </w:trPr>
        <w:tc>
          <w:tcPr>
            <w:tcW w:w="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76EFA0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</w:t>
            </w:r>
          </w:p>
        </w:tc>
        <w:tc>
          <w:tcPr>
            <w:tcW w:w="3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D3CA2F" w14:textId="77777777" w:rsidR="001D2C66" w:rsidRPr="00B4236E" w:rsidRDefault="001D2C66" w:rsidP="001D2C66">
            <w:pPr>
              <w:spacing w:after="0" w:line="240" w:lineRule="auto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Котельная ООО «КОМО» пос. Б. Перемерки, д.90</w:t>
            </w:r>
          </w:p>
        </w:tc>
        <w:tc>
          <w:tcPr>
            <w:tcW w:w="8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0026B3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D9484B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71F9D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44B6FC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2C9939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FED19D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C3D77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8ED85F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0F7BB2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092491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</w:tr>
      <w:tr w:rsidR="001D2C66" w:rsidRPr="00B4236E" w14:paraId="5687C84B" w14:textId="77777777" w:rsidTr="001D2C66">
        <w:trPr>
          <w:trHeight w:val="300"/>
        </w:trPr>
        <w:tc>
          <w:tcPr>
            <w:tcW w:w="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A550DF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</w:t>
            </w:r>
          </w:p>
        </w:tc>
        <w:tc>
          <w:tcPr>
            <w:tcW w:w="3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1C414B" w14:textId="77777777" w:rsidR="001D2C66" w:rsidRPr="00B4236E" w:rsidRDefault="001D2C66" w:rsidP="001D2C66">
            <w:pPr>
              <w:spacing w:after="0" w:line="240" w:lineRule="auto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 xml:space="preserve">Котельная ОАО «Волжский </w:t>
            </w:r>
            <w:r>
              <w:rPr>
                <w:rFonts w:cs="Arial"/>
                <w:color w:val="000000"/>
                <w:sz w:val="18"/>
                <w:szCs w:val="18"/>
              </w:rPr>
              <w:br/>
              <w:t>пекарь» ул. Хромова, д.3</w:t>
            </w:r>
          </w:p>
        </w:tc>
        <w:tc>
          <w:tcPr>
            <w:tcW w:w="8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01C29F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942893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E56EF0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0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DB75E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0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D0643E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0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A28938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09</w:t>
            </w:r>
          </w:p>
        </w:tc>
        <w:tc>
          <w:tcPr>
            <w:tcW w:w="418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771C5C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eastAsia="Times New Roman" w:cs="Arial"/>
                <w:color w:val="000000"/>
                <w:sz w:val="16"/>
                <w:szCs w:val="16"/>
                <w:lang w:eastAsia="ru-RU"/>
              </w:rPr>
              <w:t>Перевод абонента на систему централизованного теплоснабжения</w:t>
            </w:r>
          </w:p>
        </w:tc>
      </w:tr>
      <w:tr w:rsidR="001D2C66" w:rsidRPr="00B4236E" w14:paraId="2D49FD11" w14:textId="77777777" w:rsidTr="001D2C66">
        <w:trPr>
          <w:trHeight w:val="300"/>
        </w:trPr>
        <w:tc>
          <w:tcPr>
            <w:tcW w:w="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BBB0A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</w:t>
            </w:r>
          </w:p>
        </w:tc>
        <w:tc>
          <w:tcPr>
            <w:tcW w:w="3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347A5" w14:textId="77777777" w:rsidR="001D2C66" w:rsidRPr="00B4236E" w:rsidRDefault="001D2C66" w:rsidP="001D2C66">
            <w:pPr>
              <w:spacing w:after="0" w:line="240" w:lineRule="auto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Котельная ООО «Крикс» Петербургское шоссе, д. 15</w:t>
            </w:r>
          </w:p>
        </w:tc>
        <w:tc>
          <w:tcPr>
            <w:tcW w:w="8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407D0D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A3C28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B29B9A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085151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245941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101BB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2C4B29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4C30C5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F7DD57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F34279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</w:tr>
      <w:tr w:rsidR="001D2C66" w:rsidRPr="00B4236E" w14:paraId="0D82CE3D" w14:textId="77777777" w:rsidTr="001D2C66">
        <w:trPr>
          <w:trHeight w:val="480"/>
        </w:trPr>
        <w:tc>
          <w:tcPr>
            <w:tcW w:w="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7E383D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</w:t>
            </w:r>
          </w:p>
        </w:tc>
        <w:tc>
          <w:tcPr>
            <w:tcW w:w="3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04571" w14:textId="77777777" w:rsidR="001D2C66" w:rsidRPr="00B4236E" w:rsidRDefault="001D2C66" w:rsidP="001D2C66">
            <w:pPr>
              <w:spacing w:after="0" w:line="240" w:lineRule="auto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Котельная ООО "Лазурная" ул. Бочкина, д. 6</w:t>
            </w:r>
          </w:p>
        </w:tc>
        <w:tc>
          <w:tcPr>
            <w:tcW w:w="8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B4CC40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0CA90A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BDACC9" w14:textId="77777777" w:rsidR="001D2C66" w:rsidRDefault="001D2C66" w:rsidP="001D2C66">
            <w:pPr>
              <w:spacing w:after="0" w:line="240" w:lineRule="auto"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150,4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9A9827" w14:textId="77777777" w:rsidR="001D2C66" w:rsidRDefault="001D2C66" w:rsidP="001D2C66">
            <w:pPr>
              <w:spacing w:after="0" w:line="240" w:lineRule="auto"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150,4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CBD0AE" w14:textId="77777777" w:rsidR="001D2C66" w:rsidRDefault="001D2C66" w:rsidP="001D2C66">
            <w:pPr>
              <w:spacing w:after="0" w:line="240" w:lineRule="auto"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197,6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18C1D" w14:textId="77777777" w:rsidR="001D2C66" w:rsidRDefault="001D2C66" w:rsidP="001D2C66">
            <w:pPr>
              <w:spacing w:after="0" w:line="240" w:lineRule="auto"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38F367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DE791B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8CD9C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54BA7B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</w:tr>
      <w:tr w:rsidR="001D2C66" w:rsidRPr="00B4236E" w14:paraId="3493C71E" w14:textId="77777777" w:rsidTr="001D2C66">
        <w:trPr>
          <w:trHeight w:val="480"/>
        </w:trPr>
        <w:tc>
          <w:tcPr>
            <w:tcW w:w="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2EAD8F" w14:textId="77777777" w:rsidR="001D2C66" w:rsidRDefault="001D2C66" w:rsidP="001D2C6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</w:t>
            </w:r>
          </w:p>
        </w:tc>
        <w:tc>
          <w:tcPr>
            <w:tcW w:w="3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C53805" w14:textId="77777777" w:rsidR="001D2C66" w:rsidRDefault="001D2C66" w:rsidP="001D2C66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 w:rsidRPr="00A80D2E">
              <w:rPr>
                <w:rFonts w:cs="Arial"/>
                <w:color w:val="000000"/>
                <w:sz w:val="18"/>
                <w:szCs w:val="18"/>
              </w:rPr>
              <w:t>Котельная Министерства обороны инв. № 58/84 г. Тверь, ул. Стрелковая, 1 (в/г82)</w:t>
            </w:r>
          </w:p>
        </w:tc>
        <w:tc>
          <w:tcPr>
            <w:tcW w:w="8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02CF0B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CD8774" w14:textId="77777777" w:rsidR="001D2C66" w:rsidRDefault="001D2C66" w:rsidP="001D2C6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6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D2384C" w14:textId="77777777" w:rsidR="001D2C66" w:rsidRDefault="001D2C66" w:rsidP="001D2C6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6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C67634" w14:textId="77777777" w:rsidR="001D2C66" w:rsidRDefault="001D2C66" w:rsidP="001D2C6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6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B18462" w14:textId="77777777" w:rsidR="001D2C66" w:rsidRDefault="001D2C66" w:rsidP="001D2C6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6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304EC3" w14:textId="77777777" w:rsidR="001D2C66" w:rsidRDefault="001D2C66" w:rsidP="001D2C6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6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4A5A4C" w14:textId="77777777" w:rsidR="001D2C66" w:rsidRDefault="001D2C66" w:rsidP="001D2C6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6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76D137" w14:textId="77777777" w:rsidR="001D2C66" w:rsidRDefault="001D2C66" w:rsidP="001D2C6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6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4504A1" w14:textId="77777777" w:rsidR="001D2C66" w:rsidRDefault="001D2C66" w:rsidP="001D2C6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6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CF8E53" w14:textId="77777777" w:rsidR="001D2C66" w:rsidRDefault="001D2C66" w:rsidP="001D2C6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67</w:t>
            </w:r>
          </w:p>
        </w:tc>
      </w:tr>
      <w:tr w:rsidR="001D2C66" w:rsidRPr="00B4236E" w14:paraId="7F6210DC" w14:textId="77777777" w:rsidTr="001D2C66">
        <w:trPr>
          <w:trHeight w:val="480"/>
        </w:trPr>
        <w:tc>
          <w:tcPr>
            <w:tcW w:w="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4A8FE2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</w:t>
            </w:r>
          </w:p>
        </w:tc>
        <w:tc>
          <w:tcPr>
            <w:tcW w:w="3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7E9D9A" w14:textId="77777777" w:rsidR="001D2C66" w:rsidRPr="00B4236E" w:rsidRDefault="001D2C66" w:rsidP="001D2C66">
            <w:pPr>
              <w:spacing w:after="0" w:line="240" w:lineRule="auto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Проектируемая котельная "Затверецкая"</w:t>
            </w:r>
          </w:p>
        </w:tc>
        <w:tc>
          <w:tcPr>
            <w:tcW w:w="8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71083F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газ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56108F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 </w:t>
            </w:r>
            <w:r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C61636" w14:textId="77777777" w:rsidR="001D2C66" w:rsidRPr="00F846BC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F846BC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4F14C6" w14:textId="77777777" w:rsidR="001D2C66" w:rsidRPr="00F846BC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F846BC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DCACD9" w14:textId="77777777" w:rsidR="001D2C66" w:rsidRPr="00F846BC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8117FA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DFCE28" w14:textId="77777777" w:rsidR="001D2C66" w:rsidRPr="00F846BC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8117FA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F4BFC1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F846BC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6D262F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8117FA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5E8F19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8117FA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A48A7F" w14:textId="77777777" w:rsidR="001D2C66" w:rsidRPr="00B4236E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37</w:t>
            </w:r>
          </w:p>
        </w:tc>
      </w:tr>
      <w:tr w:rsidR="001D2C66" w:rsidRPr="00B4236E" w14:paraId="1C330394" w14:textId="77777777" w:rsidTr="001D2C66">
        <w:trPr>
          <w:trHeight w:val="300"/>
        </w:trPr>
        <w:tc>
          <w:tcPr>
            <w:tcW w:w="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2DC952" w14:textId="77777777" w:rsidR="001D2C66" w:rsidRPr="00B4236E" w:rsidRDefault="001D2C66" w:rsidP="001D2C66">
            <w:pPr>
              <w:spacing w:after="0" w:line="240" w:lineRule="auto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38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91434E" w14:textId="77777777" w:rsidR="001D2C66" w:rsidRPr="00B4236E" w:rsidRDefault="001D2C66" w:rsidP="001D2C66">
            <w:pPr>
              <w:spacing w:after="0" w:line="240" w:lineRule="auto"/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18"/>
                <w:szCs w:val="18"/>
                <w:lang w:eastAsia="ru-RU"/>
              </w:rPr>
              <w:t>Итого по котельным в зонах д-ти прочих ЕТО</w:t>
            </w:r>
          </w:p>
        </w:tc>
        <w:tc>
          <w:tcPr>
            <w:tcW w:w="8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CFCC33" w14:textId="77777777" w:rsidR="001D2C66" w:rsidRPr="00B4236E" w:rsidRDefault="001D2C66" w:rsidP="001D2C66">
            <w:pPr>
              <w:spacing w:after="0" w:line="240" w:lineRule="auto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B4236E">
              <w:rPr>
                <w:rFonts w:eastAsia="Times New Roman" w:cs="Arial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D9713B" w14:textId="77777777" w:rsidR="001D2C66" w:rsidRPr="00A80D2E" w:rsidRDefault="001D2C66" w:rsidP="001D2C66">
            <w:pPr>
              <w:spacing w:after="0" w:line="240" w:lineRule="auto"/>
              <w:jc w:val="center"/>
              <w:rPr>
                <w:rFonts w:cs="Arial"/>
                <w:b/>
                <w:color w:val="000000"/>
                <w:sz w:val="18"/>
                <w:szCs w:val="18"/>
                <w:lang w:eastAsia="ru-RU"/>
              </w:rPr>
            </w:pPr>
            <w:r w:rsidRPr="00A80D2E">
              <w:rPr>
                <w:rFonts w:cs="Arial"/>
                <w:b/>
                <w:color w:val="000000"/>
                <w:sz w:val="18"/>
                <w:szCs w:val="18"/>
              </w:rPr>
              <w:t>154,3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D9C0D3" w14:textId="77777777" w:rsidR="001D2C66" w:rsidRPr="00A80D2E" w:rsidRDefault="001D2C66" w:rsidP="001D2C66">
            <w:pPr>
              <w:spacing w:after="0" w:line="240" w:lineRule="auto"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A80D2E">
              <w:rPr>
                <w:rFonts w:cs="Arial"/>
                <w:b/>
                <w:color w:val="000000"/>
                <w:sz w:val="18"/>
                <w:szCs w:val="18"/>
              </w:rPr>
              <w:t>152,6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C710B5" w14:textId="77777777" w:rsidR="001D2C66" w:rsidRPr="00A80D2E" w:rsidRDefault="001D2C66" w:rsidP="001D2C66">
            <w:pPr>
              <w:spacing w:after="0" w:line="240" w:lineRule="auto"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A80D2E">
              <w:rPr>
                <w:rFonts w:cs="Arial"/>
                <w:b/>
                <w:color w:val="000000"/>
                <w:sz w:val="18"/>
                <w:szCs w:val="18"/>
              </w:rPr>
              <w:t>152,6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D8B01E" w14:textId="77777777" w:rsidR="001D2C66" w:rsidRPr="00A80D2E" w:rsidRDefault="001D2C66" w:rsidP="001D2C66">
            <w:pPr>
              <w:spacing w:after="0" w:line="240" w:lineRule="auto"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A80D2E">
              <w:rPr>
                <w:rFonts w:cs="Arial"/>
                <w:b/>
                <w:color w:val="000000"/>
                <w:sz w:val="18"/>
                <w:szCs w:val="18"/>
              </w:rPr>
              <w:t>166,2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949DC" w14:textId="77777777" w:rsidR="001D2C66" w:rsidRPr="00A80D2E" w:rsidRDefault="001D2C66" w:rsidP="001D2C66">
            <w:pPr>
              <w:spacing w:after="0" w:line="240" w:lineRule="auto"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A80D2E">
              <w:rPr>
                <w:rFonts w:cs="Arial"/>
                <w:b/>
                <w:color w:val="000000"/>
                <w:sz w:val="18"/>
                <w:szCs w:val="18"/>
              </w:rPr>
              <w:t>154,63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36A64" w14:textId="77777777" w:rsidR="001D2C66" w:rsidRPr="00A80D2E" w:rsidRDefault="001D2C66" w:rsidP="001D2C66">
            <w:pPr>
              <w:spacing w:after="0" w:line="240" w:lineRule="auto"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A80D2E">
              <w:rPr>
                <w:rFonts w:cs="Arial"/>
                <w:b/>
                <w:color w:val="000000"/>
                <w:sz w:val="18"/>
                <w:szCs w:val="18"/>
              </w:rPr>
              <w:t>153,6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D566A2" w14:textId="77777777" w:rsidR="001D2C66" w:rsidRPr="00A80D2E" w:rsidRDefault="001D2C66" w:rsidP="001D2C66">
            <w:pPr>
              <w:spacing w:after="0" w:line="240" w:lineRule="auto"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A80D2E">
              <w:rPr>
                <w:rFonts w:cs="Arial"/>
                <w:b/>
                <w:color w:val="000000"/>
                <w:sz w:val="18"/>
                <w:szCs w:val="18"/>
              </w:rPr>
              <w:t>153,6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CF0255" w14:textId="77777777" w:rsidR="001D2C66" w:rsidRPr="00A80D2E" w:rsidRDefault="001D2C66" w:rsidP="001D2C66">
            <w:pPr>
              <w:spacing w:after="0" w:line="240" w:lineRule="auto"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A80D2E">
              <w:rPr>
                <w:rFonts w:cs="Arial"/>
                <w:b/>
                <w:color w:val="000000"/>
                <w:sz w:val="18"/>
                <w:szCs w:val="18"/>
              </w:rPr>
              <w:t>153,82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995A89" w14:textId="77777777" w:rsidR="001D2C66" w:rsidRPr="00A80D2E" w:rsidRDefault="001D2C66" w:rsidP="001D2C66">
            <w:pPr>
              <w:spacing w:after="0" w:line="240" w:lineRule="auto"/>
              <w:jc w:val="center"/>
              <w:rPr>
                <w:rFonts w:cs="Arial"/>
                <w:b/>
                <w:color w:val="000000"/>
                <w:sz w:val="18"/>
                <w:szCs w:val="18"/>
              </w:rPr>
            </w:pPr>
            <w:r w:rsidRPr="00A80D2E">
              <w:rPr>
                <w:rFonts w:cs="Arial"/>
                <w:b/>
                <w:color w:val="000000"/>
                <w:sz w:val="18"/>
                <w:szCs w:val="18"/>
              </w:rPr>
              <w:t>154,61</w:t>
            </w:r>
          </w:p>
        </w:tc>
      </w:tr>
    </w:tbl>
    <w:p w14:paraId="7937F283" w14:textId="77777777" w:rsidR="00E63951" w:rsidRPr="005C3E07" w:rsidRDefault="00E63951" w:rsidP="00E63951">
      <w:pPr>
        <w:pStyle w:val="1"/>
      </w:pPr>
      <w:bookmarkStart w:id="40" w:name="_Toc108265886"/>
      <w:r w:rsidRPr="00E63951">
        <w:lastRenderedPageBreak/>
        <w:t>ОТНОШЕНИЕ ВЕЛИЧИНЫ ТЕХНОЛОГИЧЕСКИХ ПОТЕРЬ ТЕПЛОВОЙ ЭНЕРГИИ, ТЕПЛОНОСИТЕЛЯ К МАТЕРИАЛЬНОЙ ХАРАКТЕРИСТИКЕ ТЕПЛОВОЙ СЕТИ</w:t>
      </w:r>
      <w:bookmarkEnd w:id="40"/>
    </w:p>
    <w:p w14:paraId="725F9707" w14:textId="77777777" w:rsidR="00E63951" w:rsidRDefault="00E63951" w:rsidP="00E63951">
      <w:pPr>
        <w:spacing w:after="0" w:line="360" w:lineRule="auto"/>
        <w:ind w:firstLine="708"/>
        <w:jc w:val="both"/>
        <w:rPr>
          <w:rFonts w:cs="Arial"/>
          <w:szCs w:val="24"/>
          <w:highlight w:val="yellow"/>
        </w:rPr>
      </w:pPr>
      <w:r>
        <w:rPr>
          <w:color w:val="222222"/>
        </w:rPr>
        <w:t>Значение отношений величины технологических потерь тепловой энергии к материальной характеристике тепловой сети приведены</w:t>
      </w:r>
    </w:p>
    <w:p w14:paraId="5831E918" w14:textId="116D1EB0" w:rsidR="00E63951" w:rsidRDefault="00E63951" w:rsidP="00563C31">
      <w:pPr>
        <w:spacing w:after="0" w:line="240" w:lineRule="auto"/>
        <w:jc w:val="both"/>
      </w:pPr>
      <w:bookmarkStart w:id="41" w:name="_Toc131938151"/>
      <w:r>
        <w:t xml:space="preserve">Таблица </w:t>
      </w:r>
      <w:fldSimple w:instr=" STYLEREF 1 \s ">
        <w:r w:rsidR="008B68F5">
          <w:rPr>
            <w:noProof/>
          </w:rPr>
          <w:t>4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r>
        <w:t xml:space="preserve"> </w:t>
      </w:r>
      <w:r w:rsidRPr="009B7E72">
        <w:t>–</w:t>
      </w:r>
      <w:r>
        <w:t xml:space="preserve"> Значения отношения величины технологических потерь к материальной характеристике тепловой сети в зонах действия источников ООО «Тверская генерация», 1/км/год</w:t>
      </w:r>
      <w:bookmarkEnd w:id="41"/>
    </w:p>
    <w:tbl>
      <w:tblPr>
        <w:tblW w:w="14596" w:type="dxa"/>
        <w:tblLook w:val="04A0" w:firstRow="1" w:lastRow="0" w:firstColumn="1" w:lastColumn="0" w:noHBand="0" w:noVBand="1"/>
      </w:tblPr>
      <w:tblGrid>
        <w:gridCol w:w="979"/>
        <w:gridCol w:w="4052"/>
        <w:gridCol w:w="1062"/>
        <w:gridCol w:w="1063"/>
        <w:gridCol w:w="1063"/>
        <w:gridCol w:w="1063"/>
        <w:gridCol w:w="1062"/>
        <w:gridCol w:w="1063"/>
        <w:gridCol w:w="1063"/>
        <w:gridCol w:w="1063"/>
        <w:gridCol w:w="1063"/>
      </w:tblGrid>
      <w:tr w:rsidR="00E63951" w:rsidRPr="00613A70" w14:paraId="0E26AFB2" w14:textId="77777777" w:rsidTr="00E63951">
        <w:trPr>
          <w:trHeight w:val="300"/>
          <w:tblHeader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DC819CF" w14:textId="77777777" w:rsidR="00E63951" w:rsidRPr="00613A70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4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092D6BE" w14:textId="77777777" w:rsidR="00E63951" w:rsidRPr="00613A70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Наименование источника тепловой энергии</w:t>
            </w:r>
            <w:r w:rsidR="0042121F"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 xml:space="preserve"> в системе теплоснабжения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C4507DF" w14:textId="77777777" w:rsidR="00E63951" w:rsidRPr="00613A70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6F4BCF79" w14:textId="77777777" w:rsidR="00E63951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A635083" w14:textId="77777777" w:rsidR="00E63951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5F149FA8" w14:textId="77777777" w:rsidR="00E63951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353DE9B7" w14:textId="77777777" w:rsidR="00E63951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233BEAB9" w14:textId="77777777" w:rsidR="00E63951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4CA87B7F" w14:textId="77777777" w:rsidR="00E63951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76968B21" w14:textId="77777777" w:rsidR="00E63951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</w:tcPr>
          <w:p w14:paraId="08646295" w14:textId="77777777" w:rsidR="00E63951" w:rsidRDefault="00E63951" w:rsidP="00E63951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sz w:val="20"/>
                <w:szCs w:val="20"/>
                <w:lang w:eastAsia="ru-RU"/>
              </w:rPr>
              <w:t>2028</w:t>
            </w:r>
          </w:p>
        </w:tc>
      </w:tr>
      <w:tr w:rsidR="004137F2" w:rsidRPr="00613A70" w14:paraId="367182F2" w14:textId="77777777" w:rsidTr="00E63951">
        <w:trPr>
          <w:trHeight w:val="300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EF0AA" w14:textId="77777777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D3A205" w14:textId="77777777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sz w:val="20"/>
                <w:szCs w:val="20"/>
                <w:lang w:eastAsia="ru-RU"/>
              </w:rPr>
              <w:t>Система централизованного теплоснабжения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FB61D3" w14:textId="53E6E0B8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E4A47C" w14:textId="6EC30D61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4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86F1CE" w14:textId="32589BA6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0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F72D9F" w14:textId="2541A632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0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9E1909" w14:textId="085DE8C1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0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3333CE" w14:textId="2646AD5D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572EE5" w14:textId="3965E2E5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AEBE7D" w14:textId="6353F691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CE9D32" w14:textId="1CA57E74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6</w:t>
            </w:r>
          </w:p>
        </w:tc>
      </w:tr>
      <w:tr w:rsidR="004137F2" w:rsidRPr="00613A70" w14:paraId="46A634BE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B95A73" w14:textId="77777777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CFD421" w14:textId="77777777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Химинститут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09D479" w14:textId="1E1FA04B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9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2901AC" w14:textId="6035DD77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82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31E38C" w14:textId="356BD329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F35751" w14:textId="39251225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696FA7" w14:textId="575A211E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ED4078" w14:textId="461C5D80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CF1D87" w14:textId="164B0EBF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AC8707" w14:textId="79B1A028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C50037" w14:textId="53A1954D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5</w:t>
            </w:r>
          </w:p>
        </w:tc>
      </w:tr>
      <w:tr w:rsidR="004137F2" w:rsidRPr="00613A70" w14:paraId="50A387DE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42330A" w14:textId="77777777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ACF48E" w14:textId="77777777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Б. Перемерки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2EB10B" w14:textId="3128D647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4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4ADB72" w14:textId="5951FBA0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6,5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D18658" w14:textId="5C2CC86B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1BC751" w14:textId="66172D5F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BA571B" w14:textId="5483349F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AC50C5" w14:textId="6C841E83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A3649F" w14:textId="6D0F9107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57E414" w14:textId="4F103713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D5B591" w14:textId="57E7577B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76</w:t>
            </w:r>
          </w:p>
        </w:tc>
      </w:tr>
      <w:tr w:rsidR="004137F2" w:rsidRPr="00613A70" w14:paraId="6845E50B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A023CB" w14:textId="77777777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89FBEA" w14:textId="77777777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гт Сахарово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91F954" w14:textId="557C2149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16E3A1" w14:textId="60735937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2788B5" w14:textId="619EB6C1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B44CD7" w14:textId="4D11C5B6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F499B7" w14:textId="0A7E5046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B9D180" w14:textId="12017591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A71B66" w14:textId="1842B0BE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D31A95" w14:textId="2FF73482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AF89CB" w14:textId="350E1F35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1</w:t>
            </w:r>
          </w:p>
        </w:tc>
      </w:tr>
      <w:tr w:rsidR="004137F2" w:rsidRPr="00613A70" w14:paraId="1B545588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70CEF4" w14:textId="77777777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C05F6C" w14:textId="77777777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.Мамулино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19AAF1" w14:textId="3CC52B62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2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BFD15E" w14:textId="67B480B4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1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CFD99D" w14:textId="12FABA62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DC4D67" w14:textId="4C8C95D1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923B83" w14:textId="19303EE9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01FB4A" w14:textId="35B1B154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12128A" w14:textId="1F8B305B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5DE4A3" w14:textId="35D5A8EC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193D60" w14:textId="7B831420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7</w:t>
            </w:r>
          </w:p>
        </w:tc>
      </w:tr>
      <w:tr w:rsidR="004137F2" w:rsidRPr="00613A70" w14:paraId="0BA854BA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620B17" w14:textId="77777777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502C2E" w14:textId="77777777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Керамический завод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BB8460" w14:textId="40460BD5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3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D24267" w14:textId="01137143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4A0FB5" w14:textId="54334557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4965A0" w14:textId="3CD3E64D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CC80EA" w14:textId="5EFBA954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7A9063" w14:textId="31B0A615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01F7B6" w14:textId="17FD46C9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88E17A" w14:textId="63CB3E22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3ECF6D" w14:textId="43DEC179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5</w:t>
            </w:r>
          </w:p>
        </w:tc>
      </w:tr>
      <w:tr w:rsidR="004137F2" w:rsidRPr="00613A70" w14:paraId="51353CFF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C72C06" w14:textId="77777777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F0D4D3" w14:textId="77777777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ХБК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2152AF" w14:textId="4BFFDC8F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6DC79C" w14:textId="405C365E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40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8F82D0" w14:textId="5AC8286D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9A48EC" w14:textId="2DC01C9A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EC33AA" w14:textId="70EDC56E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86E7DC" w14:textId="04046503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79BA5D" w14:textId="21753FAA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EF5AA6" w14:textId="7941D34F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757C7A" w14:textId="5CCDDFE8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36</w:t>
            </w:r>
          </w:p>
        </w:tc>
      </w:tr>
      <w:tr w:rsidR="00575C99" w:rsidRPr="00613A70" w14:paraId="3DD59BA0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71D2F7" w14:textId="77777777" w:rsidR="00575C99" w:rsidRPr="00613A70" w:rsidRDefault="00575C99" w:rsidP="00575C99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B6F66A" w14:textId="77777777" w:rsidR="00575C99" w:rsidRPr="00613A70" w:rsidRDefault="00575C99" w:rsidP="00575C99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Областная больница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18328C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58273D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E604BB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507543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AF8ACC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6C6676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A3991B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356B49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61BE7E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</w:tr>
      <w:tr w:rsidR="00575C99" w:rsidRPr="00613A70" w14:paraId="1C62388F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C01746" w14:textId="77777777" w:rsidR="00575C99" w:rsidRPr="00613A70" w:rsidRDefault="00575C99" w:rsidP="00575C99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49C394" w14:textId="77777777" w:rsidR="00575C99" w:rsidRPr="00613A70" w:rsidRDefault="00575C99" w:rsidP="00575C99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оликлиники №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E0D4DC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5302CB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9EFDCA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7AF244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AD0A46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6FE4AA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A4214E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9E751E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FFDA30" w14:textId="77777777" w:rsidR="00575C99" w:rsidRDefault="00575C99" w:rsidP="00575C99">
            <w:pPr>
              <w:spacing w:after="0" w:line="240" w:lineRule="auto"/>
              <w:jc w:val="center"/>
            </w:pPr>
            <w:r w:rsidRPr="009708E1">
              <w:rPr>
                <w:rFonts w:cs="Arial"/>
                <w:color w:val="000000"/>
                <w:sz w:val="20"/>
                <w:szCs w:val="20"/>
              </w:rPr>
              <w:t>––</w:t>
            </w:r>
          </w:p>
        </w:tc>
      </w:tr>
      <w:tr w:rsidR="004137F2" w:rsidRPr="00613A70" w14:paraId="2F534E0C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20869C" w14:textId="77777777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D90583" w14:textId="77777777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B5295D" w14:textId="453BECA7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00A629" w14:textId="46C3BDDF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3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F3306A" w14:textId="6BA35484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950ADA" w14:textId="14BEF0CE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CE3DD1" w14:textId="44F22EDF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2645A2" w14:textId="165BEF76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4A0EFF" w14:textId="36A77EC3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2E40DB" w14:textId="4A4A6C67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7ABA8B" w14:textId="00ABCEAC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94</w:t>
            </w:r>
          </w:p>
        </w:tc>
      </w:tr>
      <w:tr w:rsidR="004137F2" w:rsidRPr="00613A70" w14:paraId="56A52ACC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E5FD66" w14:textId="77777777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370020" w14:textId="77777777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24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0CD62C" w14:textId="3C16F952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8103EA" w14:textId="172C631F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800F1C" w14:textId="5B9B879C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07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D07C9D" w14:textId="52B00D1D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496BE6" w14:textId="153AE354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BD40BA" w14:textId="36959BBD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69083E" w14:textId="088B7A4C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6E2936" w14:textId="3C1CB3AA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2FCBAB" w14:textId="1559D08E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15</w:t>
            </w:r>
          </w:p>
        </w:tc>
      </w:tr>
      <w:tr w:rsidR="004137F2" w:rsidRPr="00613A70" w14:paraId="78440E9A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67BF7C" w14:textId="77777777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29B6B0" w14:textId="77777777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ДРСУ-2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525215" w14:textId="43A6B785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2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C23C8CC" w14:textId="0ECBF14B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0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3DAF36E" w14:textId="00A45B92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B99B14" w14:textId="54B21E55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7F191E" w14:textId="259723E6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F37F58" w14:textId="36698126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693EF2" w14:textId="0D60B613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A073A5" w14:textId="70013AF8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8187D1" w14:textId="09C10A8A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5</w:t>
            </w:r>
          </w:p>
        </w:tc>
      </w:tr>
      <w:tr w:rsidR="004137F2" w:rsidRPr="00613A70" w14:paraId="3A15D8B2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F11431" w14:textId="77777777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A08B84" w14:textId="77777777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ПАТП-1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15407C" w14:textId="0F18B847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34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57C6DD" w14:textId="4AA28869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03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74E2C1" w14:textId="45AE5C14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2BD11E" w14:textId="5BB8C70D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9023EEA" w14:textId="0C14269B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34A119" w14:textId="02B31AC8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15334C" w14:textId="0D61D63D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5D9DB6" w14:textId="1554D0D5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782450" w14:textId="275A5518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68</w:t>
            </w:r>
          </w:p>
        </w:tc>
      </w:tr>
      <w:tr w:rsidR="004137F2" w:rsidRPr="00613A70" w14:paraId="5A74AC7E" w14:textId="77777777" w:rsidTr="00E12BD8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0E44F1" w14:textId="22845E69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779AD5" w14:textId="4B26AAE6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Сахаровское шоссе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7BA995" w14:textId="70EB2AC8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7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25888D" w14:textId="735A6878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01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F477BE" w14:textId="73368BAF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A28ACA" w14:textId="397805DF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B34E42" w14:textId="4B2CE9F8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CE22E1" w14:textId="6BE523B6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1CD09A" w14:textId="717F28E0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7B8CFF" w14:textId="3959BB71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99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DCDF70" w14:textId="63001120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Передача нагрузки на новую котельную «Затверецкая»</w:t>
            </w:r>
          </w:p>
        </w:tc>
      </w:tr>
      <w:tr w:rsidR="004137F2" w:rsidRPr="00613A70" w14:paraId="312F6E6A" w14:textId="77777777" w:rsidTr="00575C99">
        <w:trPr>
          <w:trHeight w:val="307"/>
        </w:trPr>
        <w:tc>
          <w:tcPr>
            <w:tcW w:w="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6A2FD3" w14:textId="77777777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lastRenderedPageBreak/>
              <w:t>15</w:t>
            </w:r>
          </w:p>
        </w:tc>
        <w:tc>
          <w:tcPr>
            <w:tcW w:w="4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B9A771" w14:textId="77777777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колы №3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596234" w14:textId="5739ACE6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78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196206" w14:textId="67BB74A9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3,5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D240D7" w14:textId="0828FD4E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0E6EF1" w14:textId="004432A5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10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CC2F08A" w14:textId="5F873601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92A191" w14:textId="7CB50CF6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4D23CB" w14:textId="6B58447A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632726" w14:textId="44AD40AC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E18EC8" w14:textId="4670D59C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66</w:t>
            </w:r>
          </w:p>
        </w:tc>
      </w:tr>
      <w:tr w:rsidR="004137F2" w:rsidRPr="00613A70" w14:paraId="4A46F425" w14:textId="77777777" w:rsidTr="00575C99">
        <w:trPr>
          <w:trHeight w:val="307"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ABB799" w14:textId="77777777" w:rsidR="004137F2" w:rsidRPr="00613A70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4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AF08F3" w14:textId="77777777" w:rsidR="004137F2" w:rsidRPr="00613A70" w:rsidRDefault="004137F2" w:rsidP="004137F2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Котельная Шишкова, 97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F73E19" w14:textId="612D8632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51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162D9C" w14:textId="5D157907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97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E07C22" w14:textId="39F8282F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07029C" w14:textId="74D5335E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FC07D8" w14:textId="29441A31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0C5B5E6" w14:textId="00D6A582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DFF685" w14:textId="797D9D1E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012E79" w14:textId="4E0B50F7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60AFD9" w14:textId="3608144E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0</w:t>
            </w:r>
          </w:p>
        </w:tc>
      </w:tr>
      <w:tr w:rsidR="00E12BD8" w:rsidRPr="00613A70" w14:paraId="5A147D77" w14:textId="77777777" w:rsidTr="00E12BD8">
        <w:trPr>
          <w:trHeight w:val="1415"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4BB432" w14:textId="662774FD" w:rsidR="00E12BD8" w:rsidRPr="00613A70" w:rsidRDefault="00E12BD8" w:rsidP="00E12BD8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4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4C93C4" w14:textId="12BFEAF9" w:rsidR="00E12BD8" w:rsidRPr="00613A70" w:rsidRDefault="00E12BD8" w:rsidP="00E12BD8">
            <w:pPr>
              <w:spacing w:after="0" w:line="240" w:lineRule="auto"/>
              <w:rPr>
                <w:rFonts w:eastAsia="Times New Roman" w:cs="Arial"/>
                <w:sz w:val="20"/>
                <w:szCs w:val="20"/>
                <w:lang w:eastAsia="ru-RU"/>
              </w:rPr>
            </w:pPr>
            <w:r w:rsidRPr="00613A70">
              <w:rPr>
                <w:rFonts w:eastAsia="Times New Roman" w:cs="Arial"/>
                <w:sz w:val="20"/>
                <w:szCs w:val="20"/>
                <w:lang w:eastAsia="ru-RU"/>
              </w:rPr>
              <w:t xml:space="preserve">Котельная </w:t>
            </w:r>
            <w:r>
              <w:rPr>
                <w:rFonts w:eastAsia="Times New Roman" w:cs="Arial"/>
                <w:sz w:val="20"/>
                <w:szCs w:val="20"/>
                <w:lang w:eastAsia="ru-RU"/>
              </w:rPr>
              <w:t>АО «ТКСМ-2»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CDA97C" w14:textId="67A61CD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EBC760" w14:textId="6AAE0BE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4C72BC" w14:textId="320C3B12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DA6D5C" w14:textId="1A42EF51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0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A2652D" w14:textId="14E3BEB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102179" w14:textId="107B5091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42003"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E10CA7" w14:textId="65CE8BDD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42003"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AF3982" w14:textId="3FD8782C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42003">
              <w:rPr>
                <w:rFonts w:cs="Arial"/>
                <w:color w:val="000000"/>
                <w:sz w:val="20"/>
                <w:szCs w:val="20"/>
              </w:rPr>
              <w:t>1,80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3E1E13" w14:textId="02A039CE" w:rsidR="00E12BD8" w:rsidRDefault="00E12BD8" w:rsidP="00E12BD8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Передача нагрузки на новую котельную «Затверецкая»</w:t>
            </w:r>
          </w:p>
        </w:tc>
      </w:tr>
    </w:tbl>
    <w:p w14:paraId="4A31A3FB" w14:textId="77777777" w:rsidR="00E12BD8" w:rsidRDefault="00E12BD8" w:rsidP="00E63951">
      <w:pPr>
        <w:spacing w:after="0" w:line="360" w:lineRule="auto"/>
        <w:ind w:firstLine="708"/>
        <w:jc w:val="both"/>
        <w:rPr>
          <w:rFonts w:cs="Arial"/>
          <w:szCs w:val="24"/>
        </w:rPr>
      </w:pPr>
    </w:p>
    <w:p w14:paraId="7944CC8B" w14:textId="1005D10D" w:rsidR="00E63951" w:rsidRDefault="00E63951" w:rsidP="00E63951">
      <w:pPr>
        <w:spacing w:after="0" w:line="360" w:lineRule="auto"/>
        <w:ind w:firstLine="708"/>
        <w:jc w:val="both"/>
        <w:rPr>
          <w:rFonts w:cs="Arial"/>
          <w:szCs w:val="24"/>
          <w:highlight w:val="yellow"/>
        </w:rPr>
      </w:pPr>
      <w:r>
        <w:rPr>
          <w:rFonts w:cs="Arial"/>
          <w:szCs w:val="24"/>
        </w:rPr>
        <w:t>Сведения о материальной характеристике тепловых сетей и величине технологических потерь в зонах деятельности прочих ЕТО отсутствуют.</w:t>
      </w:r>
    </w:p>
    <w:p w14:paraId="5F67F33F" w14:textId="77777777" w:rsidR="00E63951" w:rsidRDefault="00E63951" w:rsidP="00C060E9">
      <w:pPr>
        <w:spacing w:after="0" w:line="360" w:lineRule="auto"/>
        <w:jc w:val="both"/>
        <w:rPr>
          <w:rFonts w:cs="Arial"/>
          <w:szCs w:val="24"/>
          <w:highlight w:val="yellow"/>
        </w:rPr>
      </w:pPr>
    </w:p>
    <w:p w14:paraId="31EB9061" w14:textId="77777777" w:rsidR="00575C99" w:rsidRPr="005C3E07" w:rsidRDefault="00575C99" w:rsidP="00575C99">
      <w:pPr>
        <w:pStyle w:val="1"/>
      </w:pPr>
      <w:bookmarkStart w:id="42" w:name="_Toc108265887"/>
      <w:r w:rsidRPr="00575C99">
        <w:t>КОЭФФИЦИЕНТ ИСПОЛЬЗОВАНИЯ УСТАНОВЛЕННОЙ ТЕПЛОВОЙ МОЩНОСТИ</w:t>
      </w:r>
      <w:bookmarkEnd w:id="42"/>
    </w:p>
    <w:p w14:paraId="350EA092" w14:textId="0F859AD5" w:rsidR="00E63951" w:rsidRDefault="00575C99" w:rsidP="00575C99">
      <w:pPr>
        <w:spacing w:after="0" w:line="360" w:lineRule="auto"/>
        <w:ind w:firstLine="708"/>
        <w:jc w:val="both"/>
        <w:rPr>
          <w:color w:val="222222"/>
        </w:rPr>
      </w:pPr>
      <w:r>
        <w:rPr>
          <w:color w:val="222222"/>
        </w:rPr>
        <w:t xml:space="preserve">Прогнозные значения коэффициентов установленной тепловой мощности с учетом прогноза выработки тепловой энергии и значений перспективной установленной тепловой мощности, </w:t>
      </w:r>
      <w:r w:rsidRPr="00172AB7">
        <w:rPr>
          <w:color w:val="222222"/>
        </w:rPr>
        <w:t>представленных в Книге 7 «</w:t>
      </w:r>
      <w:r w:rsidRPr="00172AB7">
        <w:rPr>
          <w:bCs/>
        </w:rPr>
        <w:t>Предложения по строительству, реконструкции и техническому перевооружению и (или) модернизации источников тепловой энергии</w:t>
      </w:r>
      <w:r w:rsidRPr="00172AB7">
        <w:rPr>
          <w:color w:val="222222"/>
        </w:rPr>
        <w:t>»</w:t>
      </w:r>
      <w:r>
        <w:rPr>
          <w:color w:val="222222"/>
        </w:rPr>
        <w:t xml:space="preserve"> (шифр ПСТ.ОМ.</w:t>
      </w:r>
      <w:r w:rsidRPr="00575C99">
        <w:rPr>
          <w:color w:val="222222"/>
        </w:rPr>
        <w:t>69</w:t>
      </w:r>
      <w:r>
        <w:rPr>
          <w:color w:val="222222"/>
        </w:rPr>
        <w:t>-</w:t>
      </w:r>
      <w:r w:rsidRPr="00575C99">
        <w:rPr>
          <w:color w:val="222222"/>
        </w:rPr>
        <w:t>40</w:t>
      </w:r>
      <w:r>
        <w:rPr>
          <w:color w:val="222222"/>
        </w:rPr>
        <w:t>.0</w:t>
      </w:r>
      <w:r w:rsidRPr="00575C99">
        <w:rPr>
          <w:color w:val="222222"/>
        </w:rPr>
        <w:t>07</w:t>
      </w:r>
      <w:r>
        <w:rPr>
          <w:color w:val="222222"/>
        </w:rPr>
        <w:t xml:space="preserve">.000) </w:t>
      </w:r>
      <w:r w:rsidR="00435408">
        <w:rPr>
          <w:color w:val="222222"/>
        </w:rPr>
        <w:t>приведены</w:t>
      </w:r>
      <w:r w:rsidR="00435408" w:rsidRPr="00575C99">
        <w:rPr>
          <w:color w:val="222222"/>
        </w:rPr>
        <w:t xml:space="preserve"> </w:t>
      </w:r>
      <w:r w:rsidR="00435408">
        <w:rPr>
          <w:color w:val="222222"/>
        </w:rPr>
        <w:t>в таблицах</w:t>
      </w:r>
      <w:r w:rsidR="00B465A9">
        <w:rPr>
          <w:color w:val="222222"/>
        </w:rPr>
        <w:t xml:space="preserve"> </w:t>
      </w:r>
      <w:r w:rsidR="00B465A9">
        <w:rPr>
          <w:color w:val="222222"/>
        </w:rPr>
        <w:fldChar w:fldCharType="begin"/>
      </w:r>
      <w:r w:rsidR="00B465A9">
        <w:rPr>
          <w:color w:val="222222"/>
        </w:rPr>
        <w:instrText xml:space="preserve"> REF _Ref101881544 \h  \* MERGEFORMAT </w:instrText>
      </w:r>
      <w:r w:rsidR="00B465A9">
        <w:rPr>
          <w:color w:val="222222"/>
        </w:rPr>
      </w:r>
      <w:r w:rsidR="00B465A9">
        <w:rPr>
          <w:color w:val="222222"/>
        </w:rP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5</w:t>
      </w:r>
      <w:r w:rsidR="008B68F5">
        <w:t>.</w:t>
      </w:r>
      <w:r w:rsidR="008B68F5">
        <w:rPr>
          <w:noProof/>
        </w:rPr>
        <w:t>1</w:t>
      </w:r>
      <w:r w:rsidR="00B465A9">
        <w:rPr>
          <w:color w:val="222222"/>
        </w:rPr>
        <w:fldChar w:fldCharType="end"/>
      </w:r>
      <w:r w:rsidR="00B465A9">
        <w:rPr>
          <w:color w:val="222222"/>
        </w:rPr>
        <w:t xml:space="preserve"> и </w:t>
      </w:r>
      <w:r w:rsidR="00B465A9">
        <w:rPr>
          <w:color w:val="222222"/>
        </w:rPr>
        <w:fldChar w:fldCharType="begin"/>
      </w:r>
      <w:r w:rsidR="00B465A9">
        <w:rPr>
          <w:color w:val="222222"/>
        </w:rPr>
        <w:instrText xml:space="preserve"> REF _Ref101881547 \h  \* MERGEFORMAT </w:instrText>
      </w:r>
      <w:r w:rsidR="00B465A9">
        <w:rPr>
          <w:color w:val="222222"/>
        </w:rPr>
      </w:r>
      <w:r w:rsidR="00B465A9">
        <w:rPr>
          <w:color w:val="222222"/>
        </w:rP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5</w:t>
      </w:r>
      <w:r w:rsidR="008B68F5">
        <w:t>.</w:t>
      </w:r>
      <w:r w:rsidR="008B68F5">
        <w:rPr>
          <w:noProof/>
        </w:rPr>
        <w:t>2</w:t>
      </w:r>
      <w:r w:rsidR="00B465A9">
        <w:rPr>
          <w:color w:val="222222"/>
        </w:rPr>
        <w:fldChar w:fldCharType="end"/>
      </w:r>
      <w:r w:rsidR="00B465A9">
        <w:rPr>
          <w:color w:val="222222"/>
        </w:rPr>
        <w:t>.</w:t>
      </w:r>
    </w:p>
    <w:p w14:paraId="0D32D7E2" w14:textId="77777777" w:rsidR="00435408" w:rsidRDefault="00435408" w:rsidP="00435408">
      <w:pPr>
        <w:spacing w:after="0" w:line="360" w:lineRule="auto"/>
        <w:jc w:val="both"/>
        <w:rPr>
          <w:color w:val="222222"/>
        </w:rPr>
      </w:pPr>
    </w:p>
    <w:p w14:paraId="7290C095" w14:textId="298250DC" w:rsidR="00435408" w:rsidRDefault="00435408" w:rsidP="00563C31">
      <w:pPr>
        <w:spacing w:after="0" w:line="240" w:lineRule="auto"/>
        <w:jc w:val="both"/>
      </w:pPr>
      <w:bookmarkStart w:id="43" w:name="_Ref101881544"/>
      <w:bookmarkStart w:id="44" w:name="_Toc131938152"/>
      <w:r>
        <w:t xml:space="preserve">Таблица </w:t>
      </w:r>
      <w:fldSimple w:instr=" STYLEREF 1 \s ">
        <w:r w:rsidR="008B68F5">
          <w:rPr>
            <w:noProof/>
          </w:rPr>
          <w:t>5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43"/>
      <w:r>
        <w:t xml:space="preserve"> </w:t>
      </w:r>
      <w:r w:rsidRPr="009B7E72">
        <w:t>–</w:t>
      </w:r>
      <w:r>
        <w:t xml:space="preserve"> Коэффициент использования установленной тепловой мощности источников </w:t>
      </w:r>
      <w:r w:rsidR="00B465A9">
        <w:t xml:space="preserve">в зонах деятельности ЕТО </w:t>
      </w:r>
      <w:r>
        <w:t>ООО «Тверская генерация»</w:t>
      </w:r>
      <w:bookmarkEnd w:id="44"/>
    </w:p>
    <w:tbl>
      <w:tblPr>
        <w:tblW w:w="14540" w:type="dxa"/>
        <w:tblLook w:val="04A0" w:firstRow="1" w:lastRow="0" w:firstColumn="1" w:lastColumn="0" w:noHBand="0" w:noVBand="1"/>
      </w:tblPr>
      <w:tblGrid>
        <w:gridCol w:w="3920"/>
        <w:gridCol w:w="1180"/>
        <w:gridCol w:w="1180"/>
        <w:gridCol w:w="1180"/>
        <w:gridCol w:w="1180"/>
        <w:gridCol w:w="1180"/>
        <w:gridCol w:w="1180"/>
        <w:gridCol w:w="1180"/>
        <w:gridCol w:w="1180"/>
        <w:gridCol w:w="1180"/>
      </w:tblGrid>
      <w:tr w:rsidR="00B465A9" w:rsidRPr="00B465A9" w14:paraId="3556CCA2" w14:textId="77777777" w:rsidTr="00B465A9">
        <w:trPr>
          <w:trHeight w:val="491"/>
          <w:tblHeader/>
        </w:trPr>
        <w:tc>
          <w:tcPr>
            <w:tcW w:w="3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638F8E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Наименование источника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2B1C1F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86AC08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267C8F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294823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655637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4D55EA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389D6D7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A7D094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9D9D89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4137F2" w:rsidRPr="00B465A9" w14:paraId="69398F76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791BB4" w14:textId="6C80EEB4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28C573" w14:textId="3E20E6E6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2B8665" w14:textId="0F46D50F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CFC4AE" w14:textId="2B684936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B927F1" w14:textId="5ACD6F43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3E3580" w14:textId="16324498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97272D" w14:textId="217E3A3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C69B40" w14:textId="028CE06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236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33C5D6" w14:textId="67506202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Передача нагрузки на котельную на площадке ТЭЦ-1</w:t>
            </w:r>
          </w:p>
        </w:tc>
      </w:tr>
      <w:tr w:rsidR="004137F2" w:rsidRPr="00B465A9" w14:paraId="431B9DB5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5B844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lastRenderedPageBreak/>
              <w:t>ТЭЦ-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7AE05E" w14:textId="44908401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FE63EA" w14:textId="7724F15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3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4C0C42" w14:textId="5F4C057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7F0A62" w14:textId="027AF5D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BE133E" w14:textId="4236B8E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F4E97F" w14:textId="4860A122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AE7AE9" w14:textId="3E1261B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AE2B51" w14:textId="623B13C0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C080D8" w14:textId="0F719308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9</w:t>
            </w:r>
          </w:p>
        </w:tc>
      </w:tr>
      <w:tr w:rsidR="004137F2" w:rsidRPr="00B465A9" w14:paraId="27B9231F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7E0E49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F6BEB8" w14:textId="13224B10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FF5529" w14:textId="25A65E4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72E833" w14:textId="7A7BD635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42D25B" w14:textId="7BD5983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8CC134" w14:textId="4C3DD557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DCC10F" w14:textId="7B2E5693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E715C5" w14:textId="3BBC3BC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3AFEAE" w14:textId="3F4E8DE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494A6D" w14:textId="43A772E5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5</w:t>
            </w:r>
          </w:p>
        </w:tc>
      </w:tr>
      <w:tr w:rsidR="004137F2" w:rsidRPr="00B465A9" w14:paraId="44909F6A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528D8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ВК-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7C8C03" w14:textId="09EFA512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1402A4" w14:textId="499C49E7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B62639" w14:textId="0BCBFCC3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E5079D" w14:textId="2BAC7026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61E0A3" w14:textId="11573B33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F39573" w14:textId="5A86BB63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B91427" w14:textId="7DCFB71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46D88F" w14:textId="24AF6C9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EECF39" w14:textId="78E65756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2</w:t>
            </w:r>
          </w:p>
        </w:tc>
      </w:tr>
      <w:tr w:rsidR="004137F2" w:rsidRPr="00B465A9" w14:paraId="4F3E3192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079F3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ВК-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935450" w14:textId="37B18710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1676C6" w14:textId="30973E5D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D7718E" w14:textId="35404F8D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2C3685" w14:textId="7F389EE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344F4E" w14:textId="3A35C79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D325A7" w14:textId="3C377986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5821A1" w14:textId="373DD8F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0EEC89" w14:textId="5AB8E93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9535D0" w14:textId="02D80EB8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</w:tr>
      <w:tr w:rsidR="004137F2" w:rsidRPr="00B465A9" w14:paraId="3B65B04F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00930B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"Южная"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15E124" w14:textId="35B9689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6AFB3E" w14:textId="24EEF241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355935" w14:textId="7DD08053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AC1E5E" w14:textId="42D7F2C1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15ED5F" w14:textId="7188A0A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3FF43C" w14:textId="21888FB2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896768" w14:textId="0EFD75E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50DC45" w14:textId="2CA121BF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1F1496" w14:textId="3C985568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3</w:t>
            </w:r>
          </w:p>
        </w:tc>
      </w:tr>
      <w:tr w:rsidR="004137F2" w:rsidRPr="00B465A9" w14:paraId="34CF01FA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99D2B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ый цех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7F45A0" w14:textId="3B115963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9EDE26" w14:textId="239F064E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BD152B" w14:textId="26C1A1E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E209C3" w14:textId="6D6DAE6D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9D2A1F" w14:textId="23C987AE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65CE84" w14:textId="0566F043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B05CF9" w14:textId="591BE9D8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EB66B8" w14:textId="1EE6E37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D06567" w14:textId="1AB0A6C5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3</w:t>
            </w:r>
          </w:p>
        </w:tc>
      </w:tr>
      <w:tr w:rsidR="004137F2" w:rsidRPr="00B465A9" w14:paraId="411A0565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B9A7B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Химинститут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B21F2C" w14:textId="05FA8DF0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1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62C78F" w14:textId="7823F6C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8E7411" w14:textId="16BEC17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079614" w14:textId="2F10498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15584E" w14:textId="1EE24180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E97669" w14:textId="68F78378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707E53" w14:textId="7A7B86BB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AB0A72" w14:textId="6FECA29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BC9E84" w14:textId="6426D2B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,6</w:t>
            </w:r>
          </w:p>
        </w:tc>
      </w:tr>
      <w:tr w:rsidR="004137F2" w:rsidRPr="00B465A9" w14:paraId="62DDEAB1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4DCC8F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Б. Перемерки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AD4DC3" w14:textId="406EE8E3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8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8CF413" w14:textId="79E91298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7C6C9F" w14:textId="7D7B520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5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5FE303" w14:textId="7F066CF1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949600" w14:textId="348E65BE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4B4269" w14:textId="55E1FE2B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3F89C4" w14:textId="59E090C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94F2F4" w14:textId="171F4EB5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3950CE" w14:textId="271B2782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2,8</w:t>
            </w:r>
          </w:p>
        </w:tc>
      </w:tr>
      <w:tr w:rsidR="004137F2" w:rsidRPr="00B465A9" w14:paraId="6ADFBA19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16BCD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гт Сахарово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11A011" w14:textId="57C7711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368B1C" w14:textId="1949F7B7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839054" w14:textId="45B0ED17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44DA94" w14:textId="2F845B61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82478A" w14:textId="03B271C8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FF68EE" w14:textId="6FC3BB7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69263C" w14:textId="42FB3B0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ECB957" w14:textId="3B13D541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8F2DE0" w14:textId="02E8FF6D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4</w:t>
            </w:r>
          </w:p>
        </w:tc>
      </w:tr>
      <w:tr w:rsidR="004137F2" w:rsidRPr="00B465A9" w14:paraId="1460FF06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3351D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.Мамулино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495FE5" w14:textId="3F9B9FC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F09D2C" w14:textId="504DBBC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0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CA77AE" w14:textId="5129EFB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0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5E07C1" w14:textId="50DE870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5C6422" w14:textId="03EE7322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7A5134" w14:textId="6DC3882F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8A2475" w14:textId="014C730E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A5A445" w14:textId="6CE69CD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9BF05D" w14:textId="661C3CF2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6</w:t>
            </w:r>
          </w:p>
        </w:tc>
      </w:tr>
      <w:tr w:rsidR="004137F2" w:rsidRPr="00B465A9" w14:paraId="72431035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4377C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Керамический завод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7173A0" w14:textId="645B0EE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6DAA53" w14:textId="145822A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5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2C0CE4" w14:textId="1435BC2E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5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F75F65" w14:textId="6C80F8F0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1373FE" w14:textId="2ADB134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5A9FE" w14:textId="317FBA5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67637F" w14:textId="0C1CD89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60BA1B" w14:textId="49AD5CFD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D075C6" w14:textId="1AD52ABB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6</w:t>
            </w:r>
          </w:p>
        </w:tc>
      </w:tr>
      <w:tr w:rsidR="004137F2" w:rsidRPr="00B465A9" w14:paraId="3446A2CD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1B4F2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ХБК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176CC6" w14:textId="7ED51315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B4BEFF" w14:textId="4F4A13F3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101906" w14:textId="67EC2CE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9CD399" w14:textId="6A83EC77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6E54F2" w14:textId="62137ACD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BDA2E0" w14:textId="205B080E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1E58D9" w14:textId="5F50C50B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433EC5" w14:textId="38A42D8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CBDF68" w14:textId="0D73A1E3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</w:tr>
      <w:tr w:rsidR="004137F2" w:rsidRPr="00B465A9" w14:paraId="429E5F6D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05C6E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бластная больница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46A626" w14:textId="28162F06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60F6DD" w14:textId="7616BD70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EB6E40" w14:textId="616E5DBB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F171BB" w14:textId="620ECC70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A4DCA9" w14:textId="6CC5C80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B23569" w14:textId="7A98224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B7B3D8" w14:textId="3968580F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7B2FDF" w14:textId="730715EE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E86603" w14:textId="71E14D8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7</w:t>
            </w:r>
          </w:p>
        </w:tc>
      </w:tr>
      <w:tr w:rsidR="004137F2" w:rsidRPr="00B465A9" w14:paraId="5DA55699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FA65F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оликлиники №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5E792E" w14:textId="6B686732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5BBE6A" w14:textId="1F4BCEB2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A4C724" w14:textId="3A453AF0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7899BB" w14:textId="0CF2CC7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AE52E8" w14:textId="599B1C2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AF5C0E" w14:textId="2E937748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6B73C1" w14:textId="6A53D5B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4497D1" w14:textId="2D3A3E5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810B8F" w14:textId="2E769BA6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3</w:t>
            </w:r>
          </w:p>
        </w:tc>
      </w:tr>
      <w:tr w:rsidR="004137F2" w:rsidRPr="00B465A9" w14:paraId="2BC960BE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809C5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9B8A69" w14:textId="173DF571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198854" w14:textId="3EFDA420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8FE279" w14:textId="238E42AF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EFFB47" w14:textId="23A0EBFF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877290" w14:textId="6F8A66DB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42D8C1" w14:textId="2B98DBDE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8237CE" w14:textId="22379450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A3D5EB" w14:textId="4941918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526A6B" w14:textId="737911C1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</w:tr>
      <w:tr w:rsidR="004137F2" w:rsidRPr="00B465A9" w14:paraId="03BDBE0C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112A4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2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851191" w14:textId="06AB02E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FFC868" w14:textId="699B90C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B82ABB" w14:textId="100D8D2B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4BFF74" w14:textId="72ED558D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93F5D4" w14:textId="15F80580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4ACD6A" w14:textId="66F7BBF7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B717AC" w14:textId="48F2E2F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141C38" w14:textId="28FA480B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8B580D" w14:textId="24AAA2D1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2</w:t>
            </w:r>
          </w:p>
        </w:tc>
      </w:tr>
      <w:tr w:rsidR="004137F2" w:rsidRPr="00B465A9" w14:paraId="400989B6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0853D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ДРСУ-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743572" w14:textId="4134F71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3350C5" w14:textId="27F79B3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AE8729" w14:textId="610AB531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83F175" w14:textId="72D610AF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D2ECDF" w14:textId="194AFB65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D5F8E9" w14:textId="6C9B01DE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BACA93" w14:textId="11A399FD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FA51A0" w14:textId="4C57279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1A5A5D" w14:textId="4696E442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2</w:t>
            </w:r>
          </w:p>
        </w:tc>
      </w:tr>
      <w:tr w:rsidR="004137F2" w:rsidRPr="00B465A9" w14:paraId="4BE70070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4E27C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АТП-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A180F1" w14:textId="25BFA35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DC8BD8" w14:textId="43EA7256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EDC5B1" w14:textId="1431216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C60A8A" w14:textId="3BDAAC21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8F37E9" w14:textId="4F0A4DA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60AF27" w14:textId="5952979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2C25E9" w14:textId="508EB9C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B74511" w14:textId="0E7AB28F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E18CE5" w14:textId="1420DD90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1</w:t>
            </w:r>
          </w:p>
        </w:tc>
      </w:tr>
      <w:tr w:rsidR="004137F2" w:rsidRPr="00B465A9" w14:paraId="67E32025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E079C2" w14:textId="19BA53F9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Сахаровское шоссе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ABB10F" w14:textId="19D8CBB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B48563" w14:textId="2D0B6E91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4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6DE109" w14:textId="2A9D70AB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4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5EE757" w14:textId="74F8083D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DDE2FA" w14:textId="6A610E3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5959BA" w14:textId="286BFA3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D4044A" w14:textId="516B422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B59547" w14:textId="1AD5F67D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2C8B27" w14:textId="6A61A7D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Передача нагрузки на проектируемую котельную «Затверецкая»</w:t>
            </w:r>
          </w:p>
        </w:tc>
      </w:tr>
      <w:tr w:rsidR="004137F2" w:rsidRPr="00B465A9" w14:paraId="0EC235DA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3FC8D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DC6D96" w14:textId="2C82D4CB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64EE75" w14:textId="322A2ADE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1CC59C" w14:textId="16BB4631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D5D9FA" w14:textId="29807A7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17F94E" w14:textId="40E76865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C3E2A0" w14:textId="089CCEE0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DA044A" w14:textId="02B9153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E387DE" w14:textId="11705892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E0023A" w14:textId="1E028E3E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6</w:t>
            </w:r>
          </w:p>
        </w:tc>
      </w:tr>
      <w:tr w:rsidR="004137F2" w:rsidRPr="00B465A9" w14:paraId="3E686B42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8AA4F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ишкова, 9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CA88CB" w14:textId="6317A9A7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EEA366" w14:textId="1DD4504D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3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FF36C1" w14:textId="75194B46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E45484" w14:textId="6669AA33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8B33F4" w14:textId="7EB3446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54F5F9" w14:textId="3E5460D6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6D4599" w14:textId="4613D2C6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13C6E4" w14:textId="0189D86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C1D72C" w14:textId="203F1B5E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</w:tr>
      <w:tr w:rsidR="004137F2" w:rsidRPr="00B465A9" w14:paraId="30DC426E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C5591B" w14:textId="3CF359D0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АО «ТКСМ-2»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F83ED7" w14:textId="1856BEA1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8FBCBC" w14:textId="52DBDF5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485116" w14:textId="5814A117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5B9C33" w14:textId="2A74D2F0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8416E3" w14:textId="5ECD0406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6ECB73" w14:textId="7A2034EA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7FAB1B" w14:textId="409AF3F0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D40AB7" w14:textId="138D0CA4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0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ABFB81" w14:textId="635E6F5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Передача нагрузки </w:t>
            </w: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lastRenderedPageBreak/>
              <w:t>на проектируемую котельную «Затверецкая»</w:t>
            </w:r>
          </w:p>
        </w:tc>
      </w:tr>
      <w:tr w:rsidR="004137F2" w:rsidRPr="00B465A9" w14:paraId="1652C61E" w14:textId="77777777" w:rsidTr="004137F2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82F5D" w14:textId="77777777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lastRenderedPageBreak/>
              <w:t>Котельная на площадке ТЭЦ-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FE029C" w14:textId="77777777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B71661" w14:textId="77777777" w:rsidR="004137F2" w:rsidRDefault="004137F2" w:rsidP="004137F2">
            <w:pPr>
              <w:spacing w:after="0" w:line="240" w:lineRule="auto"/>
              <w:jc w:val="center"/>
            </w:pPr>
            <w:r w:rsidRPr="003C2404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E25CE2" w14:textId="77777777" w:rsidR="004137F2" w:rsidRDefault="004137F2" w:rsidP="004137F2">
            <w:pPr>
              <w:spacing w:after="0" w:line="240" w:lineRule="auto"/>
              <w:jc w:val="center"/>
            </w:pPr>
            <w:r w:rsidRPr="003C2404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12152F" w14:textId="77777777" w:rsidR="004137F2" w:rsidRDefault="004137F2" w:rsidP="004137F2">
            <w:pPr>
              <w:spacing w:after="0" w:line="240" w:lineRule="auto"/>
              <w:jc w:val="center"/>
            </w:pPr>
            <w:r w:rsidRPr="003C2404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C35FB2" w14:textId="1B03D2E5" w:rsidR="004137F2" w:rsidRDefault="004137F2" w:rsidP="004137F2">
            <w:pPr>
              <w:spacing w:after="0" w:line="240" w:lineRule="auto"/>
              <w:jc w:val="center"/>
            </w:pPr>
            <w:r w:rsidRPr="003C2404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3B35A2" w14:textId="7CBE6BA9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C2404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857F5C" w14:textId="303535BF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C2404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73E1D6" w14:textId="546C2ACD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AB9A7F" w14:textId="5BA8C222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5</w:t>
            </w:r>
          </w:p>
        </w:tc>
      </w:tr>
    </w:tbl>
    <w:p w14:paraId="0087276C" w14:textId="77777777" w:rsidR="00B465A9" w:rsidRDefault="00B465A9" w:rsidP="00435408">
      <w:pPr>
        <w:spacing w:after="0" w:line="360" w:lineRule="auto"/>
        <w:jc w:val="both"/>
        <w:rPr>
          <w:rFonts w:cs="Arial"/>
          <w:szCs w:val="24"/>
          <w:highlight w:val="yellow"/>
        </w:rPr>
      </w:pPr>
    </w:p>
    <w:p w14:paraId="5C000864" w14:textId="022355FD" w:rsidR="00B465A9" w:rsidRDefault="00B465A9" w:rsidP="00563C31">
      <w:pPr>
        <w:spacing w:after="0" w:line="240" w:lineRule="auto"/>
        <w:jc w:val="both"/>
      </w:pPr>
      <w:bookmarkStart w:id="45" w:name="_Ref101881547"/>
      <w:bookmarkStart w:id="46" w:name="_Toc131938153"/>
      <w:r>
        <w:t xml:space="preserve">Таблица </w:t>
      </w:r>
      <w:fldSimple w:instr=" STYLEREF 1 \s ">
        <w:r w:rsidR="008B68F5">
          <w:rPr>
            <w:noProof/>
          </w:rPr>
          <w:t>5</w:t>
        </w:r>
      </w:fldSimple>
      <w:r>
        <w:t>.</w:t>
      </w:r>
      <w:fldSimple w:instr=" SEQ Таблица \* ARABIC \s 1 ">
        <w:r w:rsidR="008B68F5">
          <w:rPr>
            <w:noProof/>
          </w:rPr>
          <w:t>2</w:t>
        </w:r>
      </w:fldSimple>
      <w:bookmarkEnd w:id="45"/>
      <w:r>
        <w:t xml:space="preserve"> </w:t>
      </w:r>
      <w:r w:rsidRPr="009B7E72">
        <w:t>–</w:t>
      </w:r>
      <w:r>
        <w:t xml:space="preserve"> Коэффициент использования установленной тепловой мощности источников в</w:t>
      </w:r>
      <w:r w:rsidR="00004417">
        <w:t xml:space="preserve"> </w:t>
      </w:r>
      <w:r>
        <w:t>зонах деятельности прочих ЕТО</w:t>
      </w:r>
      <w:bookmarkEnd w:id="46"/>
    </w:p>
    <w:tbl>
      <w:tblPr>
        <w:tblW w:w="14540" w:type="dxa"/>
        <w:tblLook w:val="04A0" w:firstRow="1" w:lastRow="0" w:firstColumn="1" w:lastColumn="0" w:noHBand="0" w:noVBand="1"/>
      </w:tblPr>
      <w:tblGrid>
        <w:gridCol w:w="3920"/>
        <w:gridCol w:w="1180"/>
        <w:gridCol w:w="1180"/>
        <w:gridCol w:w="1180"/>
        <w:gridCol w:w="1180"/>
        <w:gridCol w:w="1180"/>
        <w:gridCol w:w="1180"/>
        <w:gridCol w:w="1180"/>
        <w:gridCol w:w="1180"/>
        <w:gridCol w:w="1180"/>
      </w:tblGrid>
      <w:tr w:rsidR="00B465A9" w:rsidRPr="00B465A9" w14:paraId="0BBF8F1C" w14:textId="77777777" w:rsidTr="00B465A9">
        <w:trPr>
          <w:trHeight w:val="513"/>
          <w:tblHeader/>
        </w:trPr>
        <w:tc>
          <w:tcPr>
            <w:tcW w:w="3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084EB9F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Наименование источника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F415C0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9733DF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51D485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F6DAF2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2DE5AB8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EF17E8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190EFB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604A23E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1750A46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B465A9" w:rsidRPr="00B465A9" w14:paraId="3AFA85FB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1E589" w14:textId="77777777" w:rsidR="00B465A9" w:rsidRPr="00B465A9" w:rsidRDefault="00B465A9" w:rsidP="00FE726A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Склизкова 86 корп 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2F93B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435A6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F009B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1ABB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14629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72B0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DA5BC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007A0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570F8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7,4</w:t>
            </w:r>
          </w:p>
        </w:tc>
      </w:tr>
      <w:tr w:rsidR="00B465A9" w:rsidRPr="00B465A9" w14:paraId="155E4E36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2B7EA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Склизкова 108, корп 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865BA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7191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0A784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B4E50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22D9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5C6FD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3B97E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3F11A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94BE8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0,9</w:t>
            </w:r>
          </w:p>
        </w:tc>
      </w:tr>
      <w:tr w:rsidR="00B465A9" w:rsidRPr="00B465A9" w14:paraId="6A673257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B292F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Фрунзе 2, корп 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97D96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7CECE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976F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5D72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B721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E5D44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0D401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5FC6B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5600B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1,8</w:t>
            </w:r>
          </w:p>
        </w:tc>
      </w:tr>
      <w:tr w:rsidR="00B465A9" w:rsidRPr="00B465A9" w14:paraId="09B3FB37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33216" w14:textId="1F951A21" w:rsidR="00B465A9" w:rsidRPr="003D1CDB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D1CD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ул. </w:t>
            </w:r>
            <w:r w:rsidR="008B68F5" w:rsidRPr="003D1CD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Планерная 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A540D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B589E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8C1F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B68A3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0ECC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E903F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4AA50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9DD2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5964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8,3</w:t>
            </w:r>
          </w:p>
        </w:tc>
      </w:tr>
      <w:tr w:rsidR="00B465A9" w:rsidRPr="00B465A9" w14:paraId="5E2754F7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92E64" w14:textId="4AA8F5B3" w:rsidR="00B465A9" w:rsidRPr="003D1CDB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D1CD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ул. </w:t>
            </w:r>
            <w:r w:rsidR="008B68F5" w:rsidRPr="003D1CD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Новочеркасская 5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35A21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9596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78B9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835BD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6789E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22E06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0795B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06DC6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42363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,2</w:t>
            </w:r>
          </w:p>
        </w:tc>
      </w:tr>
      <w:tr w:rsidR="00B465A9" w:rsidRPr="00B465A9" w14:paraId="209EFEBD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F37846" w14:textId="77777777" w:rsidR="00B465A9" w:rsidRPr="003D1CDB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3D1CDB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Сахаровское шоссе, 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9E88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3A476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120E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E79DC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9C91B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8E083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DD384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C5255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36EFE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B465A9" w:rsidRPr="00B465A9" w14:paraId="2F0D6378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F4F83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ул. Левитана, 95А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BA069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AC86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08296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2967E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2E83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12AE9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C19ED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F6935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F3B2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</w:p>
        </w:tc>
      </w:tr>
      <w:tr w:rsidR="00B465A9" w:rsidRPr="00B465A9" w14:paraId="76DA1F0E" w14:textId="77777777" w:rsidTr="00B465A9">
        <w:trPr>
          <w:trHeight w:val="51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DC8B0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«Мамулино-2» ООО «ЭнергоРесурс»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F8D67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48547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DE47A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6ECDD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DCAA7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83A75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86D5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481C5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741F1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,4</w:t>
            </w:r>
          </w:p>
        </w:tc>
      </w:tr>
      <w:tr w:rsidR="00B465A9" w:rsidRPr="00B465A9" w14:paraId="7F2F2236" w14:textId="77777777" w:rsidTr="00B465A9">
        <w:trPr>
          <w:trHeight w:val="51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E64A9B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«Мамулино-3» ООО «ЭнергоРесурс»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C8F32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24E6A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B1531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CD323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CE6F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0549E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F1EBC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EF139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CFBA6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2</w:t>
            </w:r>
          </w:p>
        </w:tc>
      </w:tr>
      <w:tr w:rsidR="00B465A9" w:rsidRPr="00B465A9" w14:paraId="23464949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06A2D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ОАО «ТВЗ»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6243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18A3C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4FF9E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339C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C9B4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1DC2A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C1E5E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9C8E5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0DF39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,1</w:t>
            </w:r>
          </w:p>
        </w:tc>
      </w:tr>
      <w:tr w:rsidR="00B465A9" w:rsidRPr="00B465A9" w14:paraId="172F036F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64B29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ОАО «Центросвармаш»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2E555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C9E3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9F1D0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A002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545A6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1D7F9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4405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4E87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2763D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,8</w:t>
            </w:r>
          </w:p>
        </w:tc>
      </w:tr>
      <w:tr w:rsidR="00B465A9" w:rsidRPr="00B465A9" w14:paraId="2B5B4B0A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36D41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ВЧД-14 ДТВС ОАО "РЖД"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A3055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11CE2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F706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29353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EBE948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1489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2BD0F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FC0EA2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CA4F9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6,4</w:t>
            </w:r>
          </w:p>
        </w:tc>
      </w:tr>
      <w:tr w:rsidR="00B465A9" w:rsidRPr="00B465A9" w14:paraId="08F537EA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A7E8B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ООО УК "Лазурь"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B5985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37AB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757E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342A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81F54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ABD6E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60064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DCB72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6ABD8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,2</w:t>
            </w:r>
          </w:p>
        </w:tc>
      </w:tr>
      <w:tr w:rsidR="00B465A9" w:rsidRPr="00B465A9" w14:paraId="23D9F7BE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EC002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 xml:space="preserve">Котельная ООО «КОМО»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C8E8D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985679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A0A71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AF6A8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961F25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35BC7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8AE10B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E819F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A0B8D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,5</w:t>
            </w:r>
          </w:p>
        </w:tc>
      </w:tr>
      <w:tr w:rsidR="00B465A9" w:rsidRPr="00B465A9" w14:paraId="37FF0759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1ED7D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АО «Волжский пекарь»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00E0D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DE7C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719124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D9CF5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F53950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4AF0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DC11E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A8EEF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45E3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5,3</w:t>
            </w:r>
          </w:p>
        </w:tc>
      </w:tr>
      <w:tr w:rsidR="00B465A9" w:rsidRPr="00B465A9" w14:paraId="0730DB41" w14:textId="77777777" w:rsidTr="00B465A9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9B0FB" w14:textId="77777777" w:rsidR="00B465A9" w:rsidRPr="00B465A9" w:rsidRDefault="00B465A9" w:rsidP="00B465A9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ОО «Крикс»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976A3E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D3BD4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11A7E3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62676F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27017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6FFA8A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B3E8C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B6677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26A266" w14:textId="77777777" w:rsidR="00B465A9" w:rsidRPr="00B465A9" w:rsidRDefault="00B465A9" w:rsidP="00B465A9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5,8</w:t>
            </w:r>
          </w:p>
        </w:tc>
      </w:tr>
      <w:tr w:rsidR="001D2C66" w:rsidRPr="00B465A9" w14:paraId="6A86BD0C" w14:textId="77777777" w:rsidTr="001D2C66">
        <w:trPr>
          <w:trHeight w:val="30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8DB969" w14:textId="3836F9B8" w:rsidR="001D2C66" w:rsidRPr="00B465A9" w:rsidRDefault="001D2C66" w:rsidP="001D2C66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1D2C6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lastRenderedPageBreak/>
              <w:t>Котельная Министерства обороны инв. № 58/84 г. Тверь, ул. Стрелковая, 1 (в/г82)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0EF3BF" w14:textId="3FA04FCC" w:rsidR="001D2C66" w:rsidRPr="00B465A9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A9B0F1" w14:textId="6057F420" w:rsidR="001D2C66" w:rsidRPr="00B465A9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80773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F5DD1F" w14:textId="293D49EA" w:rsidR="001D2C66" w:rsidRPr="00B465A9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80773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30EAB8" w14:textId="2F496B21" w:rsidR="001D2C66" w:rsidRPr="00B465A9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80773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A96372" w14:textId="2E9F91A7" w:rsidR="001D2C66" w:rsidRPr="00B465A9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80773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58D4A5" w14:textId="3AA38424" w:rsidR="001D2C66" w:rsidRPr="00B465A9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80773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E29BAE" w14:textId="2E113611" w:rsidR="001D2C66" w:rsidRPr="00B465A9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80773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7B1E9A" w14:textId="6553ED9C" w:rsidR="001D2C66" w:rsidRPr="00B465A9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80773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51E339" w14:textId="5FCF65CB" w:rsidR="001D2C66" w:rsidRPr="00B465A9" w:rsidRDefault="001D2C66" w:rsidP="001D2C66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80773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,9</w:t>
            </w:r>
          </w:p>
        </w:tc>
      </w:tr>
      <w:tr w:rsidR="004137F2" w:rsidRPr="00B465A9" w14:paraId="51242FFE" w14:textId="77777777" w:rsidTr="004137F2">
        <w:trPr>
          <w:trHeight w:val="510"/>
        </w:trPr>
        <w:tc>
          <w:tcPr>
            <w:tcW w:w="3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808ED" w14:textId="0574C432" w:rsidR="004137F2" w:rsidRPr="00B465A9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Проек</w:t>
            </w: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ируемая котельная «Затверецкая»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5B74C4" w14:textId="77777777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 </w:t>
            </w: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B6908" w14:textId="77777777" w:rsidR="004137F2" w:rsidRDefault="004137F2" w:rsidP="004137F2">
            <w:pPr>
              <w:spacing w:after="0" w:line="240" w:lineRule="auto"/>
              <w:jc w:val="center"/>
            </w:pPr>
            <w:r w:rsidRPr="00FC5A6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192BFA" w14:textId="77777777" w:rsidR="004137F2" w:rsidRDefault="004137F2" w:rsidP="004137F2">
            <w:pPr>
              <w:spacing w:after="0" w:line="240" w:lineRule="auto"/>
              <w:jc w:val="center"/>
            </w:pPr>
            <w:r w:rsidRPr="00FC5A6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8E805" w14:textId="77777777" w:rsidR="004137F2" w:rsidRDefault="004137F2" w:rsidP="004137F2">
            <w:pPr>
              <w:spacing w:after="0" w:line="240" w:lineRule="auto"/>
              <w:jc w:val="center"/>
            </w:pPr>
            <w:r w:rsidRPr="00FC5A6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A9C542" w14:textId="77777777" w:rsidR="004137F2" w:rsidRDefault="004137F2" w:rsidP="004137F2">
            <w:pPr>
              <w:spacing w:after="0" w:line="240" w:lineRule="auto"/>
              <w:jc w:val="center"/>
            </w:pPr>
            <w:r w:rsidRPr="00FC5A66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014CB9" w14:textId="287CCBD5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B5570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8FD38" w14:textId="56A4712F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B5570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472708" w14:textId="7D970ADC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B5570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14801" w14:textId="77777777" w:rsidR="004137F2" w:rsidRPr="00B465A9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B465A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2,2</w:t>
            </w:r>
          </w:p>
        </w:tc>
      </w:tr>
    </w:tbl>
    <w:p w14:paraId="7452171C" w14:textId="77777777" w:rsidR="00B465A9" w:rsidRPr="005C3E07" w:rsidRDefault="00941FAC" w:rsidP="00B465A9">
      <w:pPr>
        <w:pStyle w:val="1"/>
        <w:spacing w:before="400"/>
      </w:pPr>
      <w:bookmarkStart w:id="47" w:name="_Toc108265888"/>
      <w:r w:rsidRPr="00941FAC">
        <w:t>УДЕЛЬНАЯ МАТЕРИАЛЬНАЯ ХАРАКТЕРИСТИКА ТЕПЛОВЫХ СЕТЕЙ, ПРИВЕДЕННАЯ К РАСЧЕТНОЙ ТЕПЛОВОЙ НАГРУЗКЕ</w:t>
      </w:r>
      <w:bookmarkEnd w:id="47"/>
    </w:p>
    <w:p w14:paraId="0C4D8656" w14:textId="6FB4A9BE" w:rsidR="00B465A9" w:rsidRDefault="00941FAC" w:rsidP="00941FAC">
      <w:pPr>
        <w:spacing w:line="360" w:lineRule="auto"/>
        <w:ind w:firstLine="708"/>
        <w:jc w:val="both"/>
        <w:rPr>
          <w:shd w:val="clear" w:color="auto" w:fill="FFFFFF"/>
        </w:rPr>
      </w:pPr>
      <w:r w:rsidRPr="00DC246A">
        <w:rPr>
          <w:shd w:val="clear" w:color="auto" w:fill="FFFFFF"/>
        </w:rPr>
        <w:t>Значения удельной материальной характеристики тепловых сетей, приведенной к расчетной тепловой нагрузке в зонах де</w:t>
      </w:r>
      <w:r>
        <w:rPr>
          <w:shd w:val="clear" w:color="auto" w:fill="FFFFFF"/>
        </w:rPr>
        <w:t>ятельности ЕТО ООО «Тверская генерация» приведены в таблице</w:t>
      </w:r>
      <w:r w:rsidR="0042121F">
        <w:rPr>
          <w:shd w:val="clear" w:color="auto" w:fill="FFFFFF"/>
        </w:rPr>
        <w:t xml:space="preserve"> </w:t>
      </w:r>
      <w:r w:rsidR="0042121F">
        <w:rPr>
          <w:shd w:val="clear" w:color="auto" w:fill="FFFFFF"/>
        </w:rPr>
        <w:fldChar w:fldCharType="begin"/>
      </w:r>
      <w:r w:rsidR="0042121F">
        <w:rPr>
          <w:shd w:val="clear" w:color="auto" w:fill="FFFFFF"/>
        </w:rPr>
        <w:instrText xml:space="preserve"> REF _Ref101104730 \h  \* MERGEFORMAT </w:instrText>
      </w:r>
      <w:r w:rsidR="0042121F">
        <w:rPr>
          <w:shd w:val="clear" w:color="auto" w:fill="FFFFFF"/>
        </w:rPr>
      </w:r>
      <w:r w:rsidR="0042121F">
        <w:rPr>
          <w:shd w:val="clear" w:color="auto" w:fill="FFFFFF"/>
        </w:rP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6</w:t>
      </w:r>
      <w:r w:rsidR="008B68F5">
        <w:t>.</w:t>
      </w:r>
      <w:r w:rsidR="008B68F5">
        <w:rPr>
          <w:noProof/>
        </w:rPr>
        <w:t>1</w:t>
      </w:r>
      <w:r w:rsidR="0042121F">
        <w:rPr>
          <w:shd w:val="clear" w:color="auto" w:fill="FFFFFF"/>
        </w:rPr>
        <w:fldChar w:fldCharType="end"/>
      </w:r>
      <w:r>
        <w:rPr>
          <w:shd w:val="clear" w:color="auto" w:fill="FFFFFF"/>
        </w:rPr>
        <w:t xml:space="preserve">. Сведения о материальной характеристике тепловых сетей в зонах деятельности прочих </w:t>
      </w:r>
      <w:r w:rsidR="0042121F">
        <w:rPr>
          <w:shd w:val="clear" w:color="auto" w:fill="FFFFFF"/>
        </w:rPr>
        <w:t>ЕТО отсутствуют</w:t>
      </w:r>
      <w:r>
        <w:rPr>
          <w:shd w:val="clear" w:color="auto" w:fill="FFFFFF"/>
        </w:rPr>
        <w:t>.</w:t>
      </w:r>
    </w:p>
    <w:p w14:paraId="152739C8" w14:textId="77777777" w:rsidR="0042121F" w:rsidRDefault="0042121F" w:rsidP="00941FAC">
      <w:pPr>
        <w:spacing w:line="360" w:lineRule="auto"/>
        <w:ind w:firstLine="708"/>
        <w:jc w:val="both"/>
        <w:rPr>
          <w:shd w:val="clear" w:color="auto" w:fill="FFFFFF"/>
        </w:rPr>
      </w:pPr>
    </w:p>
    <w:p w14:paraId="1CE06B66" w14:textId="77777777" w:rsidR="0042121F" w:rsidRPr="00941FAC" w:rsidRDefault="0042121F" w:rsidP="0042121F">
      <w:pPr>
        <w:spacing w:line="360" w:lineRule="auto"/>
        <w:jc w:val="both"/>
        <w:rPr>
          <w:rFonts w:cs="Arial"/>
          <w:szCs w:val="24"/>
          <w:highlight w:val="yellow"/>
        </w:rPr>
        <w:sectPr w:rsidR="0042121F" w:rsidRPr="00941FAC" w:rsidSect="00227BB4">
          <w:footerReference w:type="default" r:id="rId11"/>
          <w:pgSz w:w="16838" w:h="11906" w:orient="landscape"/>
          <w:pgMar w:top="1701" w:right="1134" w:bottom="851" w:left="1134" w:header="708" w:footer="708" w:gutter="0"/>
          <w:cols w:space="708"/>
          <w:titlePg/>
          <w:docGrid w:linePitch="360"/>
        </w:sectPr>
      </w:pPr>
    </w:p>
    <w:p w14:paraId="6884F54E" w14:textId="18E49437" w:rsidR="00E67576" w:rsidRDefault="00E67576" w:rsidP="00E67576">
      <w:pPr>
        <w:pStyle w:val="afff9"/>
        <w:keepNext/>
      </w:pPr>
      <w:bookmarkStart w:id="48" w:name="_Ref101104730"/>
      <w:bookmarkStart w:id="49" w:name="_Toc131938154"/>
      <w:r>
        <w:lastRenderedPageBreak/>
        <w:t xml:space="preserve">Таблица </w:t>
      </w:r>
      <w:fldSimple w:instr=" STYLEREF 1 \s ">
        <w:r w:rsidR="008B68F5">
          <w:rPr>
            <w:noProof/>
          </w:rPr>
          <w:t>6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48"/>
      <w:r>
        <w:t xml:space="preserve"> </w:t>
      </w:r>
      <w:r w:rsidRPr="009B7E72">
        <w:t xml:space="preserve">– </w:t>
      </w:r>
      <w:r w:rsidR="0042121F">
        <w:t>Удельная материальная характеристика тепловых сетей, приведенная к расчетной тепловой нагрузке, м</w:t>
      </w:r>
      <w:r w:rsidR="0042121F" w:rsidRPr="0042121F">
        <w:rPr>
          <w:vertAlign w:val="superscript"/>
        </w:rPr>
        <w:t>2</w:t>
      </w:r>
      <w:r w:rsidR="0042121F">
        <w:t>/Гкал/ч</w:t>
      </w:r>
      <w:bookmarkEnd w:id="49"/>
    </w:p>
    <w:tbl>
      <w:tblPr>
        <w:tblW w:w="14588" w:type="dxa"/>
        <w:tblLook w:val="04A0" w:firstRow="1" w:lastRow="0" w:firstColumn="1" w:lastColumn="0" w:noHBand="0" w:noVBand="1"/>
      </w:tblPr>
      <w:tblGrid>
        <w:gridCol w:w="846"/>
        <w:gridCol w:w="3402"/>
        <w:gridCol w:w="1148"/>
        <w:gridCol w:w="1149"/>
        <w:gridCol w:w="1149"/>
        <w:gridCol w:w="1149"/>
        <w:gridCol w:w="1149"/>
        <w:gridCol w:w="1149"/>
        <w:gridCol w:w="1149"/>
        <w:gridCol w:w="1149"/>
        <w:gridCol w:w="1149"/>
      </w:tblGrid>
      <w:tr w:rsidR="0042121F" w:rsidRPr="0042121F" w14:paraId="3C070BE1" w14:textId="77777777" w:rsidTr="0042121F">
        <w:trPr>
          <w:trHeight w:val="300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FC39597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34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D4E9D0C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Система теплоснабжения</w:t>
            </w:r>
          </w:p>
        </w:tc>
        <w:tc>
          <w:tcPr>
            <w:tcW w:w="11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BEB8B01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640A7AA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96CF9CD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4B80D88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3EBEF00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D3CAF9C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C29E0FE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DA94AA3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2A12B4D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4137F2" w:rsidRPr="0042121F" w14:paraId="6C1CD56A" w14:textId="77777777" w:rsidTr="0042121F">
        <w:trPr>
          <w:trHeight w:val="51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F8795" w14:textId="7777777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15EF4" w14:textId="77777777" w:rsidR="004137F2" w:rsidRPr="0042121F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Система централизованного теплоснабжения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4B25A" w14:textId="1634B1E4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5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3AD5F9" w14:textId="5669B222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FA2E6" w14:textId="4D94EB50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8,5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92B8C" w14:textId="5336B2A8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7,1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8531B" w14:textId="264EBDDF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5,8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7903F4" w14:textId="0C45515C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4,4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99CFA" w14:textId="22C01396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4,4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80DE5" w14:textId="786E06DC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3,1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9D352" w14:textId="0ECD3DBD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1,78</w:t>
            </w:r>
          </w:p>
        </w:tc>
      </w:tr>
      <w:tr w:rsidR="004137F2" w:rsidRPr="0042121F" w14:paraId="70BD75AF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4419D" w14:textId="7777777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5F27C" w14:textId="77777777" w:rsidR="004137F2" w:rsidRPr="0042121F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Химинститут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45FB4" w14:textId="3A7AE753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8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8625E" w14:textId="326B5B28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29227" w14:textId="7838534E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83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DD27C" w14:textId="01EDAF93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83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0C3AD" w14:textId="2F478ABF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83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F9B84" w14:textId="06C2566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DDE5D" w14:textId="12B24C70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84D3C" w14:textId="58EED911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4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47BA29" w14:textId="4BF97DEE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34</w:t>
            </w:r>
          </w:p>
        </w:tc>
      </w:tr>
      <w:tr w:rsidR="004137F2" w:rsidRPr="0042121F" w14:paraId="63F88DEA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89CA8" w14:textId="7777777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EAA07" w14:textId="77777777" w:rsidR="004137F2" w:rsidRPr="0042121F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Б. Перемерки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DB5F2" w14:textId="4DC3CEE1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9,1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49D1DE" w14:textId="37F88150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39,1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04FA07" w14:textId="4A5681F8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F8CA37" w14:textId="657FA544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27A93" w14:textId="6B1C261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D4FDAA" w14:textId="1B8E86F1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45FAB" w14:textId="11B614EF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6E5BC" w14:textId="6ECAF1FF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C82321" w14:textId="368E86BF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7,48</w:t>
            </w:r>
          </w:p>
        </w:tc>
      </w:tr>
      <w:tr w:rsidR="004137F2" w:rsidRPr="0042121F" w14:paraId="36ED89CF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93D8C" w14:textId="7777777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B0125" w14:textId="77777777" w:rsidR="004137F2" w:rsidRPr="0042121F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гт Сахарово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7C7C1" w14:textId="2B05A154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21,1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6EC63" w14:textId="46636333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6,3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7716D" w14:textId="7C57F4B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7,1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8725CE" w14:textId="1458E39A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7,1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24D6C" w14:textId="3D49A3EF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7,1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20C5D5" w14:textId="4B72085F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24C8E" w14:textId="60A511D6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FB02A" w14:textId="1544095F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60728" w14:textId="179C9E8D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9,85</w:t>
            </w:r>
          </w:p>
        </w:tc>
      </w:tr>
      <w:tr w:rsidR="004137F2" w:rsidRPr="0042121F" w14:paraId="751591B7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CA2D7" w14:textId="7777777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FE760" w14:textId="77777777" w:rsidR="004137F2" w:rsidRPr="0042121F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.Мамулино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C1C79" w14:textId="094B2DE9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4,5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D3C8D" w14:textId="6A4546A0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0,7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8CAF5" w14:textId="3EF926C3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AEFBC2" w14:textId="769FAFAC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D2AC0" w14:textId="4E9CB011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DE975" w14:textId="72E1A50A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201F3" w14:textId="7B635231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195F4" w14:textId="59932BB2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280D7" w14:textId="6AD6078E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4,82</w:t>
            </w:r>
          </w:p>
        </w:tc>
      </w:tr>
      <w:tr w:rsidR="004137F2" w:rsidRPr="0042121F" w14:paraId="5C261C6C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422F9" w14:textId="7777777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3E904A" w14:textId="77777777" w:rsidR="004137F2" w:rsidRPr="0042121F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Керамический завод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21498" w14:textId="2668DA4B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CB70E" w14:textId="3B7D19D0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76887" w14:textId="3BC4C4BC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1F814" w14:textId="7E6DFE1E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70CD3" w14:textId="00F50D21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63FAA0" w14:textId="6CD4EF19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2D59F" w14:textId="65D084C3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9F439" w14:textId="1BADB4AE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B2924" w14:textId="00BBFE89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6</w:t>
            </w:r>
          </w:p>
        </w:tc>
      </w:tr>
      <w:tr w:rsidR="004137F2" w:rsidRPr="0042121F" w14:paraId="0C1DF78F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D4CFA" w14:textId="7777777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EE252" w14:textId="77777777" w:rsidR="004137F2" w:rsidRPr="0042121F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ХБК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D32EA" w14:textId="420E81F6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4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70DA8" w14:textId="2E22701C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4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3A6EA" w14:textId="2B8A4A3E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4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76AC1" w14:textId="34D46796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4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71872" w14:textId="56F80B6A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4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1BF4E" w14:textId="5909B7B5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4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507DA" w14:textId="054F3D69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4,77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AFB0D" w14:textId="5D9A01C2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7,1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E1F27" w14:textId="22037A1A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6,31</w:t>
            </w:r>
          </w:p>
        </w:tc>
      </w:tr>
      <w:tr w:rsidR="004137F2" w:rsidRPr="0042121F" w14:paraId="3DF68C59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EDB00" w14:textId="7777777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475B9" w14:textId="77777777" w:rsidR="004137F2" w:rsidRPr="0042121F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Областная больница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F53B9B" w14:textId="3288B1ED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FC9DD2" w14:textId="4D3DB124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5,33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3F6C83" w14:textId="64E55644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32B4A8" w14:textId="152B18E3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496D6B" w14:textId="461451DB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F77A49" w14:textId="35C1DF25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1B293F" w14:textId="5F9A5220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0A30D9" w14:textId="3E495C6B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00E24D" w14:textId="6FD1CF27" w:rsidR="004137F2" w:rsidRDefault="004137F2" w:rsidP="004137F2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9,46</w:t>
            </w:r>
          </w:p>
        </w:tc>
      </w:tr>
      <w:tr w:rsidR="0042121F" w:rsidRPr="0042121F" w14:paraId="3E2F24B0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30D39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F03D8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оликлиники №2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D361E3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5F3B60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7599BA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977C31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8434F4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F01D41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9F0B52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823848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B606CA" w14:textId="77777777" w:rsidR="0042121F" w:rsidRDefault="0042121F" w:rsidP="0042121F">
            <w:pPr>
              <w:spacing w:after="0" w:line="240" w:lineRule="auto"/>
              <w:jc w:val="center"/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</w:tr>
      <w:tr w:rsidR="004137F2" w:rsidRPr="0042121F" w14:paraId="2ADEC211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F3B58" w14:textId="7777777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47CC7" w14:textId="77777777" w:rsidR="004137F2" w:rsidRPr="0042121F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2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3C804" w14:textId="64408F80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2,6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D269C" w14:textId="494C9D79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EEA64" w14:textId="50C7205F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2CF41" w14:textId="4B4F6849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5AAAF" w14:textId="53F59AEF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1CCA6" w14:textId="585BC5A8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4C450" w14:textId="3741A49E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BF9E6" w14:textId="167616AF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E8EF3" w14:textId="79422FCE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44,61</w:t>
            </w:r>
          </w:p>
        </w:tc>
      </w:tr>
      <w:tr w:rsidR="004137F2" w:rsidRPr="0042121F" w14:paraId="468D4189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7CC16" w14:textId="7777777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D2D87" w14:textId="77777777" w:rsidR="004137F2" w:rsidRPr="0042121F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24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85D19" w14:textId="217CE77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865BF" w14:textId="5BA94EC8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405CF" w14:textId="7FA8C76C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FC398" w14:textId="198E2786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DF7F8D" w14:textId="70947161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D1C30" w14:textId="56543473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F40B8" w14:textId="2E00EDEC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82A02B" w14:textId="407ED760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77CD7" w14:textId="2D167DE2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4,80</w:t>
            </w:r>
          </w:p>
        </w:tc>
      </w:tr>
      <w:tr w:rsidR="004137F2" w:rsidRPr="0042121F" w14:paraId="1F5B6922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8014F" w14:textId="7777777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6F3B1" w14:textId="77777777" w:rsidR="004137F2" w:rsidRPr="0042121F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ДРСУ-2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F856B" w14:textId="2B5EF09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13,7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E5BF2" w14:textId="6E2C53FE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13,9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A3956" w14:textId="3437C213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9,8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6A410" w14:textId="29B80450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0AB31" w14:textId="3909CCE1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4452D" w14:textId="1AE40F55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EA90A" w14:textId="671DCB99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7A85F" w14:textId="35FA1495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2FFC8" w14:textId="1B246708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8,05</w:t>
            </w:r>
          </w:p>
        </w:tc>
      </w:tr>
      <w:tr w:rsidR="004137F2" w:rsidRPr="0042121F" w14:paraId="16CDCACF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D1027" w14:textId="7777777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150A2" w14:textId="77777777" w:rsidR="004137F2" w:rsidRPr="0042121F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ПАТП-1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F0DA1" w14:textId="08A3E600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9,3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A8480" w14:textId="35726F7E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9,3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9E005" w14:textId="6DD4FEBE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9,3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3D829" w14:textId="1AE46A8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9,3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88D83" w14:textId="337F5C63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9,3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9C044" w14:textId="2ADA571A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9,3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1DD34" w14:textId="2D3913CE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9,3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FC7F8" w14:textId="4743F7A2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9,3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731CA" w14:textId="672A064F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3,85</w:t>
            </w:r>
          </w:p>
        </w:tc>
      </w:tr>
      <w:tr w:rsidR="004137F2" w:rsidRPr="0042121F" w14:paraId="20BD44E9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A120E" w14:textId="7777777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39F65" w14:textId="77777777" w:rsidR="004137F2" w:rsidRPr="0042121F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Сахаровское шоссе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C6A65B" w14:textId="212B8C24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6,63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8C18A" w14:textId="4B04A161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6,6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557266" w14:textId="76A70040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8,3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26D6C" w14:textId="419CA64C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8,3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CB52F" w14:textId="116C821B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8,3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F83BF" w14:textId="36F7DD12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8,3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E0EA8" w14:textId="44386AFC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8,3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50C76" w14:textId="4CDE24B0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28,31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EBE502" w14:textId="5FFDBF9F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</w:tr>
      <w:tr w:rsidR="004137F2" w:rsidRPr="0042121F" w14:paraId="4E7EC7B7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9678D" w14:textId="7777777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65BF2" w14:textId="77777777" w:rsidR="004137F2" w:rsidRPr="0042121F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колы №3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236F2" w14:textId="0CCEC97F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3,8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2A832" w14:textId="5E10D778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3,8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B6E8B" w14:textId="3E160AA6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3,8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C7EF3" w14:textId="0BB10D84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3,8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EE972" w14:textId="5DB7496D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3,89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EAAF6" w14:textId="2AD48C71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14C3F" w14:textId="5E31300E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70586" w14:textId="3DBE2294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BAA3E" w14:textId="617846E9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8</w:t>
            </w:r>
          </w:p>
        </w:tc>
      </w:tr>
      <w:tr w:rsidR="004137F2" w:rsidRPr="0042121F" w14:paraId="7E03125F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0A459" w14:textId="77777777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DE79D" w14:textId="77777777" w:rsidR="004137F2" w:rsidRPr="0042121F" w:rsidRDefault="004137F2" w:rsidP="004137F2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Шишкова, 97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B407B" w14:textId="213B3EE0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5B5B4" w14:textId="704F5400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8A085" w14:textId="47EC92B5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92D7E6" w14:textId="7583D742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15444" w14:textId="5C1F3203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A9A01" w14:textId="11EF030F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30861" w14:textId="70B7E041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56048" w14:textId="330ACEF2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B8B7D" w14:textId="06E69905" w:rsidR="004137F2" w:rsidRPr="0042121F" w:rsidRDefault="004137F2" w:rsidP="004137F2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1,16</w:t>
            </w:r>
          </w:p>
        </w:tc>
      </w:tr>
      <w:tr w:rsidR="0042121F" w:rsidRPr="0042121F" w14:paraId="2D931F36" w14:textId="77777777" w:rsidTr="0042121F">
        <w:trPr>
          <w:trHeight w:val="300"/>
        </w:trPr>
        <w:tc>
          <w:tcPr>
            <w:tcW w:w="8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4D027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25BEF" w14:textId="77777777" w:rsidR="0042121F" w:rsidRPr="0042121F" w:rsidRDefault="0042121F" w:rsidP="0042121F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тельная АО «ТКСМ-2»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5DABA8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85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EF89D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47BCC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E1602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EF67B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2CFE3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FDF894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619B0" w14:textId="77777777" w:rsidR="0042121F" w:rsidRPr="0042121F" w:rsidRDefault="0042121F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4212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197,74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843933" w14:textId="661915F6" w:rsidR="0042121F" w:rsidRPr="0042121F" w:rsidRDefault="00E12BD8" w:rsidP="0042121F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255641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</w:tr>
    </w:tbl>
    <w:p w14:paraId="6935ED0A" w14:textId="77777777" w:rsidR="0042121F" w:rsidRPr="005C3E07" w:rsidRDefault="0042121F" w:rsidP="0042121F">
      <w:pPr>
        <w:pStyle w:val="1"/>
        <w:spacing w:before="400"/>
      </w:pPr>
      <w:bookmarkStart w:id="50" w:name="_Toc108265889"/>
      <w:bookmarkStart w:id="51" w:name="_Toc370241849"/>
      <w:bookmarkStart w:id="52" w:name="_Toc370241916"/>
      <w:bookmarkStart w:id="53" w:name="_Toc370306117"/>
      <w:bookmarkStart w:id="54" w:name="_Toc370386652"/>
      <w:bookmarkStart w:id="55" w:name="_Toc373339004"/>
      <w:bookmarkStart w:id="56" w:name="_Toc373408341"/>
      <w:bookmarkStart w:id="57" w:name="_Toc373412397"/>
      <w:bookmarkStart w:id="58" w:name="_Toc373421493"/>
      <w:bookmarkStart w:id="59" w:name="_Toc375153679"/>
      <w:bookmarkStart w:id="60" w:name="_Toc391556950"/>
      <w:bookmarkStart w:id="61" w:name="_Toc391557017"/>
      <w:bookmarkStart w:id="62" w:name="_Toc393288570"/>
      <w:r w:rsidRPr="0042121F">
        <w:t xml:space="preserve">ДОЛЯ ТЕПЛОВОЙ ЭНЕРГИИ, ВЫРАБОТАННОЙ В КОМБИНИРОВАННОМ РЕЖИМЕ (КАК ОТНОШЕНИЕ ВЕЛИЧИНЫ ТЕПЛОВОЙ ЭНЕРГИИ, ОТПУЩЕННОЙ ИЗ ОТБОРОВ ТУРБОАГРЕГАТОВ, К ОБЩЕЙ ВЕЛИЧИНЕ ВЫРАБОТАННОЙ ТЕПЛОВОЙ ЭНЕРГИИ В ГРАНИЦАХ </w:t>
      </w:r>
      <w:r w:rsidR="007270F9">
        <w:t>ГОРОДА</w:t>
      </w:r>
      <w:r w:rsidRPr="0042121F">
        <w:t>)</w:t>
      </w:r>
      <w:bookmarkEnd w:id="50"/>
    </w:p>
    <w:p w14:paraId="54D37924" w14:textId="4A27C2E8" w:rsidR="00DB30B1" w:rsidRDefault="0042121F" w:rsidP="007270F9">
      <w:pPr>
        <w:spacing w:line="360" w:lineRule="auto"/>
        <w:ind w:firstLine="708"/>
        <w:jc w:val="both"/>
        <w:rPr>
          <w:shd w:val="clear" w:color="auto" w:fill="FFFFFF"/>
        </w:rPr>
      </w:pPr>
      <w:r w:rsidRPr="00DC246A">
        <w:rPr>
          <w:shd w:val="clear" w:color="auto" w:fill="FFFFFF"/>
        </w:rPr>
        <w:t xml:space="preserve">Значения </w:t>
      </w:r>
      <w:r w:rsidR="007270F9" w:rsidRPr="007270F9">
        <w:rPr>
          <w:shd w:val="clear" w:color="auto" w:fill="FFFFFF"/>
        </w:rPr>
        <w:t>доли тепловой энергии</w:t>
      </w:r>
      <w:r w:rsidR="007270F9">
        <w:rPr>
          <w:shd w:val="clear" w:color="auto" w:fill="FFFFFF"/>
        </w:rPr>
        <w:t xml:space="preserve">, выработанной в комбинированном режиме (как отношение величины тепловой энергии, отпущенной из отборов турбоагрегатов, к общей величине выработанной тепловой энергии в границах города приведены в таблице </w:t>
      </w:r>
      <w:r w:rsidR="007270F9">
        <w:rPr>
          <w:shd w:val="clear" w:color="auto" w:fill="FFFFFF"/>
        </w:rPr>
        <w:fldChar w:fldCharType="begin"/>
      </w:r>
      <w:r w:rsidR="007270F9">
        <w:rPr>
          <w:shd w:val="clear" w:color="auto" w:fill="FFFFFF"/>
        </w:rPr>
        <w:instrText xml:space="preserve"> REF _Ref101898394 \h  \* MERGEFORMAT </w:instrText>
      </w:r>
      <w:r w:rsidR="007270F9">
        <w:rPr>
          <w:shd w:val="clear" w:color="auto" w:fill="FFFFFF"/>
        </w:rPr>
      </w:r>
      <w:r w:rsidR="007270F9">
        <w:rPr>
          <w:shd w:val="clear" w:color="auto" w:fill="FFFFFF"/>
        </w:rP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7</w:t>
      </w:r>
      <w:r w:rsidR="008B68F5">
        <w:t>.</w:t>
      </w:r>
      <w:r w:rsidR="008B68F5">
        <w:rPr>
          <w:noProof/>
        </w:rPr>
        <w:t>1</w:t>
      </w:r>
      <w:r w:rsidR="007270F9">
        <w:rPr>
          <w:shd w:val="clear" w:color="auto" w:fill="FFFFFF"/>
        </w:rPr>
        <w:fldChar w:fldCharType="end"/>
      </w:r>
      <w:r w:rsidR="007270F9">
        <w:rPr>
          <w:shd w:val="clear" w:color="auto" w:fill="FFFFFF"/>
        </w:rPr>
        <w:t>.</w:t>
      </w:r>
    </w:p>
    <w:p w14:paraId="4FDB321E" w14:textId="462A0CBE" w:rsidR="007270F9" w:rsidRDefault="007270F9" w:rsidP="00563C31">
      <w:pPr>
        <w:spacing w:before="120" w:after="0" w:line="240" w:lineRule="auto"/>
        <w:jc w:val="both"/>
      </w:pPr>
      <w:bookmarkStart w:id="63" w:name="_Ref101898394"/>
      <w:bookmarkStart w:id="64" w:name="_Toc131938155"/>
      <w:r>
        <w:lastRenderedPageBreak/>
        <w:t xml:space="preserve">Таблица </w:t>
      </w:r>
      <w:fldSimple w:instr=" STYLEREF 1 \s ">
        <w:r w:rsidR="008B68F5">
          <w:rPr>
            <w:noProof/>
          </w:rPr>
          <w:t>7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63"/>
      <w:r>
        <w:t xml:space="preserve"> </w:t>
      </w:r>
      <w:r w:rsidRPr="009B7E72">
        <w:t xml:space="preserve">– </w:t>
      </w:r>
      <w:r>
        <w:t>Значения доли тепловой энергии, выработанной в комбинированном режиме</w:t>
      </w:r>
      <w:bookmarkEnd w:id="64"/>
    </w:p>
    <w:tbl>
      <w:tblPr>
        <w:tblW w:w="5007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217"/>
        <w:gridCol w:w="809"/>
        <w:gridCol w:w="1173"/>
        <w:gridCol w:w="1173"/>
        <w:gridCol w:w="1173"/>
        <w:gridCol w:w="1173"/>
        <w:gridCol w:w="1173"/>
        <w:gridCol w:w="1173"/>
        <w:gridCol w:w="1172"/>
        <w:gridCol w:w="1172"/>
        <w:gridCol w:w="1172"/>
      </w:tblGrid>
      <w:tr w:rsidR="00084B51" w:rsidRPr="007270F9" w14:paraId="53F1F04D" w14:textId="77777777" w:rsidTr="00866D5E">
        <w:trPr>
          <w:trHeight w:val="353"/>
          <w:tblHeader/>
        </w:trPr>
        <w:tc>
          <w:tcPr>
            <w:tcW w:w="11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1694688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Показатель работы</w:t>
            </w:r>
          </w:p>
        </w:tc>
        <w:tc>
          <w:tcPr>
            <w:tcW w:w="27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EC39684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Е</w:t>
            </w: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д. изм.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07207E5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1A589AD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69F6F24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D778D63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E77CDE8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52306F0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BCDEDDE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62B3ED5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4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34163B69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154D4B" w:rsidRPr="007270F9" w14:paraId="40BEE083" w14:textId="77777777" w:rsidTr="00866D5E">
        <w:trPr>
          <w:trHeight w:val="20"/>
        </w:trPr>
        <w:tc>
          <w:tcPr>
            <w:tcW w:w="11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CACEB" w14:textId="77777777" w:rsidR="00154D4B" w:rsidRPr="007270F9" w:rsidRDefault="00154D4B" w:rsidP="00154D4B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Средневзвешенный показатель по ООО «Тверская генерация»</w:t>
            </w:r>
          </w:p>
        </w:tc>
        <w:tc>
          <w:tcPr>
            <w:tcW w:w="2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A258E9" w14:textId="77777777" w:rsidR="00154D4B" w:rsidRPr="007270F9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39BC8E" w14:textId="3AB5149D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85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039297" w14:textId="0EF55550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20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1B8033" w14:textId="67522487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0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11FA19" w14:textId="7FE9B003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96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45531" w14:textId="30D76442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87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3516E9" w14:textId="4871DE82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87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BCC7E1" w14:textId="576EA4B3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88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4CD77C" w14:textId="0E5727B6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88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F3743C" w14:textId="19FA56DA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,01%</w:t>
            </w:r>
          </w:p>
        </w:tc>
      </w:tr>
      <w:tr w:rsidR="00154D4B" w:rsidRPr="007270F9" w14:paraId="27E33E13" w14:textId="77777777" w:rsidTr="00154D4B">
        <w:trPr>
          <w:trHeight w:val="436"/>
        </w:trPr>
        <w:tc>
          <w:tcPr>
            <w:tcW w:w="11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E70A67" w14:textId="504D6DA1" w:rsidR="00154D4B" w:rsidRDefault="00154D4B" w:rsidP="00B377B9">
            <w:pPr>
              <w:spacing w:after="0" w:line="240" w:lineRule="auto"/>
              <w:ind w:right="96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2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86FC90" w14:textId="45738E3B" w:rsidR="00154D4B" w:rsidRPr="007270F9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9416ED" w14:textId="387BD8EA" w:rsidR="00154D4B" w:rsidRPr="003136CA" w:rsidRDefault="00154D4B" w:rsidP="00154D4B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,54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404A41" w14:textId="0773571A" w:rsidR="00154D4B" w:rsidRPr="003136CA" w:rsidRDefault="00154D4B" w:rsidP="00154D4B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6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6D7661" w14:textId="5340CE7D" w:rsidR="00154D4B" w:rsidRPr="003136CA" w:rsidRDefault="00154D4B" w:rsidP="00154D4B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,18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634E1D" w14:textId="11935AA9" w:rsidR="00154D4B" w:rsidRPr="003136CA" w:rsidRDefault="00154D4B" w:rsidP="00154D4B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0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B8976F" w14:textId="5B44FAD1" w:rsidR="00154D4B" w:rsidRPr="003136CA" w:rsidRDefault="00154D4B" w:rsidP="00154D4B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0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96628D" w14:textId="0057111A" w:rsidR="00154D4B" w:rsidRPr="003136CA" w:rsidRDefault="00154D4B" w:rsidP="00154D4B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0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4FA445" w14:textId="2737B883" w:rsidR="00154D4B" w:rsidRPr="003136CA" w:rsidRDefault="00154D4B" w:rsidP="00154D4B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0%</w:t>
            </w:r>
          </w:p>
        </w:tc>
        <w:tc>
          <w:tcPr>
            <w:tcW w:w="80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15A4B3" w14:textId="77777777" w:rsidR="00132361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Вывод генерирующего</w:t>
            </w:r>
          </w:p>
          <w:p w14:paraId="40235E3E" w14:textId="035C3448" w:rsidR="00154D4B" w:rsidRPr="003136CA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оборудования</w:t>
            </w:r>
          </w:p>
        </w:tc>
      </w:tr>
      <w:tr w:rsidR="00154D4B" w:rsidRPr="007270F9" w14:paraId="4EBD9BB1" w14:textId="77777777" w:rsidTr="00866D5E">
        <w:trPr>
          <w:trHeight w:val="344"/>
        </w:trPr>
        <w:tc>
          <w:tcPr>
            <w:tcW w:w="11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046E7" w14:textId="77777777" w:rsidR="00154D4B" w:rsidRPr="007270F9" w:rsidRDefault="00154D4B" w:rsidP="00B377B9">
            <w:pPr>
              <w:spacing w:after="0" w:line="240" w:lineRule="auto"/>
              <w:ind w:right="96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3</w:t>
            </w:r>
          </w:p>
        </w:tc>
        <w:tc>
          <w:tcPr>
            <w:tcW w:w="2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3D1137" w14:textId="77777777" w:rsidR="00154D4B" w:rsidRPr="007270F9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CA4A36" w14:textId="79963320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,98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8DF4A5" w14:textId="7B57AC66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,35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F67E2" w14:textId="0C16B163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,20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713260" w14:textId="576884EE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66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A66E94" w14:textId="76A8AA12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80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D1E92" w14:textId="4A71EC2F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80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ABC27" w14:textId="080FA143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80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D0FA69" w14:textId="329D34C1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80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236A9C" w14:textId="44A4905E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80%</w:t>
            </w:r>
          </w:p>
        </w:tc>
      </w:tr>
      <w:tr w:rsidR="00154D4B" w:rsidRPr="007270F9" w14:paraId="7610E2E0" w14:textId="77777777" w:rsidTr="00866D5E">
        <w:trPr>
          <w:trHeight w:val="344"/>
        </w:trPr>
        <w:tc>
          <w:tcPr>
            <w:tcW w:w="11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AB7E8" w14:textId="77777777" w:rsidR="00154D4B" w:rsidRPr="007270F9" w:rsidRDefault="00154D4B" w:rsidP="00154D4B">
            <w:pPr>
              <w:spacing w:after="0" w:line="240" w:lineRule="auto"/>
              <w:ind w:right="99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2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E1A9E" w14:textId="77777777" w:rsidR="00154D4B" w:rsidRPr="007270F9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00958" w14:textId="4E82A266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05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C36F08" w14:textId="1933A59C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,94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873557" w14:textId="5BA804C1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06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15FD42" w14:textId="2C808009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99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A1B5BB" w14:textId="583061DD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,26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C577DD" w14:textId="22CED70F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,26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42436" w14:textId="1983D095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,26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3E1E09" w14:textId="44263F2C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,26%</w:t>
            </w:r>
          </w:p>
        </w:tc>
        <w:tc>
          <w:tcPr>
            <w:tcW w:w="4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1300C1" w14:textId="13E8F030" w:rsidR="00154D4B" w:rsidRPr="003136CA" w:rsidRDefault="00154D4B" w:rsidP="00154D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,26%</w:t>
            </w:r>
          </w:p>
        </w:tc>
      </w:tr>
    </w:tbl>
    <w:p w14:paraId="1B80D9EA" w14:textId="77777777" w:rsidR="00426684" w:rsidRPr="004B2D82" w:rsidRDefault="007270F9" w:rsidP="007270F9">
      <w:pPr>
        <w:pStyle w:val="1"/>
        <w:spacing w:before="400"/>
      </w:pPr>
      <w:bookmarkStart w:id="65" w:name="_Toc108265890"/>
      <w:r w:rsidRPr="007270F9">
        <w:t>УДЕЛЬНЫЙ РАСХОД УСЛОВНОГО ТОПЛИВА НА ОТПУСК ЭЛЕКТРИЧЕСКОЙ ЭНЕРГИИ</w:t>
      </w:r>
      <w:bookmarkEnd w:id="65"/>
    </w:p>
    <w:p w14:paraId="3934A58C" w14:textId="54E72FEF" w:rsidR="00955DBB" w:rsidRDefault="007270F9" w:rsidP="00955DBB">
      <w:pPr>
        <w:spacing w:after="0" w:line="360" w:lineRule="auto"/>
        <w:ind w:firstLine="703"/>
        <w:jc w:val="both"/>
        <w:rPr>
          <w:rFonts w:cs="Arial"/>
        </w:rPr>
      </w:pPr>
      <w:r>
        <w:rPr>
          <w:rFonts w:cs="Arial"/>
        </w:rPr>
        <w:t xml:space="preserve">Удельный расход условного топлива на отпуск электрической энергии для ТЭС ООО «Тверская генерация» приведен в таблице </w:t>
      </w:r>
      <w:r w:rsidR="005E571F">
        <w:rPr>
          <w:rFonts w:cs="Arial"/>
        </w:rPr>
        <w:fldChar w:fldCharType="begin"/>
      </w:r>
      <w:r w:rsidR="005E571F">
        <w:rPr>
          <w:rFonts w:cs="Arial"/>
        </w:rPr>
        <w:instrText xml:space="preserve"> REF _Ref101898925 \h  \* MERGEFORMAT </w:instrText>
      </w:r>
      <w:r w:rsidR="005E571F">
        <w:rPr>
          <w:rFonts w:cs="Arial"/>
        </w:rPr>
      </w:r>
      <w:r w:rsidR="005E571F">
        <w:rPr>
          <w:rFonts w:cs="Arial"/>
        </w:rP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8</w:t>
      </w:r>
      <w:r w:rsidR="008B68F5">
        <w:t>.</w:t>
      </w:r>
      <w:r w:rsidR="008B68F5">
        <w:rPr>
          <w:noProof/>
        </w:rPr>
        <w:t>1</w:t>
      </w:r>
      <w:r w:rsidR="005E571F">
        <w:rPr>
          <w:rFonts w:cs="Arial"/>
        </w:rPr>
        <w:fldChar w:fldCharType="end"/>
      </w:r>
      <w:r w:rsidR="005E571F">
        <w:rPr>
          <w:rFonts w:cs="Arial"/>
        </w:rPr>
        <w:t>.</w:t>
      </w:r>
      <w:r>
        <w:rPr>
          <w:rFonts w:cs="Arial"/>
        </w:rPr>
        <w:t xml:space="preserve"> </w:t>
      </w:r>
    </w:p>
    <w:p w14:paraId="33BFC6E6" w14:textId="31E47E2C" w:rsidR="005E571F" w:rsidRDefault="005E571F" w:rsidP="00563C31">
      <w:pPr>
        <w:spacing w:before="240" w:after="0" w:line="240" w:lineRule="auto"/>
        <w:jc w:val="both"/>
      </w:pPr>
      <w:bookmarkStart w:id="66" w:name="_Ref101898925"/>
      <w:bookmarkStart w:id="67" w:name="_Toc131938156"/>
      <w:r>
        <w:t xml:space="preserve">Таблица </w:t>
      </w:r>
      <w:fldSimple w:instr=" STYLEREF 1 \s ">
        <w:r w:rsidR="008B68F5">
          <w:rPr>
            <w:noProof/>
          </w:rPr>
          <w:t>8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66"/>
      <w:r>
        <w:t xml:space="preserve"> </w:t>
      </w:r>
      <w:r w:rsidRPr="009B7E72">
        <w:t xml:space="preserve">– </w:t>
      </w:r>
      <w:r>
        <w:t>Удельный расход условного топлива на отпуск электрической энергии</w:t>
      </w:r>
      <w:bookmarkEnd w:id="67"/>
    </w:p>
    <w:tbl>
      <w:tblPr>
        <w:tblW w:w="5007" w:type="pct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98"/>
        <w:gridCol w:w="1417"/>
        <w:gridCol w:w="1085"/>
        <w:gridCol w:w="1085"/>
        <w:gridCol w:w="1085"/>
        <w:gridCol w:w="1085"/>
        <w:gridCol w:w="1085"/>
        <w:gridCol w:w="1085"/>
        <w:gridCol w:w="1085"/>
        <w:gridCol w:w="1085"/>
        <w:gridCol w:w="1085"/>
      </w:tblGrid>
      <w:tr w:rsidR="00084B51" w:rsidRPr="007270F9" w14:paraId="7E04B5A3" w14:textId="77777777" w:rsidTr="00866D5E">
        <w:trPr>
          <w:trHeight w:val="20"/>
          <w:tblHeader/>
        </w:trPr>
        <w:tc>
          <w:tcPr>
            <w:tcW w:w="11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677D627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Показатель работы</w:t>
            </w:r>
          </w:p>
        </w:tc>
        <w:tc>
          <w:tcPr>
            <w:tcW w:w="4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E5F80B8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Е</w:t>
            </w: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д. изм.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50D9D18F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F493610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6ABD8DB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9AB299E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66866FE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E43FAE3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00FC9D6D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6301298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3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D4653AC" w14:textId="77777777" w:rsidR="00084B51" w:rsidRPr="007270F9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A37C4B" w:rsidRPr="007270F9" w14:paraId="52A51C25" w14:textId="77777777" w:rsidTr="00132361">
        <w:trPr>
          <w:trHeight w:val="20"/>
        </w:trPr>
        <w:tc>
          <w:tcPr>
            <w:tcW w:w="11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92B59" w14:textId="77777777" w:rsidR="00A37C4B" w:rsidRPr="007270F9" w:rsidRDefault="00A37C4B" w:rsidP="00A37C4B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Средневзвешенный показатель по ООО «Тверская генерация»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C0B5FE" w14:textId="77777777" w:rsidR="00A37C4B" w:rsidRPr="007270F9" w:rsidRDefault="00A37C4B" w:rsidP="00A37C4B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г у.т./кВт</w:t>
            </w: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·</w:t>
            </w: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ч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12C81C" w14:textId="7DEECC5E" w:rsidR="00A37C4B" w:rsidRPr="007270F9" w:rsidRDefault="00A37C4B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6,16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93B750" w14:textId="58DF88FF" w:rsidR="00A37C4B" w:rsidRPr="007270F9" w:rsidRDefault="00A37C4B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1,46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EC2312" w14:textId="577FD74B" w:rsidR="00A37C4B" w:rsidRPr="007270F9" w:rsidRDefault="00A37C4B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1,7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0A4D6C" w14:textId="06970DAC" w:rsidR="00A37C4B" w:rsidRPr="007270F9" w:rsidRDefault="00A37C4B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9,66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48E096" w14:textId="149B5ECA" w:rsidR="00A37C4B" w:rsidRPr="007270F9" w:rsidRDefault="00A37C4B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8,1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DC7E63" w14:textId="600AE36F" w:rsidR="00A37C4B" w:rsidRPr="007270F9" w:rsidRDefault="00A37C4B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8,1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E95B2A" w14:textId="297328F5" w:rsidR="00A37C4B" w:rsidRPr="007270F9" w:rsidRDefault="00A37C4B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8,1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5B387B" w14:textId="3F86A7E2" w:rsidR="00A37C4B" w:rsidRPr="007270F9" w:rsidRDefault="00A37C4B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8,1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929D30" w14:textId="4C0A1839" w:rsidR="00A37C4B" w:rsidRPr="007270F9" w:rsidRDefault="00A37C4B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2,71</w:t>
            </w:r>
          </w:p>
        </w:tc>
      </w:tr>
      <w:tr w:rsidR="00132361" w:rsidRPr="007270F9" w14:paraId="1E513B76" w14:textId="77777777" w:rsidTr="00132361">
        <w:trPr>
          <w:trHeight w:val="20"/>
        </w:trPr>
        <w:tc>
          <w:tcPr>
            <w:tcW w:w="11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6956F5" w14:textId="12189E06" w:rsidR="00132361" w:rsidRDefault="00132361" w:rsidP="00132361">
            <w:pPr>
              <w:spacing w:after="0" w:line="240" w:lineRule="auto"/>
              <w:ind w:right="14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39DBE1" w14:textId="6975DC63" w:rsidR="00132361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г у.т./кВт</w:t>
            </w: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·</w:t>
            </w: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ч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B52FA3" w14:textId="0899F958" w:rsidR="00132361" w:rsidRPr="003136CA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,16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F16571" w14:textId="15FF6543" w:rsidR="00132361" w:rsidRPr="003136CA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4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CD892C" w14:textId="01DC68FA" w:rsidR="00132361" w:rsidRPr="003136CA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5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14571E" w14:textId="7FB3E3AE" w:rsidR="00132361" w:rsidRPr="003136CA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6,8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5EF6BB" w14:textId="33329881" w:rsidR="00132361" w:rsidRPr="003136CA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6,8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2C662A" w14:textId="371154DF" w:rsidR="00132361" w:rsidRPr="003136CA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6,8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58010B" w14:textId="2EF1B7D8" w:rsidR="00132361" w:rsidRPr="003136CA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6,88</w:t>
            </w:r>
          </w:p>
        </w:tc>
        <w:tc>
          <w:tcPr>
            <w:tcW w:w="74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04A85A" w14:textId="77777777" w:rsidR="00132361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Вывод генерирующего</w:t>
            </w:r>
          </w:p>
          <w:p w14:paraId="05B8D1B2" w14:textId="05BB50FA" w:rsidR="00132361" w:rsidRPr="003136CA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оборудования</w:t>
            </w:r>
          </w:p>
        </w:tc>
      </w:tr>
      <w:tr w:rsidR="00132361" w:rsidRPr="007270F9" w14:paraId="0D911A7A" w14:textId="77777777" w:rsidTr="00132361">
        <w:trPr>
          <w:trHeight w:val="70"/>
        </w:trPr>
        <w:tc>
          <w:tcPr>
            <w:tcW w:w="11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5EC7E" w14:textId="77777777" w:rsidR="00132361" w:rsidRPr="007270F9" w:rsidRDefault="00132361" w:rsidP="00132361">
            <w:pPr>
              <w:spacing w:after="0" w:line="240" w:lineRule="auto"/>
              <w:ind w:right="14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3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1E8120" w14:textId="77777777" w:rsidR="00132361" w:rsidRPr="007270F9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г у.т./кВт</w:t>
            </w: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·</w:t>
            </w: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ч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4CA348" w14:textId="4F741CB2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3,21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20E842" w14:textId="347DB341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8,36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7B036C" w14:textId="55528F3E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3,02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3EF8BC" w14:textId="5B4E1410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9,44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D92E78" w14:textId="5D64A225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,7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D89A44" w14:textId="78AD5AB3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,7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A31977" w14:textId="2D7D8F7F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,7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14C052" w14:textId="44F6C863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,7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22FEAD" w14:textId="4A726238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,75</w:t>
            </w:r>
          </w:p>
        </w:tc>
      </w:tr>
      <w:tr w:rsidR="00132361" w:rsidRPr="007270F9" w14:paraId="02F23F74" w14:textId="77777777" w:rsidTr="00132361">
        <w:trPr>
          <w:trHeight w:val="20"/>
        </w:trPr>
        <w:tc>
          <w:tcPr>
            <w:tcW w:w="11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175D1" w14:textId="77777777" w:rsidR="00132361" w:rsidRPr="007270F9" w:rsidRDefault="00132361" w:rsidP="00132361">
            <w:pPr>
              <w:spacing w:after="0" w:line="240" w:lineRule="auto"/>
              <w:ind w:right="14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7270F9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018EF2" w14:textId="77777777" w:rsidR="00132361" w:rsidRPr="007270F9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г у.т./кВт</w:t>
            </w: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·</w:t>
            </w:r>
            <w:r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ч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D5A058" w14:textId="13FE861E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3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754648" w14:textId="266BE818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8,96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160ACD" w14:textId="14B3A73B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3,64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A941BA" w14:textId="4B2332FD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7,4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4B3B96" w14:textId="2067E25D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9,8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39BA1E" w14:textId="4C63C414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9,8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A5D574" w14:textId="2A66193F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9,8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FACB0F" w14:textId="29E34188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9,8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4CEB78" w14:textId="0E55C85D" w:rsidR="00132361" w:rsidRPr="007270F9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9,88</w:t>
            </w:r>
          </w:p>
        </w:tc>
      </w:tr>
    </w:tbl>
    <w:p w14:paraId="64A69111" w14:textId="77777777" w:rsidR="005E571F" w:rsidRPr="004B2D82" w:rsidRDefault="005E571F" w:rsidP="005E571F">
      <w:pPr>
        <w:pStyle w:val="1"/>
        <w:spacing w:before="400"/>
      </w:pPr>
      <w:bookmarkStart w:id="68" w:name="_Toc108265891"/>
      <w:r>
        <w:t>КОЭФФИЦИЕНТ ИСПОЛЬЗОВАНИЯ ТЕПЛОТЫ ТОПЛИВА</w:t>
      </w:r>
      <w:bookmarkEnd w:id="68"/>
    </w:p>
    <w:p w14:paraId="6518345B" w14:textId="1D01BDC8" w:rsidR="005E571F" w:rsidRDefault="005E571F" w:rsidP="005E571F">
      <w:pPr>
        <w:spacing w:after="0" w:line="360" w:lineRule="auto"/>
        <w:ind w:firstLine="703"/>
        <w:jc w:val="both"/>
        <w:rPr>
          <w:rFonts w:cs="Arial"/>
        </w:rPr>
      </w:pPr>
      <w:r>
        <w:rPr>
          <w:rFonts w:cs="Arial"/>
        </w:rPr>
        <w:t xml:space="preserve">Коэффициент использования теплоты топлива в целом по ТЭС г. Твери приведен в таблице </w:t>
      </w:r>
      <w:r>
        <w:rPr>
          <w:rFonts w:cs="Arial"/>
        </w:rPr>
        <w:fldChar w:fldCharType="begin"/>
      </w:r>
      <w:r>
        <w:rPr>
          <w:rFonts w:cs="Arial"/>
        </w:rPr>
        <w:instrText xml:space="preserve"> REF _Ref101899367 \h  \* MERGEFORMAT </w:instrText>
      </w:r>
      <w:r>
        <w:rPr>
          <w:rFonts w:cs="Arial"/>
        </w:rPr>
      </w:r>
      <w:r>
        <w:rPr>
          <w:rFonts w:cs="Arial"/>
        </w:rP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9</w:t>
      </w:r>
      <w:r w:rsidR="008B68F5">
        <w:t>.</w:t>
      </w:r>
      <w:r w:rsidR="008B68F5">
        <w:rPr>
          <w:noProof/>
        </w:rPr>
        <w:t>1</w:t>
      </w:r>
      <w:r>
        <w:rPr>
          <w:rFonts w:cs="Arial"/>
        </w:rPr>
        <w:fldChar w:fldCharType="end"/>
      </w:r>
      <w:r>
        <w:rPr>
          <w:rFonts w:cs="Arial"/>
        </w:rPr>
        <w:t>.</w:t>
      </w:r>
    </w:p>
    <w:p w14:paraId="114B9DCA" w14:textId="35B155AD" w:rsidR="00132361" w:rsidRDefault="00132361" w:rsidP="005E571F">
      <w:pPr>
        <w:spacing w:after="0" w:line="360" w:lineRule="auto"/>
        <w:ind w:firstLine="703"/>
        <w:jc w:val="both"/>
        <w:rPr>
          <w:rFonts w:cs="Arial"/>
        </w:rPr>
      </w:pPr>
    </w:p>
    <w:p w14:paraId="6F3094CD" w14:textId="41864BC3" w:rsidR="00132361" w:rsidRDefault="00132361" w:rsidP="005E571F">
      <w:pPr>
        <w:spacing w:after="0" w:line="360" w:lineRule="auto"/>
        <w:ind w:firstLine="703"/>
        <w:jc w:val="both"/>
        <w:rPr>
          <w:rFonts w:cs="Arial"/>
        </w:rPr>
      </w:pPr>
    </w:p>
    <w:p w14:paraId="58154FBB" w14:textId="77777777" w:rsidR="00132361" w:rsidRDefault="00132361" w:rsidP="005E571F">
      <w:pPr>
        <w:spacing w:after="0" w:line="360" w:lineRule="auto"/>
        <w:ind w:firstLine="703"/>
        <w:jc w:val="both"/>
        <w:rPr>
          <w:rFonts w:cs="Arial"/>
        </w:rPr>
      </w:pPr>
    </w:p>
    <w:p w14:paraId="6C9D7893" w14:textId="2D8BB44E" w:rsidR="005E571F" w:rsidRDefault="005E571F" w:rsidP="00563C31">
      <w:pPr>
        <w:spacing w:before="240" w:after="0"/>
        <w:jc w:val="both"/>
      </w:pPr>
      <w:bookmarkStart w:id="69" w:name="_Ref101899367"/>
      <w:bookmarkStart w:id="70" w:name="_Toc131938157"/>
      <w:r>
        <w:lastRenderedPageBreak/>
        <w:t xml:space="preserve">Таблица </w:t>
      </w:r>
      <w:fldSimple w:instr=" STYLEREF 1 \s ">
        <w:r w:rsidR="008B68F5">
          <w:rPr>
            <w:noProof/>
          </w:rPr>
          <w:t>9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69"/>
      <w:r>
        <w:t xml:space="preserve"> </w:t>
      </w:r>
      <w:r w:rsidRPr="009B7E72">
        <w:t xml:space="preserve">– </w:t>
      </w:r>
      <w:r>
        <w:t>Коэффициент использования теплоты топлива</w:t>
      </w:r>
      <w:bookmarkEnd w:id="70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47"/>
        <w:gridCol w:w="874"/>
        <w:gridCol w:w="1005"/>
        <w:gridCol w:w="1005"/>
        <w:gridCol w:w="1005"/>
        <w:gridCol w:w="1005"/>
        <w:gridCol w:w="1005"/>
        <w:gridCol w:w="1005"/>
        <w:gridCol w:w="1005"/>
        <w:gridCol w:w="1005"/>
        <w:gridCol w:w="999"/>
      </w:tblGrid>
      <w:tr w:rsidR="00084B51" w:rsidRPr="005E571F" w14:paraId="6104F399" w14:textId="77777777" w:rsidTr="00132361">
        <w:trPr>
          <w:trHeight w:val="20"/>
          <w:tblHeader/>
        </w:trPr>
        <w:tc>
          <w:tcPr>
            <w:tcW w:w="1596" w:type="pct"/>
            <w:shd w:val="clear" w:color="000000" w:fill="F2F2F2"/>
            <w:vAlign w:val="center"/>
            <w:hideMark/>
          </w:tcPr>
          <w:p w14:paraId="2DC292FD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Показатель работы</w:t>
            </w:r>
          </w:p>
        </w:tc>
        <w:tc>
          <w:tcPr>
            <w:tcW w:w="300" w:type="pct"/>
            <w:shd w:val="clear" w:color="000000" w:fill="F2F2F2"/>
            <w:vAlign w:val="center"/>
            <w:hideMark/>
          </w:tcPr>
          <w:p w14:paraId="1C8DD1F3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Ед. изм.</w:t>
            </w:r>
          </w:p>
        </w:tc>
        <w:tc>
          <w:tcPr>
            <w:tcW w:w="345" w:type="pct"/>
            <w:shd w:val="clear" w:color="000000" w:fill="F2F2F2"/>
            <w:vAlign w:val="center"/>
            <w:hideMark/>
          </w:tcPr>
          <w:p w14:paraId="07BC092F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345" w:type="pct"/>
            <w:shd w:val="clear" w:color="000000" w:fill="F2F2F2"/>
            <w:vAlign w:val="center"/>
            <w:hideMark/>
          </w:tcPr>
          <w:p w14:paraId="53B90280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345" w:type="pct"/>
            <w:shd w:val="clear" w:color="000000" w:fill="F2F2F2"/>
            <w:vAlign w:val="center"/>
            <w:hideMark/>
          </w:tcPr>
          <w:p w14:paraId="7BA1CBB4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345" w:type="pct"/>
            <w:shd w:val="clear" w:color="000000" w:fill="F2F2F2"/>
            <w:vAlign w:val="center"/>
            <w:hideMark/>
          </w:tcPr>
          <w:p w14:paraId="0910A51E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345" w:type="pct"/>
            <w:shd w:val="clear" w:color="000000" w:fill="F2F2F2"/>
            <w:vAlign w:val="center"/>
            <w:hideMark/>
          </w:tcPr>
          <w:p w14:paraId="5E9B1297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4</w:t>
            </w:r>
          </w:p>
        </w:tc>
        <w:tc>
          <w:tcPr>
            <w:tcW w:w="345" w:type="pct"/>
            <w:shd w:val="clear" w:color="000000" w:fill="F2F2F2"/>
            <w:vAlign w:val="center"/>
            <w:hideMark/>
          </w:tcPr>
          <w:p w14:paraId="7E250883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5</w:t>
            </w:r>
          </w:p>
        </w:tc>
        <w:tc>
          <w:tcPr>
            <w:tcW w:w="345" w:type="pct"/>
            <w:shd w:val="clear" w:color="000000" w:fill="F2F2F2"/>
            <w:vAlign w:val="center"/>
            <w:hideMark/>
          </w:tcPr>
          <w:p w14:paraId="6DC48BBD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6</w:t>
            </w:r>
          </w:p>
        </w:tc>
        <w:tc>
          <w:tcPr>
            <w:tcW w:w="345" w:type="pct"/>
            <w:shd w:val="clear" w:color="000000" w:fill="F2F2F2"/>
            <w:vAlign w:val="center"/>
            <w:hideMark/>
          </w:tcPr>
          <w:p w14:paraId="2831BF22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7</w:t>
            </w:r>
          </w:p>
        </w:tc>
        <w:tc>
          <w:tcPr>
            <w:tcW w:w="343" w:type="pct"/>
            <w:shd w:val="clear" w:color="000000" w:fill="F2F2F2"/>
            <w:vAlign w:val="center"/>
            <w:hideMark/>
          </w:tcPr>
          <w:p w14:paraId="177E3D5E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b/>
                <w:bCs/>
                <w:color w:val="000000"/>
                <w:sz w:val="20"/>
                <w:szCs w:val="20"/>
                <w:lang w:eastAsia="ru-RU"/>
              </w:rPr>
              <w:t>2028</w:t>
            </w:r>
          </w:p>
        </w:tc>
      </w:tr>
      <w:tr w:rsidR="00132361" w:rsidRPr="005E571F" w14:paraId="5B722871" w14:textId="77777777" w:rsidTr="00866D5E">
        <w:trPr>
          <w:trHeight w:val="20"/>
        </w:trPr>
        <w:tc>
          <w:tcPr>
            <w:tcW w:w="1596" w:type="pct"/>
            <w:shd w:val="clear" w:color="auto" w:fill="auto"/>
            <w:noWrap/>
            <w:vAlign w:val="bottom"/>
            <w:hideMark/>
          </w:tcPr>
          <w:p w14:paraId="1602141E" w14:textId="77777777" w:rsidR="00132361" w:rsidRPr="005E571F" w:rsidRDefault="00132361" w:rsidP="0013236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эффициент использования теплоты топлива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68CA8D13" w14:textId="77777777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D930B5D" w14:textId="55EA1063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58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D27B31F" w14:textId="417D6283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2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70F78EB" w14:textId="5FCD531A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1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779E7BE0" w14:textId="29A25493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82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16033C89" w14:textId="5480DCA8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31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15360680" w14:textId="3ED9AB65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6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54A40EDA" w14:textId="3EB72C9C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76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4DA9D6F" w14:textId="261906EB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83%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41D675CE" w14:textId="77A9B461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93%</w:t>
            </w:r>
          </w:p>
        </w:tc>
      </w:tr>
      <w:tr w:rsidR="00084B51" w:rsidRPr="005E571F" w14:paraId="3C5FB3B0" w14:textId="77777777" w:rsidTr="00866D5E">
        <w:trPr>
          <w:trHeight w:val="20"/>
        </w:trPr>
        <w:tc>
          <w:tcPr>
            <w:tcW w:w="1596" w:type="pct"/>
            <w:shd w:val="clear" w:color="auto" w:fill="auto"/>
            <w:vAlign w:val="center"/>
            <w:hideMark/>
          </w:tcPr>
          <w:p w14:paraId="45865144" w14:textId="77777777" w:rsidR="00084B51" w:rsidRPr="005E571F" w:rsidRDefault="00084B51" w:rsidP="00866D5E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эффициент использования установленной тепловой мощности, %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4CE86BDA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B7E7559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D688112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7D2C49AE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2713969E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585EF5C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E3C6C98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1F1EEAB2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01E82AA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2D8758A0" w14:textId="77777777" w:rsidR="00084B51" w:rsidRPr="005E571F" w:rsidRDefault="00084B51" w:rsidP="00866D5E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</w:tr>
      <w:tr w:rsidR="00132361" w:rsidRPr="005E571F" w14:paraId="04C53EDC" w14:textId="77777777" w:rsidTr="00866D5E">
        <w:trPr>
          <w:trHeight w:val="20"/>
        </w:trPr>
        <w:tc>
          <w:tcPr>
            <w:tcW w:w="1596" w:type="pct"/>
            <w:shd w:val="clear" w:color="auto" w:fill="auto"/>
            <w:vAlign w:val="center"/>
            <w:hideMark/>
          </w:tcPr>
          <w:p w14:paraId="3E7D4CB1" w14:textId="77777777" w:rsidR="00132361" w:rsidRPr="005E571F" w:rsidRDefault="00132361" w:rsidP="00132361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67F3EF66" w14:textId="77777777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143418BD" w14:textId="74A01D43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4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2DA5C7BA" w14:textId="46AC1DCC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72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BEC05D5" w14:textId="1CEF0541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22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8A89F5C" w14:textId="329B0409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7F6643D" w14:textId="30FD76CF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37%</w:t>
            </w:r>
          </w:p>
        </w:tc>
        <w:tc>
          <w:tcPr>
            <w:tcW w:w="345" w:type="pct"/>
            <w:shd w:val="clear" w:color="auto" w:fill="auto"/>
            <w:noWrap/>
            <w:vAlign w:val="center"/>
          </w:tcPr>
          <w:p w14:paraId="02704D82" w14:textId="1986705E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48%</w:t>
            </w:r>
          </w:p>
        </w:tc>
        <w:tc>
          <w:tcPr>
            <w:tcW w:w="345" w:type="pct"/>
            <w:shd w:val="clear" w:color="auto" w:fill="auto"/>
            <w:noWrap/>
            <w:vAlign w:val="center"/>
          </w:tcPr>
          <w:p w14:paraId="295A236F" w14:textId="4852C80A" w:rsidR="00132361" w:rsidRDefault="00132361" w:rsidP="00132361">
            <w:pPr>
              <w:spacing w:after="0" w:line="240" w:lineRule="auto"/>
              <w:contextualSpacing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19,71%</w:t>
            </w:r>
          </w:p>
        </w:tc>
        <w:tc>
          <w:tcPr>
            <w:tcW w:w="345" w:type="pct"/>
            <w:shd w:val="clear" w:color="auto" w:fill="auto"/>
            <w:noWrap/>
            <w:vAlign w:val="center"/>
          </w:tcPr>
          <w:p w14:paraId="020E1D71" w14:textId="3973CA80" w:rsidR="00132361" w:rsidRDefault="00132361" w:rsidP="00132361">
            <w:pPr>
              <w:spacing w:after="0" w:line="240" w:lineRule="auto"/>
              <w:contextualSpacing/>
              <w:jc w:val="center"/>
            </w:pPr>
            <w:r w:rsidRPr="00180948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343" w:type="pct"/>
            <w:shd w:val="clear" w:color="auto" w:fill="auto"/>
            <w:noWrap/>
            <w:vAlign w:val="center"/>
          </w:tcPr>
          <w:p w14:paraId="728C206F" w14:textId="0409C804" w:rsidR="00132361" w:rsidRDefault="00132361" w:rsidP="00132361">
            <w:pPr>
              <w:spacing w:after="0" w:line="240" w:lineRule="auto"/>
              <w:contextualSpacing/>
              <w:jc w:val="center"/>
            </w:pPr>
            <w:r w:rsidRPr="00180948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</w:tr>
      <w:tr w:rsidR="00132361" w:rsidRPr="005E571F" w14:paraId="0DF57C4E" w14:textId="77777777" w:rsidTr="00866D5E">
        <w:trPr>
          <w:trHeight w:val="20"/>
        </w:trPr>
        <w:tc>
          <w:tcPr>
            <w:tcW w:w="1596" w:type="pct"/>
            <w:shd w:val="clear" w:color="auto" w:fill="auto"/>
            <w:vAlign w:val="center"/>
            <w:hideMark/>
          </w:tcPr>
          <w:p w14:paraId="1E094422" w14:textId="77777777" w:rsidR="00132361" w:rsidRPr="005E571F" w:rsidRDefault="00132361" w:rsidP="00132361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3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64878765" w14:textId="77777777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E620CA0" w14:textId="47F9B3D6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77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528B3548" w14:textId="1028FD2E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88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187FF38" w14:textId="12B67DB6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25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1956EF0C" w14:textId="1891977A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6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71D61D2" w14:textId="7FBB134B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84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7D3E938C" w14:textId="1FA3E45F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12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4AF4F07" w14:textId="69884F46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28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477B269" w14:textId="5CA61EC4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41%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6F042B13" w14:textId="051ADBE4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55%</w:t>
            </w:r>
          </w:p>
        </w:tc>
      </w:tr>
      <w:tr w:rsidR="00132361" w:rsidRPr="005E571F" w14:paraId="209A5BE8" w14:textId="77777777" w:rsidTr="00866D5E">
        <w:trPr>
          <w:trHeight w:val="20"/>
        </w:trPr>
        <w:tc>
          <w:tcPr>
            <w:tcW w:w="1596" w:type="pct"/>
            <w:shd w:val="clear" w:color="auto" w:fill="auto"/>
            <w:vAlign w:val="center"/>
            <w:hideMark/>
          </w:tcPr>
          <w:p w14:paraId="1DAE6E51" w14:textId="77777777" w:rsidR="00132361" w:rsidRPr="005E571F" w:rsidRDefault="00132361" w:rsidP="00132361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47CAD2D2" w14:textId="77777777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B06A15F" w14:textId="2D44FF13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16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5869A69B" w14:textId="7F81B9A9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17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8297421" w14:textId="0F75827E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74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1958FE71" w14:textId="065B0DE7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15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625F079" w14:textId="69F2BBAA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25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78870701" w14:textId="134A5F22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26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F24A247" w14:textId="04F6598D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3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B7273CD" w14:textId="288EC3C0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59%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20D182F9" w14:textId="622F4D6C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60%</w:t>
            </w:r>
          </w:p>
        </w:tc>
      </w:tr>
      <w:tr w:rsidR="00132361" w:rsidRPr="005E571F" w14:paraId="0CD26E6A" w14:textId="77777777" w:rsidTr="00866D5E">
        <w:trPr>
          <w:trHeight w:val="20"/>
        </w:trPr>
        <w:tc>
          <w:tcPr>
            <w:tcW w:w="1596" w:type="pct"/>
            <w:shd w:val="clear" w:color="auto" w:fill="auto"/>
            <w:vAlign w:val="center"/>
            <w:hideMark/>
          </w:tcPr>
          <w:p w14:paraId="5CC497C4" w14:textId="77777777" w:rsidR="00132361" w:rsidRPr="005E571F" w:rsidRDefault="00132361" w:rsidP="00132361">
            <w:pPr>
              <w:spacing w:after="0" w:line="240" w:lineRule="auto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Коэффициент использования установленной электрической мощности, %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7CFF14CA" w14:textId="77777777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0CD7A5F" w14:textId="77777777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5DC8B6B" w14:textId="77777777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38DD59D8" w14:textId="77777777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1ECC825F" w14:textId="77777777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26B23441" w14:textId="77777777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1D8B6EDE" w14:textId="77777777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928F88B" w14:textId="77777777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3D3A153" w14:textId="77777777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68E0A2CD" w14:textId="77777777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</w:p>
        </w:tc>
      </w:tr>
      <w:tr w:rsidR="00132361" w:rsidRPr="005E571F" w14:paraId="6FB4A970" w14:textId="77777777" w:rsidTr="00866D5E">
        <w:trPr>
          <w:trHeight w:val="20"/>
        </w:trPr>
        <w:tc>
          <w:tcPr>
            <w:tcW w:w="1596" w:type="pct"/>
            <w:shd w:val="clear" w:color="auto" w:fill="auto"/>
            <w:vAlign w:val="center"/>
            <w:hideMark/>
          </w:tcPr>
          <w:p w14:paraId="7FE2871C" w14:textId="77777777" w:rsidR="00132361" w:rsidRPr="005E571F" w:rsidRDefault="00132361" w:rsidP="00132361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1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30663CA0" w14:textId="77777777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5D309EEA" w14:textId="6A83C6C5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51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2D4D5A37" w14:textId="69C64EDD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3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B8AB657" w14:textId="760B9A34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68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381F095" w14:textId="2E6889A3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51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AF78130" w14:textId="5464E65E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51%</w:t>
            </w:r>
          </w:p>
        </w:tc>
        <w:tc>
          <w:tcPr>
            <w:tcW w:w="345" w:type="pct"/>
            <w:shd w:val="clear" w:color="auto" w:fill="auto"/>
            <w:noWrap/>
            <w:vAlign w:val="center"/>
          </w:tcPr>
          <w:p w14:paraId="5423C7FB" w14:textId="5253385A" w:rsidR="00132361" w:rsidRDefault="00132361" w:rsidP="00132361">
            <w:pPr>
              <w:spacing w:after="0" w:line="240" w:lineRule="auto"/>
              <w:contextualSpacing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30,51%</w:t>
            </w:r>
          </w:p>
        </w:tc>
        <w:tc>
          <w:tcPr>
            <w:tcW w:w="345" w:type="pct"/>
            <w:shd w:val="clear" w:color="auto" w:fill="auto"/>
            <w:noWrap/>
            <w:vAlign w:val="center"/>
          </w:tcPr>
          <w:p w14:paraId="7BBBD533" w14:textId="39957EE3" w:rsidR="00132361" w:rsidRDefault="00132361" w:rsidP="00132361">
            <w:pPr>
              <w:spacing w:after="0" w:line="240" w:lineRule="auto"/>
              <w:contextualSpacing/>
              <w:jc w:val="center"/>
            </w:pPr>
            <w:r>
              <w:rPr>
                <w:rFonts w:cs="Arial"/>
                <w:color w:val="000000"/>
                <w:sz w:val="18"/>
                <w:szCs w:val="18"/>
              </w:rPr>
              <w:t>30,51%</w:t>
            </w:r>
          </w:p>
        </w:tc>
        <w:tc>
          <w:tcPr>
            <w:tcW w:w="345" w:type="pct"/>
            <w:shd w:val="clear" w:color="auto" w:fill="auto"/>
            <w:noWrap/>
            <w:vAlign w:val="center"/>
          </w:tcPr>
          <w:p w14:paraId="6FEF10BE" w14:textId="50B9642B" w:rsidR="00132361" w:rsidRDefault="00132361" w:rsidP="00132361">
            <w:pPr>
              <w:spacing w:after="0" w:line="240" w:lineRule="auto"/>
              <w:contextualSpacing/>
              <w:jc w:val="center"/>
            </w:pPr>
            <w:r w:rsidRPr="00180948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  <w:tc>
          <w:tcPr>
            <w:tcW w:w="343" w:type="pct"/>
            <w:shd w:val="clear" w:color="auto" w:fill="auto"/>
            <w:noWrap/>
            <w:vAlign w:val="center"/>
          </w:tcPr>
          <w:p w14:paraId="416235BF" w14:textId="2CB16C01" w:rsidR="00132361" w:rsidRDefault="00132361" w:rsidP="00132361">
            <w:pPr>
              <w:spacing w:after="0" w:line="240" w:lineRule="auto"/>
              <w:contextualSpacing/>
              <w:jc w:val="center"/>
            </w:pPr>
            <w:r w:rsidRPr="00180948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––</w:t>
            </w:r>
          </w:p>
        </w:tc>
      </w:tr>
      <w:tr w:rsidR="00132361" w:rsidRPr="005E571F" w14:paraId="4E90F343" w14:textId="77777777" w:rsidTr="00866D5E">
        <w:trPr>
          <w:trHeight w:val="20"/>
        </w:trPr>
        <w:tc>
          <w:tcPr>
            <w:tcW w:w="1596" w:type="pct"/>
            <w:shd w:val="clear" w:color="auto" w:fill="auto"/>
            <w:vAlign w:val="center"/>
            <w:hideMark/>
          </w:tcPr>
          <w:p w14:paraId="00D531B7" w14:textId="77777777" w:rsidR="00132361" w:rsidRPr="005E571F" w:rsidRDefault="00132361" w:rsidP="00132361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3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0DE0EF0F" w14:textId="77777777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93FC10F" w14:textId="66BFFB8A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,48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DDE1AAD" w14:textId="23C7C2D5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36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7CB24635" w14:textId="6A4FD693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88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5E3C624D" w14:textId="3887172E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5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D941856" w14:textId="22B13462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5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5767874" w14:textId="66A41D9A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5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6CF7D27B" w14:textId="30E057BA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5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7A529870" w14:textId="6E9A67DB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59%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4DAF0649" w14:textId="747A0969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59%</w:t>
            </w:r>
          </w:p>
        </w:tc>
      </w:tr>
      <w:tr w:rsidR="00132361" w:rsidRPr="005E571F" w14:paraId="440F4FF6" w14:textId="77777777" w:rsidTr="00866D5E">
        <w:trPr>
          <w:trHeight w:val="20"/>
        </w:trPr>
        <w:tc>
          <w:tcPr>
            <w:tcW w:w="1596" w:type="pct"/>
            <w:shd w:val="clear" w:color="auto" w:fill="auto"/>
            <w:vAlign w:val="center"/>
            <w:hideMark/>
          </w:tcPr>
          <w:p w14:paraId="29D13BE4" w14:textId="77777777" w:rsidR="00132361" w:rsidRPr="005E571F" w:rsidRDefault="00132361" w:rsidP="00132361">
            <w:pPr>
              <w:spacing w:after="0" w:line="240" w:lineRule="auto"/>
              <w:ind w:right="114"/>
              <w:jc w:val="right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ТЭЦ-4</w:t>
            </w:r>
          </w:p>
        </w:tc>
        <w:tc>
          <w:tcPr>
            <w:tcW w:w="300" w:type="pct"/>
            <w:shd w:val="clear" w:color="auto" w:fill="auto"/>
            <w:noWrap/>
            <w:vAlign w:val="center"/>
            <w:hideMark/>
          </w:tcPr>
          <w:p w14:paraId="5AF3588B" w14:textId="77777777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 w:rsidRPr="005E571F"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  <w:t>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498A79C" w14:textId="7B7E29EF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76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2F62E0B8" w14:textId="6E0306C4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65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7F53AC89" w14:textId="56076787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49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480EFEBA" w14:textId="3EF6C561" w:rsidR="00132361" w:rsidRPr="005E571F" w:rsidRDefault="00132361" w:rsidP="00132361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24F0243" w14:textId="208A220F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2C166BE7" w14:textId="0ED95D99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73365329" w14:textId="4792839A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345" w:type="pct"/>
            <w:shd w:val="clear" w:color="auto" w:fill="auto"/>
            <w:noWrap/>
            <w:vAlign w:val="center"/>
            <w:hideMark/>
          </w:tcPr>
          <w:p w14:paraId="06213F5D" w14:textId="66B59E39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  <w:tc>
          <w:tcPr>
            <w:tcW w:w="343" w:type="pct"/>
            <w:shd w:val="clear" w:color="auto" w:fill="auto"/>
            <w:noWrap/>
            <w:vAlign w:val="center"/>
            <w:hideMark/>
          </w:tcPr>
          <w:p w14:paraId="448882D0" w14:textId="3E8A85AA" w:rsidR="00132361" w:rsidRPr="005E571F" w:rsidRDefault="00132361" w:rsidP="00132361">
            <w:pPr>
              <w:spacing w:after="0" w:line="240" w:lineRule="auto"/>
              <w:contextualSpacing/>
              <w:jc w:val="center"/>
              <w:rPr>
                <w:rFonts w:eastAsia="Times New Roman" w:cs="Arial"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7%</w:t>
            </w:r>
          </w:p>
        </w:tc>
      </w:tr>
    </w:tbl>
    <w:p w14:paraId="4C2DE317" w14:textId="77777777" w:rsidR="005E571F" w:rsidRPr="004B2D82" w:rsidRDefault="005E571F" w:rsidP="005E571F">
      <w:pPr>
        <w:pStyle w:val="1"/>
        <w:spacing w:before="400"/>
      </w:pPr>
      <w:bookmarkStart w:id="71" w:name="_Toc108265892"/>
      <w:r w:rsidRPr="005E571F">
        <w:t>ДОЛЯ ОТПУСКА ТЕПЛОВОЙ ЭНЕРГИИ, ОСУЩЕСТВЛЯЕМОГО ПОТРЕБИТЕЛЯМ ПО ПРИБОРАМ УЧЕТА, В ОБЩЕМ ОБЪЕМЕ ОТПУЩЕННОЙ ТЕПЛОВОЙ ЭНЕРГИИ</w:t>
      </w:r>
      <w:bookmarkEnd w:id="71"/>
    </w:p>
    <w:p w14:paraId="176DBC4E" w14:textId="77777777" w:rsidR="000B3D81" w:rsidRDefault="000B3D81" w:rsidP="000B3D81">
      <w:pPr>
        <w:pStyle w:val="afffa"/>
        <w:rPr>
          <w:rStyle w:val="110"/>
          <w:szCs w:val="24"/>
        </w:rPr>
      </w:pPr>
      <w:r w:rsidRPr="00AA187E">
        <w:rPr>
          <w:rStyle w:val="110"/>
          <w:szCs w:val="24"/>
        </w:rPr>
        <w:t>Большая часть старых ИТП не оснащена приборами учета тепловой энергии. При компоновке ИТП в настоящее время выполняется установка приборов учета тепловой энергии по конкретному потребителю. Установки приборов учета требуются в связи с разработкой мероприятий по энергосбережению и повышению эффективности работы систем теплоснабжения.</w:t>
      </w:r>
    </w:p>
    <w:p w14:paraId="3F1EAB31" w14:textId="77777777" w:rsidR="000B3D81" w:rsidRPr="00AA187E" w:rsidRDefault="000B3D81" w:rsidP="000B3D81">
      <w:pPr>
        <w:pStyle w:val="afffa"/>
      </w:pPr>
      <w:r w:rsidRPr="00AA187E">
        <w:t>В результате установки приборов учета и создания системы оперативного учета и контроля параметров тепловой энергии и теплоносителя с дистанционной передачей данных на диспетчерские пункты появилась возможность оперативного определения локальных дефектов в квартальных тепловых сетях и их устранения.</w:t>
      </w:r>
    </w:p>
    <w:p w14:paraId="169A48ED" w14:textId="29E072D9" w:rsidR="000B3D81" w:rsidRDefault="000B3D81" w:rsidP="000B3D81">
      <w:pPr>
        <w:pStyle w:val="afffa"/>
      </w:pPr>
      <w:r w:rsidRPr="00AA187E">
        <w:t xml:space="preserve">В таблице </w:t>
      </w:r>
      <w:r>
        <w:fldChar w:fldCharType="begin"/>
      </w:r>
      <w:r>
        <w:instrText xml:space="preserve"> REF _Ref101899545 \h  \* MERGEFORMAT </w:instrText>
      </w:r>
      <w: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10</w:t>
      </w:r>
      <w:r w:rsidR="008B68F5">
        <w:t>.</w:t>
      </w:r>
      <w:r w:rsidR="008B68F5">
        <w:rPr>
          <w:noProof/>
        </w:rPr>
        <w:t>1</w:t>
      </w:r>
      <w:r>
        <w:fldChar w:fldCharType="end"/>
      </w:r>
      <w:r w:rsidRPr="00AA187E">
        <w:t xml:space="preserve"> приведена информация о количестве узлов учета у потребителей т</w:t>
      </w:r>
      <w:r w:rsidR="00132361">
        <w:t>епловой энергии и горячей воды.</w:t>
      </w:r>
    </w:p>
    <w:p w14:paraId="37EC6292" w14:textId="1BDF2BD0" w:rsidR="000B3D81" w:rsidRPr="000B3D81" w:rsidRDefault="000B3D81" w:rsidP="00563C31">
      <w:pPr>
        <w:spacing w:before="240" w:after="0" w:line="240" w:lineRule="auto"/>
        <w:jc w:val="both"/>
      </w:pPr>
      <w:bookmarkStart w:id="72" w:name="_Ref101899545"/>
      <w:bookmarkStart w:id="73" w:name="_Toc131938158"/>
      <w:r>
        <w:t xml:space="preserve">Таблица </w:t>
      </w:r>
      <w:fldSimple w:instr=" STYLEREF 1 \s ">
        <w:r w:rsidR="008B68F5">
          <w:rPr>
            <w:noProof/>
          </w:rPr>
          <w:t>10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72"/>
      <w:r>
        <w:t xml:space="preserve"> </w:t>
      </w:r>
      <w:r w:rsidRPr="009B7E72">
        <w:t xml:space="preserve">– </w:t>
      </w:r>
      <w:r>
        <w:t>Информация о количестве узлов учета у потребителей тепловой энергии и горячей воды</w:t>
      </w:r>
      <w:bookmarkEnd w:id="73"/>
    </w:p>
    <w:tbl>
      <w:tblPr>
        <w:tblW w:w="492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38"/>
        <w:gridCol w:w="3058"/>
        <w:gridCol w:w="3058"/>
        <w:gridCol w:w="2993"/>
      </w:tblGrid>
      <w:tr w:rsidR="00132361" w:rsidRPr="006E374E" w14:paraId="6B4BF348" w14:textId="77777777" w:rsidTr="000E3B3A">
        <w:trPr>
          <w:trHeight w:val="291"/>
          <w:tblHeader/>
        </w:trPr>
        <w:tc>
          <w:tcPr>
            <w:tcW w:w="3362" w:type="dxa"/>
            <w:vMerge w:val="restart"/>
            <w:shd w:val="clear" w:color="auto" w:fill="F2F2F2" w:themeFill="background1" w:themeFillShade="F2"/>
            <w:vAlign w:val="center"/>
          </w:tcPr>
          <w:p w14:paraId="2BACB2F5" w14:textId="77777777" w:rsidR="00132361" w:rsidRPr="006E374E" w:rsidRDefault="00132361" w:rsidP="000E3B3A">
            <w:pPr>
              <w:spacing w:after="0"/>
              <w:jc w:val="center"/>
              <w:rPr>
                <w:rFonts w:cs="Arial"/>
                <w:b/>
                <w:sz w:val="20"/>
                <w:szCs w:val="20"/>
              </w:rPr>
            </w:pPr>
            <w:r w:rsidRPr="006E374E">
              <w:rPr>
                <w:rFonts w:cs="Arial"/>
                <w:b/>
                <w:sz w:val="20"/>
                <w:szCs w:val="20"/>
              </w:rPr>
              <w:t>Категория потребителей</w:t>
            </w:r>
          </w:p>
        </w:tc>
        <w:tc>
          <w:tcPr>
            <w:tcW w:w="5847" w:type="dxa"/>
            <w:gridSpan w:val="3"/>
            <w:shd w:val="clear" w:color="auto" w:fill="F2F2F2" w:themeFill="background1" w:themeFillShade="F2"/>
          </w:tcPr>
          <w:p w14:paraId="1B5A1E5F" w14:textId="77777777" w:rsidR="00132361" w:rsidRPr="006E374E" w:rsidRDefault="00132361" w:rsidP="000E3B3A">
            <w:pPr>
              <w:spacing w:after="0"/>
              <w:jc w:val="center"/>
              <w:rPr>
                <w:rFonts w:cs="Arial"/>
                <w:b/>
                <w:sz w:val="20"/>
                <w:szCs w:val="20"/>
              </w:rPr>
            </w:pPr>
            <w:r w:rsidRPr="006E374E">
              <w:rPr>
                <w:rFonts w:cs="Arial"/>
                <w:b/>
                <w:sz w:val="20"/>
                <w:szCs w:val="20"/>
              </w:rPr>
              <w:t>На 01.01.2023 г.</w:t>
            </w:r>
          </w:p>
        </w:tc>
      </w:tr>
      <w:tr w:rsidR="00132361" w:rsidRPr="006E374E" w14:paraId="2A295CED" w14:textId="77777777" w:rsidTr="000E3B3A">
        <w:trPr>
          <w:trHeight w:val="291"/>
          <w:tblHeader/>
        </w:trPr>
        <w:tc>
          <w:tcPr>
            <w:tcW w:w="3362" w:type="dxa"/>
            <w:vMerge/>
            <w:shd w:val="clear" w:color="auto" w:fill="F2F2F2" w:themeFill="background1" w:themeFillShade="F2"/>
            <w:vAlign w:val="center"/>
          </w:tcPr>
          <w:p w14:paraId="5BC10A04" w14:textId="77777777" w:rsidR="00132361" w:rsidRPr="006E374E" w:rsidRDefault="00132361" w:rsidP="000E3B3A">
            <w:pPr>
              <w:spacing w:after="0"/>
              <w:jc w:val="center"/>
              <w:rPr>
                <w:rFonts w:cs="Arial"/>
                <w:b/>
                <w:sz w:val="20"/>
                <w:szCs w:val="20"/>
              </w:rPr>
            </w:pPr>
          </w:p>
        </w:tc>
        <w:tc>
          <w:tcPr>
            <w:tcW w:w="1963" w:type="dxa"/>
            <w:shd w:val="clear" w:color="auto" w:fill="F2F2F2" w:themeFill="background1" w:themeFillShade="F2"/>
            <w:vAlign w:val="center"/>
          </w:tcPr>
          <w:p w14:paraId="17AA14D8" w14:textId="77777777" w:rsidR="00132361" w:rsidRPr="006E374E" w:rsidRDefault="00132361" w:rsidP="000E3B3A">
            <w:pPr>
              <w:spacing w:after="0"/>
              <w:jc w:val="center"/>
              <w:rPr>
                <w:rFonts w:cs="Arial"/>
                <w:b/>
                <w:sz w:val="20"/>
                <w:szCs w:val="20"/>
              </w:rPr>
            </w:pPr>
            <w:r w:rsidRPr="006E374E">
              <w:rPr>
                <w:rFonts w:cs="Arial"/>
                <w:b/>
                <w:sz w:val="20"/>
                <w:szCs w:val="20"/>
              </w:rPr>
              <w:t>Количество ПУ</w:t>
            </w:r>
          </w:p>
        </w:tc>
        <w:tc>
          <w:tcPr>
            <w:tcW w:w="1963" w:type="dxa"/>
            <w:shd w:val="clear" w:color="auto" w:fill="F2F2F2" w:themeFill="background1" w:themeFillShade="F2"/>
            <w:vAlign w:val="center"/>
          </w:tcPr>
          <w:p w14:paraId="72EE70B1" w14:textId="77777777" w:rsidR="00132361" w:rsidRPr="006E374E" w:rsidRDefault="00132361" w:rsidP="000E3B3A">
            <w:pPr>
              <w:spacing w:after="0"/>
              <w:jc w:val="center"/>
              <w:rPr>
                <w:rFonts w:cs="Arial"/>
                <w:b/>
                <w:sz w:val="20"/>
                <w:szCs w:val="20"/>
              </w:rPr>
            </w:pPr>
            <w:r w:rsidRPr="006E374E">
              <w:rPr>
                <w:rFonts w:cs="Arial"/>
                <w:b/>
                <w:sz w:val="20"/>
                <w:szCs w:val="20"/>
              </w:rPr>
              <w:t>Всего абонентов (точек учета)</w:t>
            </w:r>
          </w:p>
        </w:tc>
        <w:tc>
          <w:tcPr>
            <w:tcW w:w="1921" w:type="dxa"/>
            <w:shd w:val="clear" w:color="auto" w:fill="F2F2F2" w:themeFill="background1" w:themeFillShade="F2"/>
            <w:vAlign w:val="center"/>
          </w:tcPr>
          <w:p w14:paraId="4066286B" w14:textId="77777777" w:rsidR="00132361" w:rsidRPr="006E374E" w:rsidRDefault="00132361" w:rsidP="000E3B3A">
            <w:pPr>
              <w:spacing w:after="0"/>
              <w:jc w:val="center"/>
              <w:rPr>
                <w:rFonts w:cs="Arial"/>
                <w:b/>
                <w:sz w:val="20"/>
                <w:szCs w:val="20"/>
              </w:rPr>
            </w:pPr>
            <w:r w:rsidRPr="006E374E">
              <w:rPr>
                <w:rFonts w:cs="Arial"/>
                <w:b/>
                <w:sz w:val="20"/>
                <w:szCs w:val="20"/>
              </w:rPr>
              <w:t>Всего абонентов (договоров)</w:t>
            </w:r>
          </w:p>
        </w:tc>
      </w:tr>
      <w:tr w:rsidR="00132361" w:rsidRPr="006E374E" w14:paraId="044550B7" w14:textId="77777777" w:rsidTr="000E3B3A">
        <w:tc>
          <w:tcPr>
            <w:tcW w:w="3362" w:type="dxa"/>
            <w:vAlign w:val="center"/>
          </w:tcPr>
          <w:p w14:paraId="0FDEB197" w14:textId="77777777" w:rsidR="00132361" w:rsidRPr="006E374E" w:rsidRDefault="00132361" w:rsidP="000E3B3A">
            <w:pPr>
              <w:spacing w:after="0"/>
              <w:rPr>
                <w:rFonts w:cs="Arial"/>
                <w:sz w:val="20"/>
                <w:szCs w:val="20"/>
                <w:lang w:eastAsia="x-none"/>
              </w:rPr>
            </w:pPr>
            <w:r w:rsidRPr="006E374E">
              <w:rPr>
                <w:rFonts w:cs="Arial"/>
                <w:sz w:val="20"/>
                <w:szCs w:val="20"/>
                <w:lang w:eastAsia="x-none"/>
              </w:rPr>
              <w:t>Население</w:t>
            </w:r>
          </w:p>
        </w:tc>
        <w:tc>
          <w:tcPr>
            <w:tcW w:w="1963" w:type="dxa"/>
            <w:vAlign w:val="center"/>
          </w:tcPr>
          <w:p w14:paraId="6D4F97E3" w14:textId="77777777" w:rsidR="00132361" w:rsidRPr="006E374E" w:rsidRDefault="00132361" w:rsidP="000E3B3A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6E374E">
              <w:rPr>
                <w:rFonts w:cs="Arial"/>
                <w:sz w:val="20"/>
                <w:szCs w:val="20"/>
              </w:rPr>
              <w:t>1274</w:t>
            </w:r>
          </w:p>
        </w:tc>
        <w:tc>
          <w:tcPr>
            <w:tcW w:w="1963" w:type="dxa"/>
          </w:tcPr>
          <w:p w14:paraId="2182DBD9" w14:textId="77777777" w:rsidR="00132361" w:rsidRPr="006E374E" w:rsidRDefault="00132361" w:rsidP="000E3B3A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6E374E">
              <w:rPr>
                <w:rFonts w:cs="Arial"/>
                <w:sz w:val="20"/>
                <w:szCs w:val="20"/>
              </w:rPr>
              <w:t>2585</w:t>
            </w:r>
          </w:p>
        </w:tc>
        <w:tc>
          <w:tcPr>
            <w:tcW w:w="1921" w:type="dxa"/>
            <w:vAlign w:val="center"/>
          </w:tcPr>
          <w:p w14:paraId="3438DB64" w14:textId="77777777" w:rsidR="00132361" w:rsidRPr="006E374E" w:rsidRDefault="00132361" w:rsidP="000E3B3A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6E374E">
              <w:rPr>
                <w:rFonts w:cs="Arial"/>
                <w:sz w:val="20"/>
                <w:szCs w:val="20"/>
              </w:rPr>
              <w:t>424</w:t>
            </w:r>
          </w:p>
        </w:tc>
      </w:tr>
      <w:tr w:rsidR="00132361" w:rsidRPr="006E374E" w14:paraId="4112D85B" w14:textId="77777777" w:rsidTr="000E3B3A">
        <w:trPr>
          <w:trHeight w:val="254"/>
        </w:trPr>
        <w:tc>
          <w:tcPr>
            <w:tcW w:w="3362" w:type="dxa"/>
            <w:vAlign w:val="center"/>
          </w:tcPr>
          <w:p w14:paraId="72363799" w14:textId="77777777" w:rsidR="00132361" w:rsidRPr="006E374E" w:rsidRDefault="00132361" w:rsidP="000E3B3A">
            <w:pPr>
              <w:spacing w:after="0"/>
              <w:rPr>
                <w:rFonts w:cs="Arial"/>
                <w:sz w:val="20"/>
                <w:szCs w:val="20"/>
                <w:lang w:eastAsia="x-none"/>
              </w:rPr>
            </w:pPr>
            <w:r w:rsidRPr="006E374E">
              <w:rPr>
                <w:rFonts w:cs="Arial"/>
                <w:sz w:val="20"/>
                <w:szCs w:val="20"/>
                <w:lang w:eastAsia="x-none"/>
              </w:rPr>
              <w:lastRenderedPageBreak/>
              <w:t>Бюджетные организации</w:t>
            </w:r>
          </w:p>
        </w:tc>
        <w:tc>
          <w:tcPr>
            <w:tcW w:w="1963" w:type="dxa"/>
            <w:vAlign w:val="center"/>
          </w:tcPr>
          <w:p w14:paraId="24FFCE7D" w14:textId="77777777" w:rsidR="00132361" w:rsidRPr="006E374E" w:rsidRDefault="00132361" w:rsidP="000E3B3A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6E374E">
              <w:rPr>
                <w:rFonts w:cs="Arial"/>
                <w:sz w:val="20"/>
                <w:szCs w:val="20"/>
              </w:rPr>
              <w:t>672</w:t>
            </w:r>
          </w:p>
        </w:tc>
        <w:tc>
          <w:tcPr>
            <w:tcW w:w="1963" w:type="dxa"/>
          </w:tcPr>
          <w:p w14:paraId="04A14617" w14:textId="77777777" w:rsidR="00132361" w:rsidRPr="006E374E" w:rsidRDefault="00132361" w:rsidP="000E3B3A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6E374E">
              <w:rPr>
                <w:rFonts w:cs="Arial"/>
                <w:sz w:val="20"/>
                <w:szCs w:val="20"/>
              </w:rPr>
              <w:t>1281</w:t>
            </w:r>
          </w:p>
        </w:tc>
        <w:tc>
          <w:tcPr>
            <w:tcW w:w="1921" w:type="dxa"/>
            <w:vAlign w:val="center"/>
          </w:tcPr>
          <w:p w14:paraId="3A0A8811" w14:textId="77777777" w:rsidR="00132361" w:rsidRPr="006E374E" w:rsidRDefault="00132361" w:rsidP="000E3B3A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6E374E">
              <w:rPr>
                <w:rFonts w:cs="Arial"/>
                <w:sz w:val="20"/>
                <w:szCs w:val="20"/>
              </w:rPr>
              <w:t>547</w:t>
            </w:r>
          </w:p>
        </w:tc>
      </w:tr>
      <w:tr w:rsidR="00132361" w:rsidRPr="006E374E" w14:paraId="7CE7AFCB" w14:textId="77777777" w:rsidTr="000E3B3A">
        <w:tc>
          <w:tcPr>
            <w:tcW w:w="3362" w:type="dxa"/>
            <w:vAlign w:val="center"/>
          </w:tcPr>
          <w:p w14:paraId="0B02EF48" w14:textId="77777777" w:rsidR="00132361" w:rsidRPr="006E374E" w:rsidRDefault="00132361" w:rsidP="000E3B3A">
            <w:pPr>
              <w:spacing w:after="0"/>
              <w:rPr>
                <w:rFonts w:cs="Arial"/>
                <w:sz w:val="20"/>
                <w:szCs w:val="20"/>
                <w:lang w:eastAsia="x-none"/>
              </w:rPr>
            </w:pPr>
            <w:r w:rsidRPr="006E374E">
              <w:rPr>
                <w:rFonts w:cs="Arial"/>
                <w:sz w:val="20"/>
                <w:szCs w:val="20"/>
                <w:lang w:eastAsia="x-none"/>
              </w:rPr>
              <w:t>Прочие организации</w:t>
            </w:r>
          </w:p>
        </w:tc>
        <w:tc>
          <w:tcPr>
            <w:tcW w:w="1963" w:type="dxa"/>
            <w:vAlign w:val="center"/>
          </w:tcPr>
          <w:p w14:paraId="0AA256EE" w14:textId="77777777" w:rsidR="00132361" w:rsidRPr="006E374E" w:rsidRDefault="00132361" w:rsidP="000E3B3A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6E374E">
              <w:rPr>
                <w:rFonts w:cs="Arial"/>
                <w:sz w:val="20"/>
                <w:szCs w:val="20"/>
              </w:rPr>
              <w:t>631</w:t>
            </w:r>
          </w:p>
        </w:tc>
        <w:tc>
          <w:tcPr>
            <w:tcW w:w="1963" w:type="dxa"/>
          </w:tcPr>
          <w:p w14:paraId="10ED9DAA" w14:textId="77777777" w:rsidR="00132361" w:rsidRPr="006E374E" w:rsidRDefault="00132361" w:rsidP="000E3B3A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6E374E">
              <w:rPr>
                <w:rFonts w:cs="Arial"/>
                <w:sz w:val="20"/>
                <w:szCs w:val="20"/>
              </w:rPr>
              <w:t>1174</w:t>
            </w:r>
          </w:p>
        </w:tc>
        <w:tc>
          <w:tcPr>
            <w:tcW w:w="1921" w:type="dxa"/>
            <w:vAlign w:val="center"/>
          </w:tcPr>
          <w:p w14:paraId="06C634E3" w14:textId="77777777" w:rsidR="00132361" w:rsidRPr="006E374E" w:rsidRDefault="00132361" w:rsidP="000E3B3A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6E374E">
              <w:rPr>
                <w:rFonts w:cs="Arial"/>
                <w:sz w:val="20"/>
                <w:szCs w:val="20"/>
              </w:rPr>
              <w:t>3249</w:t>
            </w:r>
          </w:p>
        </w:tc>
      </w:tr>
      <w:tr w:rsidR="00132361" w:rsidRPr="006E374E" w14:paraId="3A41E19A" w14:textId="77777777" w:rsidTr="000E3B3A">
        <w:tc>
          <w:tcPr>
            <w:tcW w:w="3362" w:type="dxa"/>
            <w:vAlign w:val="center"/>
          </w:tcPr>
          <w:p w14:paraId="5F4FFBF3" w14:textId="77777777" w:rsidR="00132361" w:rsidRPr="006E374E" w:rsidRDefault="00132361" w:rsidP="000E3B3A">
            <w:pPr>
              <w:spacing w:after="0"/>
              <w:rPr>
                <w:rFonts w:cs="Arial"/>
                <w:sz w:val="20"/>
                <w:szCs w:val="20"/>
                <w:lang w:eastAsia="x-none"/>
              </w:rPr>
            </w:pPr>
            <w:r w:rsidRPr="006E374E">
              <w:rPr>
                <w:rFonts w:cs="Arial"/>
                <w:sz w:val="20"/>
                <w:szCs w:val="20"/>
                <w:lang w:eastAsia="x-none"/>
              </w:rPr>
              <w:t>Промышленные потребители</w:t>
            </w:r>
          </w:p>
        </w:tc>
        <w:tc>
          <w:tcPr>
            <w:tcW w:w="1963" w:type="dxa"/>
            <w:vAlign w:val="center"/>
          </w:tcPr>
          <w:p w14:paraId="1A818733" w14:textId="77777777" w:rsidR="00132361" w:rsidRPr="006E374E" w:rsidRDefault="00132361" w:rsidP="000E3B3A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6E374E">
              <w:rPr>
                <w:rFonts w:cs="Arial"/>
                <w:sz w:val="20"/>
                <w:szCs w:val="20"/>
              </w:rPr>
              <w:t>31</w:t>
            </w:r>
          </w:p>
        </w:tc>
        <w:tc>
          <w:tcPr>
            <w:tcW w:w="1963" w:type="dxa"/>
          </w:tcPr>
          <w:p w14:paraId="762C74E8" w14:textId="77777777" w:rsidR="00132361" w:rsidRPr="006E374E" w:rsidRDefault="00132361" w:rsidP="000E3B3A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6E374E">
              <w:rPr>
                <w:rFonts w:cs="Arial"/>
                <w:sz w:val="20"/>
                <w:szCs w:val="20"/>
              </w:rPr>
              <w:t>238</w:t>
            </w:r>
          </w:p>
        </w:tc>
        <w:tc>
          <w:tcPr>
            <w:tcW w:w="1921" w:type="dxa"/>
            <w:vAlign w:val="center"/>
          </w:tcPr>
          <w:p w14:paraId="228DF021" w14:textId="77777777" w:rsidR="00132361" w:rsidRPr="006E374E" w:rsidRDefault="00132361" w:rsidP="000E3B3A">
            <w:pPr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6E374E">
              <w:rPr>
                <w:rFonts w:cs="Arial"/>
                <w:sz w:val="20"/>
                <w:szCs w:val="20"/>
              </w:rPr>
              <w:t>49</w:t>
            </w:r>
          </w:p>
        </w:tc>
      </w:tr>
      <w:tr w:rsidR="00132361" w:rsidRPr="006E374E" w14:paraId="43AA4F04" w14:textId="77777777" w:rsidTr="000E3B3A">
        <w:tc>
          <w:tcPr>
            <w:tcW w:w="3362" w:type="dxa"/>
            <w:vAlign w:val="center"/>
          </w:tcPr>
          <w:p w14:paraId="0C78B2F4" w14:textId="77777777" w:rsidR="00132361" w:rsidRPr="006E374E" w:rsidRDefault="00132361" w:rsidP="000E3B3A">
            <w:pPr>
              <w:spacing w:after="0"/>
              <w:rPr>
                <w:rFonts w:cs="Arial"/>
                <w:sz w:val="20"/>
                <w:szCs w:val="20"/>
                <w:lang w:eastAsia="x-none"/>
              </w:rPr>
            </w:pPr>
            <w:r w:rsidRPr="006E374E">
              <w:rPr>
                <w:rFonts w:cs="Arial"/>
                <w:sz w:val="20"/>
                <w:szCs w:val="20"/>
                <w:lang w:eastAsia="x-none"/>
              </w:rPr>
              <w:t>Всего</w:t>
            </w:r>
          </w:p>
        </w:tc>
        <w:tc>
          <w:tcPr>
            <w:tcW w:w="1963" w:type="dxa"/>
            <w:vAlign w:val="center"/>
          </w:tcPr>
          <w:p w14:paraId="0D760499" w14:textId="77777777" w:rsidR="00132361" w:rsidRPr="006E374E" w:rsidRDefault="00132361" w:rsidP="000E3B3A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  <w:r w:rsidRPr="006E374E">
              <w:rPr>
                <w:rFonts w:cs="Arial"/>
                <w:sz w:val="20"/>
                <w:szCs w:val="20"/>
              </w:rPr>
              <w:t>2608</w:t>
            </w:r>
          </w:p>
        </w:tc>
        <w:tc>
          <w:tcPr>
            <w:tcW w:w="1963" w:type="dxa"/>
          </w:tcPr>
          <w:p w14:paraId="039B1FC7" w14:textId="77777777" w:rsidR="00132361" w:rsidRPr="006E374E" w:rsidRDefault="00132361" w:rsidP="000E3B3A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  <w:r w:rsidRPr="006E374E">
              <w:rPr>
                <w:rFonts w:cs="Arial"/>
                <w:sz w:val="20"/>
                <w:szCs w:val="20"/>
              </w:rPr>
              <w:t>5278</w:t>
            </w:r>
          </w:p>
        </w:tc>
        <w:tc>
          <w:tcPr>
            <w:tcW w:w="1921" w:type="dxa"/>
            <w:vAlign w:val="center"/>
          </w:tcPr>
          <w:p w14:paraId="711EBFA0" w14:textId="77777777" w:rsidR="00132361" w:rsidRPr="006E374E" w:rsidRDefault="00132361" w:rsidP="000E3B3A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  <w:r w:rsidRPr="006E374E">
              <w:rPr>
                <w:rFonts w:cs="Arial"/>
                <w:sz w:val="20"/>
                <w:szCs w:val="20"/>
              </w:rPr>
              <w:t>4269</w:t>
            </w:r>
          </w:p>
        </w:tc>
      </w:tr>
    </w:tbl>
    <w:p w14:paraId="5B1FC147" w14:textId="77777777" w:rsidR="000B3D81" w:rsidRPr="00AA187E" w:rsidRDefault="000B3D81" w:rsidP="000B3D81">
      <w:pPr>
        <w:spacing w:after="0" w:line="360" w:lineRule="auto"/>
        <w:jc w:val="both"/>
        <w:rPr>
          <w:rFonts w:cs="Arial"/>
          <w:szCs w:val="24"/>
        </w:rPr>
      </w:pPr>
    </w:p>
    <w:p w14:paraId="2A9AAFED" w14:textId="48C5ADCF" w:rsidR="006E3580" w:rsidRDefault="006E3580" w:rsidP="006E3580">
      <w:pPr>
        <w:spacing w:after="0" w:line="360" w:lineRule="auto"/>
        <w:ind w:firstLine="709"/>
        <w:jc w:val="both"/>
      </w:pPr>
      <w:r>
        <w:t xml:space="preserve">График установки узлов учета у абонентов в системах теплоснабжения ООО «Тверская генерация» приведен в таблице </w:t>
      </w:r>
      <w:r>
        <w:fldChar w:fldCharType="begin"/>
      </w:r>
      <w:r>
        <w:instrText xml:space="preserve"> REF _Ref103867112 \h  \* MERGEFORMAT </w:instrText>
      </w:r>
      <w: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10</w:t>
      </w:r>
      <w:r w:rsidR="008B68F5">
        <w:t>.</w:t>
      </w:r>
      <w:r w:rsidR="008B68F5">
        <w:rPr>
          <w:noProof/>
        </w:rPr>
        <w:t>2</w:t>
      </w:r>
      <w:r>
        <w:fldChar w:fldCharType="end"/>
      </w:r>
      <w:r>
        <w:t>.</w:t>
      </w:r>
    </w:p>
    <w:p w14:paraId="4DB861C6" w14:textId="1968CF7C" w:rsidR="006E3580" w:rsidRDefault="006E3580" w:rsidP="006E3580">
      <w:pPr>
        <w:spacing w:after="0" w:line="360" w:lineRule="auto"/>
        <w:rPr>
          <w:u w:val="single"/>
        </w:rPr>
      </w:pPr>
    </w:p>
    <w:p w14:paraId="64EC8E8D" w14:textId="0DCAB067" w:rsidR="006E3580" w:rsidRDefault="006E3580" w:rsidP="006E3580">
      <w:pPr>
        <w:spacing w:after="0" w:line="360" w:lineRule="auto"/>
      </w:pPr>
      <w:bookmarkStart w:id="74" w:name="_Ref103867112"/>
      <w:bookmarkStart w:id="75" w:name="_Toc131938159"/>
      <w:r>
        <w:t xml:space="preserve">Таблица </w:t>
      </w:r>
      <w:fldSimple w:instr=" STYLEREF 1 \s ">
        <w:r w:rsidR="008B68F5">
          <w:rPr>
            <w:noProof/>
          </w:rPr>
          <w:t>10</w:t>
        </w:r>
      </w:fldSimple>
      <w:r>
        <w:t>.</w:t>
      </w:r>
      <w:fldSimple w:instr=" SEQ Таблица \* ARABIC \s 1 ">
        <w:r w:rsidR="008B68F5">
          <w:rPr>
            <w:noProof/>
          </w:rPr>
          <w:t>2</w:t>
        </w:r>
      </w:fldSimple>
      <w:bookmarkEnd w:id="74"/>
      <w:r>
        <w:t xml:space="preserve"> </w:t>
      </w:r>
      <w:r w:rsidRPr="009B7E72">
        <w:t xml:space="preserve">– </w:t>
      </w:r>
      <w:r>
        <w:t>График установки узлов учета у абонентов в системах теплоснабжения ООО «Тверская генерация»</w:t>
      </w:r>
      <w:bookmarkEnd w:id="75"/>
    </w:p>
    <w:tbl>
      <w:tblPr>
        <w:tblW w:w="14601" w:type="dxa"/>
        <w:tblInd w:w="-5" w:type="dxa"/>
        <w:tblLook w:val="04A0" w:firstRow="1" w:lastRow="0" w:firstColumn="1" w:lastColumn="0" w:noHBand="0" w:noVBand="1"/>
      </w:tblPr>
      <w:tblGrid>
        <w:gridCol w:w="2268"/>
        <w:gridCol w:w="4820"/>
        <w:gridCol w:w="7513"/>
      </w:tblGrid>
      <w:tr w:rsidR="006E3580" w:rsidRPr="006E3580" w14:paraId="2B3D74DA" w14:textId="77777777" w:rsidTr="006E3580">
        <w:trPr>
          <w:trHeight w:val="458"/>
          <w:tblHeader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047FBA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Год установки</w:t>
            </w:r>
          </w:p>
        </w:tc>
        <w:tc>
          <w:tcPr>
            <w:tcW w:w="4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48CFB66" w14:textId="130E79B9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Суммарная договорная нагрузка, Гкал/ч</w:t>
            </w:r>
          </w:p>
        </w:tc>
        <w:tc>
          <w:tcPr>
            <w:tcW w:w="75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F953C7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Ориентировочные затраты на выполнение работ, тыс. руб. с НДС</w:t>
            </w:r>
          </w:p>
        </w:tc>
      </w:tr>
      <w:tr w:rsidR="00952775" w:rsidRPr="006E3580" w14:paraId="2655EB12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EC1507E" w14:textId="486E3911" w:rsidR="00952775" w:rsidRPr="006E3580" w:rsidRDefault="00952775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>
              <w:rPr>
                <w:rFonts w:eastAsia="Times New Roman" w:cs="Arial"/>
                <w:color w:val="000000"/>
                <w:sz w:val="22"/>
                <w:lang w:eastAsia="ru-RU"/>
              </w:rPr>
              <w:t>2022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39E637" w14:textId="70DE4516" w:rsidR="00952775" w:rsidRPr="006E3580" w:rsidRDefault="00952775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>
              <w:rPr>
                <w:rFonts w:eastAsia="Times New Roman" w:cs="Arial"/>
                <w:color w:val="000000"/>
                <w:sz w:val="22"/>
                <w:lang w:eastAsia="ru-RU"/>
              </w:rPr>
              <w:softHyphen/>
            </w:r>
            <w:r>
              <w:rPr>
                <w:rFonts w:eastAsia="Times New Roman" w:cs="Arial"/>
                <w:color w:val="000000"/>
                <w:sz w:val="22"/>
                <w:lang w:eastAsia="ru-RU"/>
              </w:rPr>
              <w:softHyphen/>
            </w:r>
            <w:r>
              <w:rPr>
                <w:rFonts w:eastAsia="Times New Roman" w:cs="Arial"/>
                <w:color w:val="000000"/>
                <w:sz w:val="22"/>
                <w:lang w:eastAsia="ru-RU"/>
              </w:rPr>
              <w:softHyphen/>
            </w:r>
            <w:r>
              <w:rPr>
                <w:rFonts w:eastAsia="Times New Roman" w:cs="Arial"/>
                <w:color w:val="000000"/>
                <w:sz w:val="22"/>
                <w:lang w:eastAsia="ru-RU"/>
              </w:rPr>
              <w:softHyphen/>
              <w:t>––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4189F3" w14:textId="304B6AA0" w:rsidR="00952775" w:rsidRPr="00952775" w:rsidRDefault="00952775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val="en-US" w:eastAsia="ru-RU"/>
              </w:rPr>
            </w:pPr>
            <w:r>
              <w:rPr>
                <w:rFonts w:eastAsia="Times New Roman" w:cs="Arial"/>
                <w:color w:val="000000"/>
                <w:sz w:val="22"/>
                <w:lang w:eastAsia="ru-RU"/>
              </w:rPr>
              <w:t>0</w:t>
            </w:r>
            <w:r>
              <w:rPr>
                <w:rFonts w:eastAsia="Times New Roman" w:cs="Arial"/>
                <w:color w:val="000000"/>
                <w:sz w:val="22"/>
                <w:lang w:val="en-US" w:eastAsia="ru-RU"/>
              </w:rPr>
              <w:t>,00</w:t>
            </w:r>
          </w:p>
        </w:tc>
      </w:tr>
      <w:tr w:rsidR="006E3580" w:rsidRPr="006E3580" w14:paraId="2814FFBF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493F5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3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10C05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,3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AF45C8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2 475,84</w:t>
            </w:r>
          </w:p>
        </w:tc>
      </w:tr>
      <w:tr w:rsidR="006E3580" w:rsidRPr="006E3580" w14:paraId="1B274C7F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A4000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4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A2DF5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1,18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60018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 032,36</w:t>
            </w:r>
          </w:p>
        </w:tc>
      </w:tr>
      <w:tr w:rsidR="006E3580" w:rsidRPr="006E3580" w14:paraId="1C166914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E5D4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5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3E69E1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,98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0AFD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0 301,01</w:t>
            </w:r>
          </w:p>
        </w:tc>
      </w:tr>
      <w:tr w:rsidR="006E3580" w:rsidRPr="006E3580" w14:paraId="426E2671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C9F0E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6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2C3A3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5,4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C3325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025,95</w:t>
            </w:r>
          </w:p>
        </w:tc>
      </w:tr>
      <w:tr w:rsidR="006E3580" w:rsidRPr="006E3580" w14:paraId="4FA57827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C58EC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7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40878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,32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C5ADB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025,95</w:t>
            </w:r>
          </w:p>
        </w:tc>
      </w:tr>
      <w:tr w:rsidR="006E3580" w:rsidRPr="006E3580" w14:paraId="7D18F67C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FF5EF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8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BDC2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2,48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6AF3D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2 294,60</w:t>
            </w:r>
          </w:p>
        </w:tc>
      </w:tr>
      <w:tr w:rsidR="006E3580" w:rsidRPr="006E3580" w14:paraId="367DD769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B4F78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29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88888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7,5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EB5DE4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0 663,48</w:t>
            </w:r>
          </w:p>
        </w:tc>
      </w:tr>
      <w:tr w:rsidR="006E3580" w:rsidRPr="006E3580" w14:paraId="2B566246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BD99F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0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C90CE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2,19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01924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 394,83</w:t>
            </w:r>
          </w:p>
        </w:tc>
      </w:tr>
      <w:tr w:rsidR="006E3580" w:rsidRPr="006E3580" w14:paraId="6D5116AF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04EA2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1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97A20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7,43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2FA16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750,89</w:t>
            </w:r>
          </w:p>
        </w:tc>
      </w:tr>
      <w:tr w:rsidR="006E3580" w:rsidRPr="006E3580" w14:paraId="430DD177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E01F0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2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1409B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,5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5A31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2 475,84</w:t>
            </w:r>
          </w:p>
        </w:tc>
      </w:tr>
      <w:tr w:rsidR="006E3580" w:rsidRPr="006E3580" w14:paraId="7AEB0142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29999A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3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6547A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3,42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3BA9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 032,36</w:t>
            </w:r>
          </w:p>
        </w:tc>
      </w:tr>
      <w:tr w:rsidR="006E3580" w:rsidRPr="006E3580" w14:paraId="230B1234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C3438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4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C09E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1,5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64E0A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 757,30</w:t>
            </w:r>
          </w:p>
        </w:tc>
      </w:tr>
      <w:tr w:rsidR="006E3580" w:rsidRPr="006E3580" w14:paraId="47BCACFE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C61CE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5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4F6C6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,5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FDDAB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8 307,42</w:t>
            </w:r>
          </w:p>
        </w:tc>
      </w:tr>
      <w:tr w:rsidR="006E3580" w:rsidRPr="006E3580" w14:paraId="1C8AF40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45788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6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E586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4,68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01E3C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7 401,24</w:t>
            </w:r>
          </w:p>
        </w:tc>
      </w:tr>
      <w:tr w:rsidR="006E3580" w:rsidRPr="006E3580" w14:paraId="71501602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C15A8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lastRenderedPageBreak/>
              <w:t>2037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BAA00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4,92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A30D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7 763,71</w:t>
            </w:r>
          </w:p>
        </w:tc>
      </w:tr>
      <w:tr w:rsidR="006E3580" w:rsidRPr="006E3580" w14:paraId="55C3C66C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693CF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8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55B64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7,8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3E07F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8 669,89</w:t>
            </w:r>
          </w:p>
        </w:tc>
      </w:tr>
      <w:tr w:rsidR="006E3580" w:rsidRPr="006E3580" w14:paraId="2F63E163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A0129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39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F5561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8,2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F55FA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8 851,12</w:t>
            </w:r>
          </w:p>
        </w:tc>
      </w:tr>
      <w:tr w:rsidR="006E3580" w:rsidRPr="006E3580" w14:paraId="2E4735BF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CA6AA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0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9904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8,66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D011CA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0 301,01</w:t>
            </w:r>
          </w:p>
        </w:tc>
      </w:tr>
      <w:tr w:rsidR="006E3580" w:rsidRPr="006E3580" w14:paraId="4F5AF568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E59F2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1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18636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,33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AB43F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2 657,07</w:t>
            </w:r>
          </w:p>
        </w:tc>
      </w:tr>
      <w:tr w:rsidR="006E3580" w:rsidRPr="006E3580" w14:paraId="539183A5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8563B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2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4FEBA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6,23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1137A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0 482,24</w:t>
            </w:r>
          </w:p>
        </w:tc>
      </w:tr>
      <w:tr w:rsidR="006E3580" w:rsidRPr="006E3580" w14:paraId="2054FA10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439C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3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D8F27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6,9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DA860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207,19</w:t>
            </w:r>
          </w:p>
        </w:tc>
      </w:tr>
      <w:tr w:rsidR="006E3580" w:rsidRPr="006E3580" w14:paraId="1CF0402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09F5C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4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26B57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,58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0BD4D1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 394,83</w:t>
            </w:r>
          </w:p>
        </w:tc>
      </w:tr>
      <w:tr w:rsidR="006E3580" w:rsidRPr="006E3580" w14:paraId="505407EE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DAC7B4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5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C179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6,20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90BA9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750,89</w:t>
            </w:r>
          </w:p>
        </w:tc>
      </w:tr>
      <w:tr w:rsidR="006E3580" w:rsidRPr="006E3580" w14:paraId="0E221E44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C108B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6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77DA0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2,22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402F4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1 750,89</w:t>
            </w:r>
          </w:p>
        </w:tc>
      </w:tr>
      <w:tr w:rsidR="006E3580" w:rsidRPr="006E3580" w14:paraId="0A1FEEBE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EFD618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7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F523D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,31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6C059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2 113,37</w:t>
            </w:r>
          </w:p>
        </w:tc>
      </w:tr>
      <w:tr w:rsidR="006E3580" w:rsidRPr="006E3580" w14:paraId="51BC5BF4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16A3E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8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B77B7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9,1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4C7F4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3 382,02</w:t>
            </w:r>
          </w:p>
        </w:tc>
      </w:tr>
      <w:tr w:rsidR="006E3580" w:rsidRPr="006E3580" w14:paraId="281AD772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20753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49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3D5CB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5,12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1B29A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6 708,34</w:t>
            </w:r>
          </w:p>
        </w:tc>
      </w:tr>
      <w:tr w:rsidR="006E3580" w:rsidRPr="006E3580" w14:paraId="061998E2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C8051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0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77DA3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86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FB0C74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5 258,45</w:t>
            </w:r>
          </w:p>
        </w:tc>
      </w:tr>
      <w:tr w:rsidR="006E3580" w:rsidRPr="006E3580" w14:paraId="3BC9780B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0AC84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1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B326A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,90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DE0DF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5 258,45</w:t>
            </w:r>
          </w:p>
        </w:tc>
      </w:tr>
      <w:tr w:rsidR="006E3580" w:rsidRPr="006E3580" w14:paraId="3BFCE6DB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0F1F41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2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2ED19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,51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2C351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5 258,45</w:t>
            </w:r>
          </w:p>
        </w:tc>
      </w:tr>
      <w:tr w:rsidR="006E3580" w:rsidRPr="006E3580" w14:paraId="15EA1B4B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31280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3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D8EDB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,49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24F57A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5 258,45</w:t>
            </w:r>
          </w:p>
        </w:tc>
      </w:tr>
      <w:tr w:rsidR="006E3580" w:rsidRPr="006E3580" w14:paraId="52482C6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25DB2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4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4FE8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,09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60E1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5 258,45</w:t>
            </w:r>
          </w:p>
        </w:tc>
      </w:tr>
      <w:tr w:rsidR="006E3580" w:rsidRPr="006E3580" w14:paraId="761C3870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D2CC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5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0BF70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,33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10C9D8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6 784,30</w:t>
            </w:r>
          </w:p>
        </w:tc>
      </w:tr>
      <w:tr w:rsidR="006E3580" w:rsidRPr="006E3580" w14:paraId="49BF3903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AE053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6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0BEC5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,40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77D1F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8 520,69</w:t>
            </w:r>
          </w:p>
        </w:tc>
      </w:tr>
      <w:tr w:rsidR="006E3580" w:rsidRPr="006E3580" w14:paraId="4C61783A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FB161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7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B2D5A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86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5783A1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8 883,16</w:t>
            </w:r>
          </w:p>
        </w:tc>
      </w:tr>
      <w:tr w:rsidR="006E3580" w:rsidRPr="006E3580" w14:paraId="457AEBAA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4E2083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8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421A7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,7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FDBE5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 608,11</w:t>
            </w:r>
          </w:p>
        </w:tc>
      </w:tr>
      <w:tr w:rsidR="006E3580" w:rsidRPr="006E3580" w14:paraId="1AA953FB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AFA21E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59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EB05B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33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46BC0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1 420,46</w:t>
            </w:r>
          </w:p>
        </w:tc>
      </w:tr>
      <w:tr w:rsidR="006E3580" w:rsidRPr="006E3580" w14:paraId="4F842F9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07976D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0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9293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71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FA75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1 057,99</w:t>
            </w:r>
          </w:p>
        </w:tc>
      </w:tr>
      <w:tr w:rsidR="006E3580" w:rsidRPr="006E3580" w14:paraId="61BD128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2386E9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1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FB493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99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3F7F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1 057,99</w:t>
            </w:r>
          </w:p>
        </w:tc>
      </w:tr>
      <w:tr w:rsidR="006E3580" w:rsidRPr="006E3580" w14:paraId="7EC9389D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7D982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2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43878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3,44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2508F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7 070,81</w:t>
            </w:r>
          </w:p>
        </w:tc>
      </w:tr>
      <w:tr w:rsidR="006E3580" w:rsidRPr="006E3580" w14:paraId="0A761AE5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8DE7D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3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048A1C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,20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332DF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2 679,78</w:t>
            </w:r>
          </w:p>
        </w:tc>
      </w:tr>
      <w:tr w:rsidR="006E3580" w:rsidRPr="006E3580" w14:paraId="672E5EBF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F27A5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4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4C2975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4,9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F3CDB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2 145,40</w:t>
            </w:r>
          </w:p>
        </w:tc>
      </w:tr>
      <w:tr w:rsidR="006E3580" w:rsidRPr="006E3580" w14:paraId="3A590A93" w14:textId="77777777" w:rsidTr="006E3580">
        <w:trPr>
          <w:trHeight w:val="288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F5A046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065</w:t>
            </w:r>
          </w:p>
        </w:tc>
        <w:tc>
          <w:tcPr>
            <w:tcW w:w="4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1283F0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2,07</w:t>
            </w:r>
          </w:p>
        </w:tc>
        <w:tc>
          <w:tcPr>
            <w:tcW w:w="75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5C2DE2" w14:textId="77777777" w:rsidR="006E3580" w:rsidRPr="006E3580" w:rsidRDefault="006E3580" w:rsidP="006E3580">
            <w:pPr>
              <w:spacing w:after="0" w:line="240" w:lineRule="auto"/>
              <w:jc w:val="center"/>
              <w:rPr>
                <w:rFonts w:eastAsia="Times New Roman" w:cs="Arial"/>
                <w:color w:val="000000"/>
                <w:sz w:val="22"/>
                <w:lang w:eastAsia="ru-RU"/>
              </w:rPr>
            </w:pPr>
            <w:r w:rsidRPr="006E3580">
              <w:rPr>
                <w:rFonts w:eastAsia="Times New Roman" w:cs="Arial"/>
                <w:color w:val="000000"/>
                <w:sz w:val="22"/>
                <w:lang w:eastAsia="ru-RU"/>
              </w:rPr>
              <w:t>19 417,54</w:t>
            </w:r>
          </w:p>
        </w:tc>
      </w:tr>
    </w:tbl>
    <w:p w14:paraId="6758841A" w14:textId="77777777" w:rsidR="000B3D81" w:rsidRPr="004B2D82" w:rsidRDefault="000B3D81" w:rsidP="000B3D81">
      <w:pPr>
        <w:pStyle w:val="1"/>
        <w:spacing w:before="400"/>
      </w:pPr>
      <w:bookmarkStart w:id="76" w:name="_Toc108265893"/>
      <w:r w:rsidRPr="000B3D81">
        <w:lastRenderedPageBreak/>
        <w:t>СРЕДНЕВЗВЕШЕННЫЙ (ПО МАТЕРИАЛЬНОЙ ХАРАКТЕРИСТИКЕ) СРОК ЭКСПЛУАТАЦИИ ТЕПЛОВЫХ СЕТЕЙ (ДЛЯ КАЖДОЙ СИСТЕМЫ ТЕПЛОСНАБЖЕНИЯ)</w:t>
      </w:r>
      <w:bookmarkEnd w:id="76"/>
    </w:p>
    <w:p w14:paraId="49D0B48F" w14:textId="48CE46C2" w:rsidR="000B3D81" w:rsidRDefault="001D351D" w:rsidP="000B3D81">
      <w:pPr>
        <w:pStyle w:val="afffa"/>
        <w:contextualSpacing w:val="0"/>
        <w:rPr>
          <w:rStyle w:val="110"/>
          <w:szCs w:val="24"/>
        </w:rPr>
      </w:pPr>
      <w:r>
        <w:rPr>
          <w:rStyle w:val="110"/>
          <w:szCs w:val="24"/>
        </w:rPr>
        <w:t>Средневзвешенный по материальной характеристике срок эксплуатации тепловых сетей</w:t>
      </w:r>
      <w:r w:rsidR="00B75B98">
        <w:rPr>
          <w:rStyle w:val="110"/>
          <w:szCs w:val="24"/>
        </w:rPr>
        <w:t xml:space="preserve"> в зонах действия котельных в зонах деятельности ЕТО ООО «Тверская генерация» приведен в таблице </w:t>
      </w:r>
      <w:r w:rsidR="00B75B98">
        <w:rPr>
          <w:rStyle w:val="110"/>
          <w:szCs w:val="24"/>
        </w:rPr>
        <w:fldChar w:fldCharType="begin"/>
      </w:r>
      <w:r w:rsidR="00B75B98">
        <w:rPr>
          <w:rStyle w:val="110"/>
          <w:szCs w:val="24"/>
        </w:rPr>
        <w:instrText xml:space="preserve"> REF _Ref101908719 \h  \* MERGEFORMAT </w:instrText>
      </w:r>
      <w:r w:rsidR="00B75B98">
        <w:rPr>
          <w:rStyle w:val="110"/>
          <w:szCs w:val="24"/>
        </w:rPr>
      </w:r>
      <w:r w:rsidR="00B75B98">
        <w:rPr>
          <w:rStyle w:val="110"/>
          <w:szCs w:val="24"/>
        </w:rP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11</w:t>
      </w:r>
      <w:r w:rsidR="008B68F5">
        <w:t>.</w:t>
      </w:r>
      <w:r w:rsidR="008B68F5">
        <w:rPr>
          <w:noProof/>
        </w:rPr>
        <w:t>1</w:t>
      </w:r>
      <w:r w:rsidR="00B75B98">
        <w:rPr>
          <w:rStyle w:val="110"/>
          <w:szCs w:val="24"/>
        </w:rPr>
        <w:fldChar w:fldCharType="end"/>
      </w:r>
      <w:r w:rsidR="000B3D81" w:rsidRPr="00AA187E">
        <w:rPr>
          <w:rStyle w:val="110"/>
          <w:szCs w:val="24"/>
        </w:rPr>
        <w:t>.</w:t>
      </w:r>
      <w:r w:rsidR="00B75B98">
        <w:rPr>
          <w:rStyle w:val="110"/>
          <w:szCs w:val="24"/>
        </w:rPr>
        <w:t xml:space="preserve"> Сведения о сроках эксплуатации тепловых сетей в зонах деятельности прочих ЕТО отсутствуют.</w:t>
      </w:r>
    </w:p>
    <w:p w14:paraId="66ABBDFE" w14:textId="54759CF1" w:rsidR="00B75B98" w:rsidRDefault="00B75B98" w:rsidP="00563C31">
      <w:pPr>
        <w:pStyle w:val="afffa"/>
        <w:spacing w:before="240" w:after="0" w:line="240" w:lineRule="auto"/>
        <w:ind w:firstLine="0"/>
        <w:contextualSpacing w:val="0"/>
        <w:rPr>
          <w:rStyle w:val="110"/>
          <w:szCs w:val="24"/>
        </w:rPr>
      </w:pPr>
      <w:bookmarkStart w:id="77" w:name="_Ref101908719"/>
      <w:bookmarkStart w:id="78" w:name="_Toc131938160"/>
      <w:r>
        <w:t xml:space="preserve">Таблица </w:t>
      </w:r>
      <w:fldSimple w:instr=" STYLEREF 1 \s ">
        <w:r w:rsidR="008B68F5">
          <w:rPr>
            <w:noProof/>
          </w:rPr>
          <w:t>11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77"/>
      <w:r>
        <w:t xml:space="preserve"> </w:t>
      </w:r>
      <w:r w:rsidRPr="009B7E72">
        <w:t xml:space="preserve">– </w:t>
      </w:r>
      <w:r>
        <w:t>Средневзвешенный срок эксплуатации тепловых сетей</w:t>
      </w:r>
      <w:bookmarkEnd w:id="78"/>
    </w:p>
    <w:tbl>
      <w:tblPr>
        <w:tblW w:w="14596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31"/>
        <w:gridCol w:w="1118"/>
        <w:gridCol w:w="1118"/>
        <w:gridCol w:w="1119"/>
        <w:gridCol w:w="1118"/>
        <w:gridCol w:w="1118"/>
        <w:gridCol w:w="1119"/>
        <w:gridCol w:w="1118"/>
        <w:gridCol w:w="1118"/>
        <w:gridCol w:w="1119"/>
      </w:tblGrid>
      <w:tr w:rsidR="00B75B98" w14:paraId="3922A291" w14:textId="77777777" w:rsidTr="00B75B98">
        <w:trPr>
          <w:trHeight w:val="433"/>
        </w:trPr>
        <w:tc>
          <w:tcPr>
            <w:tcW w:w="4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5A4B6A0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Система теплоснабжения</w:t>
            </w:r>
          </w:p>
        </w:tc>
        <w:tc>
          <w:tcPr>
            <w:tcW w:w="11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AFF13E7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0</w:t>
            </w:r>
          </w:p>
        </w:tc>
        <w:tc>
          <w:tcPr>
            <w:tcW w:w="11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6AB87D2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1</w:t>
            </w:r>
          </w:p>
        </w:tc>
        <w:tc>
          <w:tcPr>
            <w:tcW w:w="11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D86435B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2</w:t>
            </w:r>
          </w:p>
        </w:tc>
        <w:tc>
          <w:tcPr>
            <w:tcW w:w="11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2D2B926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3</w:t>
            </w:r>
          </w:p>
        </w:tc>
        <w:tc>
          <w:tcPr>
            <w:tcW w:w="11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915BE66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4</w:t>
            </w:r>
          </w:p>
        </w:tc>
        <w:tc>
          <w:tcPr>
            <w:tcW w:w="11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2360F7E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5</w:t>
            </w:r>
          </w:p>
        </w:tc>
        <w:tc>
          <w:tcPr>
            <w:tcW w:w="11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EFD36B5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6</w:t>
            </w:r>
          </w:p>
        </w:tc>
        <w:tc>
          <w:tcPr>
            <w:tcW w:w="11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32880BD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7</w:t>
            </w:r>
          </w:p>
        </w:tc>
        <w:tc>
          <w:tcPr>
            <w:tcW w:w="11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DFBB57" w14:textId="77777777" w:rsidR="00B75B98" w:rsidRDefault="00B75B98" w:rsidP="00B75B98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8</w:t>
            </w:r>
          </w:p>
        </w:tc>
      </w:tr>
      <w:tr w:rsidR="00084B51" w14:paraId="788F3353" w14:textId="77777777" w:rsidTr="00084B51">
        <w:trPr>
          <w:trHeight w:val="27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0C363BB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Система централизованного теплоснабжения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2D5A23F" w14:textId="0494B70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8BE3643" w14:textId="7171C17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4347271" w14:textId="15FB08D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136CA">
              <w:rPr>
                <w:rFonts w:cs="Arial"/>
                <w:color w:val="000000"/>
                <w:sz w:val="20"/>
                <w:szCs w:val="20"/>
              </w:rPr>
              <w:t>36</w:t>
            </w:r>
            <w:r w:rsidR="00132361">
              <w:rPr>
                <w:rFonts w:cs="Arial"/>
                <w:color w:val="000000"/>
                <w:sz w:val="20"/>
                <w:szCs w:val="20"/>
              </w:rPr>
              <w:t>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174B8B" w14:textId="4B4154A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2,4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7B9DBF3" w14:textId="0F86998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9,2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37EBEA" w14:textId="2D06895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4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C626CC3" w14:textId="1D53005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3,8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6F35F3D" w14:textId="1177ADC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8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1997E4E" w14:textId="4C77BFE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1</w:t>
            </w:r>
          </w:p>
        </w:tc>
      </w:tr>
      <w:tr w:rsidR="00084B51" w14:paraId="54493365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8B0F1D0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Химинститут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73984EB" w14:textId="17E13F2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6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4ACE25E" w14:textId="66BAEB2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,6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775166D" w14:textId="0D5B0E7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0,6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EA2B1D" w14:textId="4BA45D6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4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84D75E" w14:textId="34A1923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8,2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6471734" w14:textId="79AEDC8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5,5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51E880" w14:textId="251878E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3,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5162B2" w14:textId="3E174BB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442B97" w14:textId="556C4A2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2</w:t>
            </w:r>
          </w:p>
        </w:tc>
      </w:tr>
      <w:tr w:rsidR="00084B51" w14:paraId="086096CF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74586FB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Б. Перемерки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1580421" w14:textId="6D7C757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9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8A341A1" w14:textId="40B0EFB2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0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A197695" w14:textId="14370A9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1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DE71BB4" w14:textId="3803CDA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2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61E9FAE" w14:textId="7F33CA2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3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FE0C781" w14:textId="2923D0E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4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D526BEB" w14:textId="067B4E7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5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E02D7DC" w14:textId="366990B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6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E1FE352" w14:textId="0371941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7,0</w:t>
            </w:r>
          </w:p>
        </w:tc>
      </w:tr>
      <w:tr w:rsidR="00084B51" w14:paraId="31C8E809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C864AC1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гт Сахарово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6EEB9DC" w14:textId="7FA39D0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5D0E8E" w14:textId="584F21A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2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0042B10" w14:textId="797520D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,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AF4D79B" w14:textId="40F1102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E004A80" w14:textId="04E1D23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6,3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C36C747" w14:textId="37F48BA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,7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C8799CE" w14:textId="712B9BE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,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24315A" w14:textId="597BD91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7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C862868" w14:textId="100EA68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4</w:t>
            </w:r>
          </w:p>
        </w:tc>
      </w:tr>
      <w:tr w:rsidR="00084B51" w14:paraId="1EF5686B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7A7B56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.Мамулино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CDA5276" w14:textId="41C4410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E9A1F88" w14:textId="04ED1D7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8,1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B873C1" w14:textId="77A8D46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9,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43D9AAA" w14:textId="6D061A8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A6346A6" w14:textId="7F44978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1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D9A0E72" w14:textId="4A6F63D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3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A28F179" w14:textId="0B5B848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5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C4826D" w14:textId="2AF6ECE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8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CC76C6" w14:textId="3019F64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1</w:t>
            </w:r>
          </w:p>
        </w:tc>
      </w:tr>
      <w:tr w:rsidR="00084B51" w14:paraId="2ED57FA6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7B38638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Керамический завод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D30F8C5" w14:textId="013767C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9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C48304" w14:textId="7DC308C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FE32E69" w14:textId="16B2E16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97832A9" w14:textId="4453275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2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33C3FEF" w14:textId="429848E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96D72B1" w14:textId="043E20B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4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6D5B2FC" w14:textId="78821F5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F4060B7" w14:textId="2995B05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6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3CB06EC" w14:textId="4CAA522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0</w:t>
            </w:r>
          </w:p>
        </w:tc>
      </w:tr>
      <w:tr w:rsidR="00084B51" w14:paraId="44B74AD2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8EDD11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ХБК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6C3C63E" w14:textId="3C500CD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1,3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F99160A" w14:textId="36C5903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2,3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EEF251E" w14:textId="6FD33AF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3,3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76FE589" w14:textId="0D2DD65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AC59980" w14:textId="3B1A87C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2,1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9EB072" w14:textId="7C72AE6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7E3E34E" w14:textId="79890A28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0,3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93CB4D" w14:textId="50A74AA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9,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CEB2A01" w14:textId="320CAF6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8,8</w:t>
            </w:r>
          </w:p>
        </w:tc>
      </w:tr>
      <w:tr w:rsidR="00084B51" w14:paraId="0B6E485B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6BE27B1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Областная больница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8057D22" w14:textId="47D027D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5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59E2DEF" w14:textId="77F35B98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0550696" w14:textId="00DCC1F5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,5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8EA7D63" w14:textId="7931E4C2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6D91116" w14:textId="50832F8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4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07155D4" w14:textId="040B562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6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6F681E2" w14:textId="0CC83C6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8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9E162BD" w14:textId="40F9CFC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695C9E0" w14:textId="0F983A0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2</w:t>
            </w:r>
          </w:p>
        </w:tc>
      </w:tr>
      <w:tr w:rsidR="00084B51" w14:paraId="658DB383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0DA8475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оликлиники №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A183539" w14:textId="0D9458C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DBEB8CE" w14:textId="1CA124B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8C47C4B" w14:textId="37563F45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4E131B2" w14:textId="01391C8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E3C5B72" w14:textId="471484A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8CFFD3" w14:textId="0966854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83F3291" w14:textId="5162F74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B83DA9E" w14:textId="0A7BD875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C668F20" w14:textId="4450EE1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--</w:t>
            </w:r>
          </w:p>
        </w:tc>
      </w:tr>
      <w:tr w:rsidR="00084B51" w14:paraId="36EB2D16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82C9038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0A56FD7" w14:textId="5967A3A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5C0471F" w14:textId="018F96C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755D0F" w14:textId="5E42AD1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9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D7FD866" w14:textId="5D32773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6,3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9D93A0" w14:textId="7C109BB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,9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4354169" w14:textId="323584B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7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A1B1C49" w14:textId="7739A635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9,7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D18C667" w14:textId="11D8AE1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9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A804BDD" w14:textId="5178B63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3</w:t>
            </w:r>
          </w:p>
        </w:tc>
      </w:tr>
      <w:tr w:rsidR="00084B51" w14:paraId="41C20EA5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72D69A0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24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43A07A7" w14:textId="5410B3C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5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1445421" w14:textId="355D42F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6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55C5440" w14:textId="7C49D372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218E20F" w14:textId="6FA8CE3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2,6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FA525E0" w14:textId="432A3FD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8,8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DAAE6B4" w14:textId="36B700A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5,5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061698D" w14:textId="4767A11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2,7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41AF7C0" w14:textId="226A788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3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99F5D11" w14:textId="7E37550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3</w:t>
            </w:r>
          </w:p>
        </w:tc>
      </w:tr>
      <w:tr w:rsidR="00084B51" w14:paraId="59FB71DE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B8B5FE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ДРСУ-2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52ABA3F" w14:textId="76F6270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9,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337EF16" w14:textId="48F1A66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0,1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DBDD90" w14:textId="55A3EDB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1,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4CF8421" w14:textId="63EA12C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3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80C9CE9" w14:textId="29E31C12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4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6EC75F5" w14:textId="2DD19D9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5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875ED47" w14:textId="15683A9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6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F1C9C41" w14:textId="36E1A3A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7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7A32CD3" w14:textId="094853B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8,0</w:t>
            </w:r>
          </w:p>
        </w:tc>
      </w:tr>
      <w:tr w:rsidR="00084B51" w14:paraId="43036AAD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E4C3BF9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АТП-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DA58FA1" w14:textId="325F5F28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7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83FAF8" w14:textId="102B49A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8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93FA9B9" w14:textId="516C76B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9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A5F0FCD" w14:textId="6E5C6823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BEDED09" w14:textId="19D39FBB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1AB49A4" w14:textId="2856006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334C41D" w14:textId="5EE7B74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A545478" w14:textId="3E11E9FC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0395875" w14:textId="4A2135D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0</w:t>
            </w:r>
          </w:p>
        </w:tc>
      </w:tr>
      <w:tr w:rsidR="00084B51" w14:paraId="12503C08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5205772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Сахаровское шоссе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4C7A021" w14:textId="4495FFE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1,6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9570B99" w14:textId="5ED5594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2,6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B64BEEF" w14:textId="2976CC8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3,6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2FD7BD7" w14:textId="4F5BECD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9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84B69B" w14:textId="7CCF072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8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5E276F" w14:textId="5A346A1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7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61B9FF9" w14:textId="55B6C1A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6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CD4D458" w14:textId="63282F0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5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BE31959" w14:textId="396BF91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4</w:t>
            </w:r>
          </w:p>
        </w:tc>
      </w:tr>
      <w:tr w:rsidR="00084B51" w14:paraId="5815A106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B1BCA70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3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431E1C2" w14:textId="5C59A25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8AEBCB8" w14:textId="6B6AB2A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0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28AD89B" w14:textId="2A0F19C8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1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3A46C27" w14:textId="23F9698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9,9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5D5F6B4" w14:textId="25DCFF7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8,9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C660578" w14:textId="533F5026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9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ECC1A1" w14:textId="7E1B85A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7,1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5CD3333" w14:textId="35CCEEB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6,4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C321327" w14:textId="3C6604F5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5,7</w:t>
            </w:r>
          </w:p>
        </w:tc>
      </w:tr>
      <w:tr w:rsidR="00084B51" w14:paraId="49CB65C0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0CF45B6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ишкова, 97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AB22B7D" w14:textId="10006B2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3B221D" w14:textId="422228DF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798AC38" w14:textId="5317B3C4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4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713B996" w14:textId="098661B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5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C36FC7" w14:textId="52AD564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6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6A41FA6" w14:textId="0779C149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7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5F14E5" w14:textId="38D9A83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8,0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7B17D1D" w14:textId="5DEAEADD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9,0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19BF43" w14:textId="14C4B5E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10,0</w:t>
            </w:r>
          </w:p>
        </w:tc>
      </w:tr>
      <w:tr w:rsidR="00084B51" w14:paraId="13424831" w14:textId="77777777" w:rsidTr="00084B51">
        <w:trPr>
          <w:trHeight w:val="288"/>
        </w:trPr>
        <w:tc>
          <w:tcPr>
            <w:tcW w:w="4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0B4CB2" w14:textId="77777777" w:rsidR="00084B51" w:rsidRDefault="00084B51" w:rsidP="00084B5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АО «ТКСМ-2»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8A0941" w14:textId="7396384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6,9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991CC1F" w14:textId="3C4F0F2A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7,9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9507C02" w14:textId="31EAE5C8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38,9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B21BC9" w14:textId="4992F0C0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9,3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EE0DDAA" w14:textId="796A22F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8,6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3A48F1C" w14:textId="203DE7B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9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B130288" w14:textId="28BDAFB1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7,3</w:t>
            </w:r>
          </w:p>
        </w:tc>
        <w:tc>
          <w:tcPr>
            <w:tcW w:w="1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35501AF" w14:textId="63A88F77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7</w:t>
            </w:r>
          </w:p>
        </w:tc>
        <w:tc>
          <w:tcPr>
            <w:tcW w:w="1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F2E6E17" w14:textId="6819DBAE" w:rsidR="00084B51" w:rsidRDefault="00084B51" w:rsidP="00084B5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26,1</w:t>
            </w:r>
          </w:p>
        </w:tc>
      </w:tr>
    </w:tbl>
    <w:p w14:paraId="0DA164CE" w14:textId="775D0E75" w:rsidR="007270F9" w:rsidRPr="000B3D81" w:rsidRDefault="00B75B98" w:rsidP="000B3D81">
      <w:pPr>
        <w:spacing w:after="0" w:line="360" w:lineRule="auto"/>
        <w:ind w:left="360"/>
        <w:rPr>
          <w:rStyle w:val="ae"/>
          <w:szCs w:val="22"/>
        </w:rPr>
      </w:pPr>
      <w:r>
        <w:t xml:space="preserve"> </w:t>
      </w:r>
      <w:r w:rsidR="00435408">
        <w:fldChar w:fldCharType="begin"/>
      </w:r>
      <w:r w:rsidR="00435408" w:rsidRPr="007270F9">
        <w:instrText xml:space="preserve"> </w:instrText>
      </w:r>
      <w:r w:rsidR="00435408" w:rsidRPr="000B3D81">
        <w:rPr>
          <w:lang w:val="en-US"/>
        </w:rPr>
        <w:instrText>HYPERLINK</w:instrText>
      </w:r>
      <w:r w:rsidR="00435408" w:rsidRPr="007270F9">
        <w:instrText xml:space="preserve"> "</w:instrText>
      </w:r>
      <w:r w:rsidR="00435408" w:rsidRPr="000B3D81">
        <w:rPr>
          <w:lang w:val="en-US"/>
        </w:rPr>
        <w:instrText>https</w:instrText>
      </w:r>
      <w:r w:rsidR="00435408" w:rsidRPr="007270F9">
        <w:instrText>://</w:instrText>
      </w:r>
      <w:r w:rsidR="00435408" w:rsidRPr="000B3D81">
        <w:rPr>
          <w:lang w:val="en-US"/>
        </w:rPr>
        <w:instrText>www</w:instrText>
      </w:r>
      <w:r w:rsidR="00435408" w:rsidRPr="007270F9">
        <w:instrText>.</w:instrText>
      </w:r>
      <w:r w:rsidR="00435408" w:rsidRPr="000B3D81">
        <w:rPr>
          <w:lang w:val="en-US"/>
        </w:rPr>
        <w:instrText>admin</w:instrText>
      </w:r>
      <w:r w:rsidR="00435408" w:rsidRPr="007270F9">
        <w:instrText>.</w:instrText>
      </w:r>
      <w:r w:rsidR="00435408" w:rsidRPr="000B3D81">
        <w:rPr>
          <w:lang w:val="en-US"/>
        </w:rPr>
        <w:instrText>tomsk</w:instrText>
      </w:r>
      <w:r w:rsidR="00435408" w:rsidRPr="007270F9">
        <w:instrText>.</w:instrText>
      </w:r>
      <w:r w:rsidR="00435408" w:rsidRPr="000B3D81">
        <w:rPr>
          <w:lang w:val="en-US"/>
        </w:rPr>
        <w:instrText>ru</w:instrText>
      </w:r>
      <w:r w:rsidR="00435408" w:rsidRPr="007270F9">
        <w:instrText>/</w:instrText>
      </w:r>
      <w:r w:rsidR="00435408" w:rsidRPr="000B3D81">
        <w:rPr>
          <w:lang w:val="en-US"/>
        </w:rPr>
        <w:instrText>site</w:instrText>
      </w:r>
      <w:r w:rsidR="00435408" w:rsidRPr="007270F9">
        <w:instrText>/</w:instrText>
      </w:r>
      <w:r w:rsidR="00435408" w:rsidRPr="000B3D81">
        <w:rPr>
          <w:lang w:val="en-US"/>
        </w:rPr>
        <w:instrText>core</w:instrText>
      </w:r>
      <w:r w:rsidR="00435408" w:rsidRPr="007270F9">
        <w:instrText>.</w:instrText>
      </w:r>
      <w:r w:rsidR="00435408" w:rsidRPr="000B3D81">
        <w:rPr>
          <w:lang w:val="en-US"/>
        </w:rPr>
        <w:instrText>nsf</w:instrText>
      </w:r>
      <w:r w:rsidR="00435408" w:rsidRPr="007270F9">
        <w:instrText>/86</w:instrText>
      </w:r>
      <w:r w:rsidR="00435408" w:rsidRPr="000B3D81">
        <w:rPr>
          <w:lang w:val="en-US"/>
        </w:rPr>
        <w:instrText>e</w:instrText>
      </w:r>
      <w:r w:rsidR="00435408" w:rsidRPr="007270F9">
        <w:instrText>17</w:instrText>
      </w:r>
      <w:r w:rsidR="00435408" w:rsidRPr="000B3D81">
        <w:rPr>
          <w:lang w:val="en-US"/>
        </w:rPr>
        <w:instrText>c</w:instrText>
      </w:r>
      <w:r w:rsidR="00435408" w:rsidRPr="007270F9">
        <w:instrText>84</w:instrText>
      </w:r>
      <w:r w:rsidR="00435408" w:rsidRPr="000B3D81">
        <w:rPr>
          <w:lang w:val="en-US"/>
        </w:rPr>
        <w:instrText>f</w:instrText>
      </w:r>
      <w:r w:rsidR="00435408" w:rsidRPr="007270F9">
        <w:instrText>111581147257</w:instrText>
      </w:r>
      <w:r w:rsidR="00435408" w:rsidRPr="000B3D81">
        <w:rPr>
          <w:lang w:val="en-US"/>
        </w:rPr>
        <w:instrText>a</w:instrText>
      </w:r>
      <w:r w:rsidR="00435408" w:rsidRPr="007270F9">
        <w:instrText>87003</w:instrText>
      </w:r>
      <w:r w:rsidR="00435408" w:rsidRPr="000B3D81">
        <w:rPr>
          <w:lang w:val="en-US"/>
        </w:rPr>
        <w:instrText>b</w:instrText>
      </w:r>
      <w:r w:rsidR="00435408" w:rsidRPr="007270F9">
        <w:instrText>94</w:instrText>
      </w:r>
      <w:r w:rsidR="00435408" w:rsidRPr="000B3D81">
        <w:rPr>
          <w:lang w:val="en-US"/>
        </w:rPr>
        <w:instrText>c</w:instrText>
      </w:r>
      <w:r w:rsidR="00435408" w:rsidRPr="007270F9">
        <w:instrText>5/15</w:instrText>
      </w:r>
      <w:r w:rsidR="00435408" w:rsidRPr="000B3D81">
        <w:rPr>
          <w:lang w:val="en-US"/>
        </w:rPr>
        <w:instrText>c</w:instrText>
      </w:r>
      <w:r w:rsidR="00435408" w:rsidRPr="007270F9">
        <w:instrText>00</w:instrText>
      </w:r>
      <w:r w:rsidR="00435408" w:rsidRPr="000B3D81">
        <w:rPr>
          <w:lang w:val="en-US"/>
        </w:rPr>
        <w:instrText>dbabd</w:instrText>
      </w:r>
      <w:r w:rsidR="00435408" w:rsidRPr="007270F9">
        <w:instrText>3</w:instrText>
      </w:r>
      <w:r w:rsidR="00435408" w:rsidRPr="000B3D81">
        <w:rPr>
          <w:lang w:val="en-US"/>
        </w:rPr>
        <w:instrText>b</w:instrText>
      </w:r>
      <w:r w:rsidR="00435408" w:rsidRPr="007270F9">
        <w:instrText>21</w:instrText>
      </w:r>
      <w:r w:rsidR="00435408" w:rsidRPr="000B3D81">
        <w:rPr>
          <w:lang w:val="en-US"/>
        </w:rPr>
        <w:instrText>c</w:instrText>
      </w:r>
      <w:r w:rsidR="00435408" w:rsidRPr="007270F9">
        <w:instrText>047257</w:instrText>
      </w:r>
      <w:r w:rsidR="00435408" w:rsidRPr="000B3D81">
        <w:rPr>
          <w:lang w:val="en-US"/>
        </w:rPr>
        <w:instrText>d</w:instrText>
      </w:r>
      <w:r w:rsidR="00435408" w:rsidRPr="007270F9">
        <w:instrText>0</w:instrText>
      </w:r>
      <w:r w:rsidR="00435408" w:rsidRPr="000B3D81">
        <w:rPr>
          <w:lang w:val="en-US"/>
        </w:rPr>
        <w:instrText>b</w:instrText>
      </w:r>
      <w:r w:rsidR="00435408" w:rsidRPr="007270F9">
        <w:instrText>00149</w:instrText>
      </w:r>
      <w:r w:rsidR="00435408" w:rsidRPr="000B3D81">
        <w:rPr>
          <w:lang w:val="en-US"/>
        </w:rPr>
        <w:instrText>c</w:instrText>
      </w:r>
      <w:r w:rsidR="00435408" w:rsidRPr="007270F9">
        <w:instrText>90/$</w:instrText>
      </w:r>
      <w:r w:rsidR="00435408" w:rsidRPr="000B3D81">
        <w:rPr>
          <w:lang w:val="en-US"/>
        </w:rPr>
        <w:instrText>FILE</w:instrText>
      </w:r>
      <w:r w:rsidR="00435408" w:rsidRPr="007270F9">
        <w:instrText>/%</w:instrText>
      </w:r>
      <w:r w:rsidR="00435408" w:rsidRPr="000B3D81">
        <w:rPr>
          <w:lang w:val="en-US"/>
        </w:rPr>
        <w:instrText>D</w:instrText>
      </w:r>
      <w:r w:rsidR="00435408" w:rsidRPr="007270F9">
        <w:instrText>0%9</w:instrText>
      </w:r>
      <w:r w:rsidR="00435408" w:rsidRPr="000B3D81">
        <w:rPr>
          <w:lang w:val="en-US"/>
        </w:rPr>
        <w:instrText>F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1%80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8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A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0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7%20%</w:instrText>
      </w:r>
      <w:r w:rsidR="00435408" w:rsidRPr="000B3D81">
        <w:rPr>
          <w:lang w:val="en-US"/>
        </w:rPr>
        <w:instrText>D</w:instrText>
      </w:r>
      <w:r w:rsidR="00435408" w:rsidRPr="007270F9">
        <w:instrText>0%9</w:instrText>
      </w:r>
      <w:r w:rsidR="00435408" w:rsidRPr="000B3D81">
        <w:rPr>
          <w:lang w:val="en-US"/>
        </w:rPr>
        <w:instrText>C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8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D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1%8</w:instrText>
      </w:r>
      <w:r w:rsidR="00435408" w:rsidRPr="000B3D81">
        <w:rPr>
          <w:lang w:val="en-US"/>
        </w:rPr>
        <w:instrText>D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D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5%</w:instrText>
      </w:r>
      <w:r w:rsidR="00435408" w:rsidRPr="000B3D81">
        <w:rPr>
          <w:lang w:val="en-US"/>
        </w:rPr>
        <w:instrText>D</w:instrText>
      </w:r>
      <w:r w:rsidR="00435408" w:rsidRPr="007270F9">
        <w:instrText>1%80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3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E</w:instrText>
      </w:r>
      <w:r w:rsidR="00435408" w:rsidRPr="007270F9">
        <w:instrText>%20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A</w:instrText>
      </w:r>
      <w:r w:rsidR="00435408" w:rsidRPr="007270F9">
        <w:instrText>0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E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1%81%</w:instrText>
      </w:r>
      <w:r w:rsidR="00435408" w:rsidRPr="000B3D81">
        <w:rPr>
          <w:lang w:val="en-US"/>
        </w:rPr>
        <w:instrText>D</w:instrText>
      </w:r>
      <w:r w:rsidR="00435408" w:rsidRPr="007270F9">
        <w:instrText>1%81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8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8%20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E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1%82%2019.08.2021%20%</w:instrText>
      </w:r>
      <w:r w:rsidR="00435408" w:rsidRPr="000B3D81">
        <w:rPr>
          <w:lang w:val="en-US"/>
        </w:rPr>
        <w:instrText>E</w:instrText>
      </w:r>
      <w:r w:rsidR="00435408" w:rsidRPr="007270F9">
        <w:instrText>2%84%96%20785%20%</w:instrText>
      </w:r>
      <w:r w:rsidR="00435408" w:rsidRPr="000B3D81">
        <w:rPr>
          <w:lang w:val="en-US"/>
        </w:rPr>
        <w:instrText>D</w:instrText>
      </w:r>
      <w:r w:rsidR="00435408" w:rsidRPr="007270F9">
        <w:instrText>0%9</w:instrText>
      </w:r>
      <w:r w:rsidR="00435408" w:rsidRPr="000B3D81">
        <w:rPr>
          <w:lang w:val="en-US"/>
        </w:rPr>
        <w:instrText>E</w:instrText>
      </w:r>
      <w:r w:rsidR="00435408" w:rsidRPr="007270F9">
        <w:instrText>%20%</w:instrText>
      </w:r>
      <w:r w:rsidR="00435408" w:rsidRPr="000B3D81">
        <w:rPr>
          <w:lang w:val="en-US"/>
        </w:rPr>
        <w:instrText>D</w:instrText>
      </w:r>
      <w:r w:rsidR="00435408" w:rsidRPr="007270F9">
        <w:instrText>1%81%</w:instrText>
      </w:r>
      <w:r w:rsidR="00435408" w:rsidRPr="000B3D81">
        <w:rPr>
          <w:lang w:val="en-US"/>
        </w:rPr>
        <w:instrText>D</w:instrText>
      </w:r>
      <w:r w:rsidR="00435408" w:rsidRPr="007270F9">
        <w:instrText>1%85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5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C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5%20%</w:instrText>
      </w:r>
      <w:r w:rsidR="00435408" w:rsidRPr="000B3D81">
        <w:rPr>
          <w:lang w:val="en-US"/>
        </w:rPr>
        <w:instrText>D</w:instrText>
      </w:r>
      <w:r w:rsidR="00435408" w:rsidRPr="007270F9">
        <w:instrText>1%82%</w:instrText>
      </w:r>
      <w:r w:rsidR="00435408" w:rsidRPr="000B3D81">
        <w:rPr>
          <w:lang w:val="en-US"/>
        </w:rPr>
        <w:instrText>D</w:instrText>
      </w:r>
      <w:r w:rsidR="00435408" w:rsidRPr="007270F9">
        <w:instrText>1%81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D</w:instrText>
      </w:r>
      <w:r w:rsidR="00435408" w:rsidRPr="007270F9">
        <w:instrText>%20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A</w:instrText>
      </w:r>
      <w:r w:rsidR="00435408" w:rsidRPr="007270F9">
        <w:instrText>2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E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C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1%81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A</w:instrText>
      </w:r>
      <w:r w:rsidR="00435408" w:rsidRPr="007270F9">
        <w:instrText>%</w:instrText>
      </w:r>
      <w:r w:rsidR="00435408" w:rsidRPr="000B3D81">
        <w:rPr>
          <w:lang w:val="en-US"/>
        </w:rPr>
        <w:instrText>D</w:instrText>
      </w:r>
      <w:r w:rsidR="00435408" w:rsidRPr="007270F9">
        <w:instrText>0%</w:instrText>
      </w:r>
      <w:r w:rsidR="00435408" w:rsidRPr="000B3D81">
        <w:rPr>
          <w:lang w:val="en-US"/>
        </w:rPr>
        <w:instrText>B</w:instrText>
      </w:r>
      <w:r w:rsidR="00435408" w:rsidRPr="007270F9">
        <w:instrText>0.</w:instrText>
      </w:r>
      <w:r w:rsidR="00435408" w:rsidRPr="000B3D81">
        <w:rPr>
          <w:lang w:val="en-US"/>
        </w:rPr>
        <w:instrText>pdf</w:instrText>
      </w:r>
      <w:r w:rsidR="00435408" w:rsidRPr="007270F9">
        <w:instrText xml:space="preserve">" </w:instrText>
      </w:r>
      <w:r w:rsidR="00435408">
        <w:fldChar w:fldCharType="separate"/>
      </w:r>
    </w:p>
    <w:p w14:paraId="03A4F7B3" w14:textId="77777777" w:rsidR="00C40EA6" w:rsidRPr="007270F9" w:rsidRDefault="00435408" w:rsidP="000B3D81">
      <w:pPr>
        <w:spacing w:after="0" w:line="360" w:lineRule="auto"/>
        <w:rPr>
          <w:rFonts w:cs="Arial"/>
          <w:szCs w:val="24"/>
          <w:highlight w:val="yellow"/>
        </w:rPr>
        <w:sectPr w:rsidR="00C40EA6" w:rsidRPr="007270F9" w:rsidSect="00227BB4">
          <w:headerReference w:type="even" r:id="rId12"/>
          <w:headerReference w:type="default" r:id="rId13"/>
          <w:footerReference w:type="even" r:id="rId14"/>
          <w:headerReference w:type="first" r:id="rId15"/>
          <w:footerReference w:type="first" r:id="rId16"/>
          <w:pgSz w:w="16838" w:h="11906" w:orient="landscape"/>
          <w:pgMar w:top="1701" w:right="1134" w:bottom="851" w:left="1134" w:header="708" w:footer="708" w:gutter="0"/>
          <w:cols w:space="708"/>
          <w:titlePg/>
          <w:docGrid w:linePitch="360"/>
        </w:sectPr>
      </w:pPr>
      <w:r>
        <w:rPr>
          <w:rStyle w:val="ae"/>
          <w:szCs w:val="22"/>
          <w:lang w:val="en-US"/>
        </w:rPr>
        <w:fldChar w:fldCharType="end"/>
      </w:r>
    </w:p>
    <w:p w14:paraId="6ABF3EBA" w14:textId="77777777" w:rsidR="00B75B98" w:rsidRPr="004B2D82" w:rsidRDefault="00B75B98" w:rsidP="00B75B98">
      <w:pPr>
        <w:pStyle w:val="1"/>
        <w:spacing w:before="400"/>
      </w:pPr>
      <w:bookmarkStart w:id="79" w:name="_Toc108265894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r w:rsidRPr="00B75B98">
        <w:lastRenderedPageBreak/>
        <w:t>ОТНОШЕНИЕ МАТЕРИАЛЬНОЙ ХАРАКТЕРИСТИКИ ТЕПЛОВЫХ СЕТЕЙ, РЕКОНСТРУИРОВАННЫХ ЗА ГОД, К ОБЩЕЙ МАТЕРИАЛЬНОЙ ХАРАКТЕРИСТИКЕ ТЕПЛОВЫХ СЕТЕЙ</w:t>
      </w:r>
      <w:bookmarkEnd w:id="79"/>
    </w:p>
    <w:p w14:paraId="45D66852" w14:textId="7715A2CA" w:rsidR="00B75B98" w:rsidRDefault="00B75B98" w:rsidP="00B75B98">
      <w:pPr>
        <w:pStyle w:val="afffa"/>
        <w:contextualSpacing w:val="0"/>
        <w:rPr>
          <w:shd w:val="clear" w:color="auto" w:fill="FFFFFF"/>
        </w:rPr>
      </w:pPr>
      <w:r w:rsidRPr="00DC246A">
        <w:rPr>
          <w:shd w:val="clear" w:color="auto" w:fill="FFFFFF"/>
        </w:rPr>
        <w:t xml:space="preserve">Значения </w:t>
      </w:r>
      <w:r>
        <w:rPr>
          <w:shd w:val="clear" w:color="auto" w:fill="FFFFFF"/>
        </w:rPr>
        <w:t>отношения материальной характеристики тепловых сетей, реконструированных за год, к общей материальной характеристике тепловых сетей</w:t>
      </w:r>
      <w:r w:rsidRPr="00DC246A">
        <w:rPr>
          <w:shd w:val="clear" w:color="auto" w:fill="FFFFFF"/>
        </w:rPr>
        <w:t xml:space="preserve"> в зонах действия котельных</w:t>
      </w:r>
      <w:r>
        <w:rPr>
          <w:shd w:val="clear" w:color="auto" w:fill="FFFFFF"/>
        </w:rPr>
        <w:t xml:space="preserve"> в зонах деятельности ЕТО ООО «Тверская генерация» приведены в таблице </w: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REF _Ref101909123 \h  \* MERGEFORMAT </w:instrText>
      </w:r>
      <w:r>
        <w:rPr>
          <w:shd w:val="clear" w:color="auto" w:fill="FFFFFF"/>
        </w:rPr>
      </w:r>
      <w:r>
        <w:rPr>
          <w:shd w:val="clear" w:color="auto" w:fill="FFFFFF"/>
        </w:rP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12</w:t>
      </w:r>
      <w:r w:rsidR="008B68F5">
        <w:t>.</w:t>
      </w:r>
      <w:r w:rsidR="008B68F5">
        <w:rPr>
          <w:noProof/>
        </w:rPr>
        <w:t>1</w: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t>.</w:t>
      </w:r>
    </w:p>
    <w:p w14:paraId="4D6CEA34" w14:textId="290A736D" w:rsidR="00B75B98" w:rsidRDefault="00B75B98" w:rsidP="00563C31">
      <w:pPr>
        <w:pStyle w:val="afffa"/>
        <w:spacing w:before="240" w:after="0" w:line="240" w:lineRule="auto"/>
        <w:ind w:firstLine="0"/>
        <w:contextualSpacing w:val="0"/>
      </w:pPr>
      <w:bookmarkStart w:id="80" w:name="_Ref101909123"/>
      <w:bookmarkStart w:id="81" w:name="_Toc131938161"/>
      <w:r>
        <w:t xml:space="preserve">Таблица </w:t>
      </w:r>
      <w:fldSimple w:instr=" STYLEREF 1 \s ">
        <w:r w:rsidR="008B68F5">
          <w:rPr>
            <w:noProof/>
          </w:rPr>
          <w:t>12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80"/>
      <w:r>
        <w:t xml:space="preserve"> </w:t>
      </w:r>
      <w:r w:rsidRPr="009B7E72">
        <w:t xml:space="preserve">– </w:t>
      </w:r>
      <w:r>
        <w:t>Отношение материальной характеристики тепловых сетей, реконструированных за год, к общей материальной характеристике тепловых сетей</w:t>
      </w:r>
      <w:bookmarkEnd w:id="81"/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20"/>
        <w:gridCol w:w="1116"/>
        <w:gridCol w:w="1116"/>
        <w:gridCol w:w="1116"/>
        <w:gridCol w:w="1116"/>
        <w:gridCol w:w="1116"/>
        <w:gridCol w:w="1115"/>
        <w:gridCol w:w="1115"/>
        <w:gridCol w:w="1115"/>
        <w:gridCol w:w="1115"/>
      </w:tblGrid>
      <w:tr w:rsidR="00084B51" w14:paraId="1F1DAB08" w14:textId="77777777" w:rsidTr="00866D5E">
        <w:trPr>
          <w:trHeight w:val="433"/>
          <w:tblHeader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B2F0AE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Система теплоснабжения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C82FC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DDED1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1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EDC5DB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705479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099736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9EE268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49655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C1489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7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40BADF7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8</w:t>
            </w:r>
          </w:p>
        </w:tc>
      </w:tr>
      <w:tr w:rsidR="00084B51" w14:paraId="29589B98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03724A0" w14:textId="77777777" w:rsidR="00084B51" w:rsidRDefault="00084B51" w:rsidP="00866D5E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Система централизованного теплоснабжения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84FC5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D19D3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898B38" w14:textId="5D923C96" w:rsidR="00084B51" w:rsidRDefault="00084B5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</w:t>
            </w:r>
            <w:r w:rsidR="00132361">
              <w:rPr>
                <w:rFonts w:cs="Arial"/>
                <w:color w:val="000000"/>
                <w:sz w:val="20"/>
                <w:szCs w:val="20"/>
              </w:rPr>
              <w:t>0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9AEB265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DFE985E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B28398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33885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0185E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27BFAF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360557">
              <w:rPr>
                <w:rFonts w:cs="Arial"/>
                <w:color w:val="000000"/>
                <w:sz w:val="20"/>
                <w:szCs w:val="20"/>
              </w:rPr>
              <w:t>0,12</w:t>
            </w:r>
          </w:p>
        </w:tc>
      </w:tr>
      <w:tr w:rsidR="00132361" w14:paraId="74A49F40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755EE56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Химинститут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6A5241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866982A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2E86F3B" w14:textId="5E806634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9FFFA75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C38340A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3316629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928F68D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387803F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4FE8D8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3</w:t>
            </w:r>
          </w:p>
        </w:tc>
      </w:tr>
      <w:tr w:rsidR="00132361" w14:paraId="759828AE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A7E52F5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гт Сахарово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B4172D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8DEB8C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62B57B" w14:textId="1D155F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CD902B4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C49971E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375108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B2C98EB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8F33042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48F395B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7</w:t>
            </w:r>
          </w:p>
        </w:tc>
      </w:tr>
      <w:tr w:rsidR="00132361" w14:paraId="10A91FF0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95D8622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.Мамулино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EFA7FC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C0C3C05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C6784F9" w14:textId="7EFD4685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6539A6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8614C13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7B06CA2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6448D18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EE5B081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CB11616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8</w:t>
            </w:r>
          </w:p>
        </w:tc>
      </w:tr>
      <w:tr w:rsidR="00132361" w14:paraId="4E76BB61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3AFAC7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ХБК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8B36DCC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6880C3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C498367" w14:textId="46035FE8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42F610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2E69005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22FB8E1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BD457E4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C3CC2F5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2101808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</w:tr>
      <w:tr w:rsidR="00132361" w14:paraId="49918B4C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FF553A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Областная больница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D75558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5E21F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4A9E82" w14:textId="6404CF26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8AFB287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7609B98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03DD2B0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EC873D2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B0FF684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70D468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2</w:t>
            </w:r>
          </w:p>
        </w:tc>
      </w:tr>
      <w:tr w:rsidR="00132361" w14:paraId="5221BF0B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99C3A4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F34D0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8DF1FD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2D49522" w14:textId="3731B0B5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069E4AA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97600C8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F08ED3F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4826406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4427BA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6B4D37A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9</w:t>
            </w:r>
          </w:p>
        </w:tc>
      </w:tr>
      <w:tr w:rsidR="00132361" w14:paraId="7B2C37F6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3AAED06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2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F53EBD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8AE62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8AD352C" w14:textId="3DEE0E3E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7DDB73F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FCBB2B1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4932318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B60DAF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237D4BB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2E8E1D3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4</w:t>
            </w:r>
          </w:p>
        </w:tc>
      </w:tr>
      <w:tr w:rsidR="00132361" w14:paraId="7261527B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A6BD02D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Сахаровское шоссе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51E3945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387EDA0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0B3D9A3" w14:textId="0DAE741B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EB0F2C6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55E3E05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B7E0B9C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D90544D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4FECA25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D9D9B73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5</w:t>
            </w:r>
          </w:p>
        </w:tc>
      </w:tr>
      <w:tr w:rsidR="00132361" w14:paraId="508A9D4B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AA6325F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4E7196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C5D19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0076E8C" w14:textId="052C564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828A3A9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1B6A14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C15961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C8ECF75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DB980A9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089C655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10</w:t>
            </w:r>
          </w:p>
        </w:tc>
      </w:tr>
      <w:tr w:rsidR="00132361" w14:paraId="6F3D3FCE" w14:textId="77777777" w:rsidTr="00866D5E">
        <w:trPr>
          <w:trHeight w:val="282"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0C12E18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АО «ТКСМ-2»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E12457B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0055C6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DE781D1" w14:textId="5EB24AC5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56C168D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AA0114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AF83EA6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882CBC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3291E9B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88193E" w14:textId="77777777" w:rsidR="00132361" w:rsidRPr="00360557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C30ABC">
              <w:rPr>
                <w:rFonts w:cs="Arial"/>
                <w:color w:val="000000"/>
                <w:sz w:val="20"/>
                <w:szCs w:val="20"/>
              </w:rPr>
              <w:t>0,06</w:t>
            </w:r>
          </w:p>
        </w:tc>
      </w:tr>
    </w:tbl>
    <w:p w14:paraId="08FC8B46" w14:textId="77777777" w:rsidR="00084B51" w:rsidRDefault="00084B51" w:rsidP="00563C31">
      <w:pPr>
        <w:pStyle w:val="afffa"/>
        <w:spacing w:before="240" w:after="0" w:line="240" w:lineRule="auto"/>
        <w:ind w:firstLine="0"/>
        <w:contextualSpacing w:val="0"/>
        <w:rPr>
          <w:rStyle w:val="110"/>
          <w:szCs w:val="24"/>
        </w:rPr>
      </w:pPr>
    </w:p>
    <w:p w14:paraId="0D659C7C" w14:textId="77777777" w:rsidR="00B75B98" w:rsidRPr="004B2D82" w:rsidRDefault="00B75B98" w:rsidP="00B75B98">
      <w:pPr>
        <w:pStyle w:val="1"/>
        <w:spacing w:before="400"/>
      </w:pPr>
      <w:bookmarkStart w:id="82" w:name="_Toc108265895"/>
      <w:r w:rsidRPr="00B75B98">
        <w:lastRenderedPageBreak/>
        <w:t>ОТНОШЕНИЕ УСТАНОВЛЕННОЙ ТЕПЛОВОЙ МОЩНОСТИ ОБОРУДОВАНИЯ ИСТОЧНИКОВ ТЕПЛОВОЙ ЭНЕРГИИ, РЕКОНСТРУИРОВАННО</w:t>
      </w:r>
      <w:r>
        <w:t>Й</w:t>
      </w:r>
      <w:r w:rsidRPr="00B75B98">
        <w:t xml:space="preserve"> ЗА ГОД, К ОБЩЕЙ УСТАНОВЛЕННОЙ ТЕПЛОВОЙ МОЩНОСТИ ИСТОЧНИКОВ ТЕПЛОВОЙ ЭНЕРГИИ</w:t>
      </w:r>
      <w:bookmarkEnd w:id="82"/>
    </w:p>
    <w:p w14:paraId="0E310383" w14:textId="4524C606" w:rsidR="00B75B98" w:rsidRDefault="00B75B98" w:rsidP="00B75B98">
      <w:pPr>
        <w:pStyle w:val="afffa"/>
        <w:contextualSpacing w:val="0"/>
        <w:rPr>
          <w:shd w:val="clear" w:color="auto" w:fill="FFFFFF"/>
        </w:rPr>
      </w:pPr>
      <w:r w:rsidRPr="00DC246A">
        <w:rPr>
          <w:shd w:val="clear" w:color="auto" w:fill="FFFFFF"/>
        </w:rPr>
        <w:t xml:space="preserve">Значения </w:t>
      </w:r>
      <w:r>
        <w:rPr>
          <w:shd w:val="clear" w:color="auto" w:fill="FFFFFF"/>
        </w:rPr>
        <w:t>отношения установленной тепловой мощности оборудования источников тепловой энергии, реконструированной</w:t>
      </w:r>
      <w:r w:rsidR="00004417">
        <w:rPr>
          <w:shd w:val="clear" w:color="auto" w:fill="FFFFFF"/>
        </w:rPr>
        <w:t xml:space="preserve"> </w:t>
      </w:r>
      <w:r>
        <w:rPr>
          <w:shd w:val="clear" w:color="auto" w:fill="FFFFFF"/>
        </w:rPr>
        <w:t xml:space="preserve">за год, к общей установленной тепловой мощности источников тепловой энергии в зонах деятельности ЕТО ООО «Тверская генерация» приведены в таблице </w:t>
      </w:r>
      <w:r>
        <w:rPr>
          <w:shd w:val="clear" w:color="auto" w:fill="FFFFFF"/>
        </w:rPr>
        <w:fldChar w:fldCharType="begin"/>
      </w:r>
      <w:r>
        <w:rPr>
          <w:shd w:val="clear" w:color="auto" w:fill="FFFFFF"/>
        </w:rPr>
        <w:instrText xml:space="preserve"> REF _Ref101909299 \h  \* MERGEFORMAT </w:instrText>
      </w:r>
      <w:r>
        <w:rPr>
          <w:shd w:val="clear" w:color="auto" w:fill="FFFFFF"/>
        </w:rPr>
      </w:r>
      <w:r>
        <w:rPr>
          <w:shd w:val="clear" w:color="auto" w:fill="FFFFFF"/>
        </w:rPr>
        <w:fldChar w:fldCharType="separate"/>
      </w:r>
      <w:r w:rsidR="008B68F5" w:rsidRPr="008B68F5">
        <w:rPr>
          <w:vanish/>
        </w:rPr>
        <w:t xml:space="preserve">Таблица </w:t>
      </w:r>
      <w:r w:rsidR="008B68F5">
        <w:rPr>
          <w:noProof/>
        </w:rPr>
        <w:t>13</w:t>
      </w:r>
      <w:r w:rsidR="008B68F5">
        <w:t>.</w:t>
      </w:r>
      <w:r w:rsidR="008B68F5">
        <w:rPr>
          <w:noProof/>
        </w:rPr>
        <w:t>1</w:t>
      </w:r>
      <w:r>
        <w:rPr>
          <w:shd w:val="clear" w:color="auto" w:fill="FFFFFF"/>
        </w:rPr>
        <w:fldChar w:fldCharType="end"/>
      </w:r>
      <w:r>
        <w:rPr>
          <w:shd w:val="clear" w:color="auto" w:fill="FFFFFF"/>
        </w:rPr>
        <w:t>.</w:t>
      </w:r>
    </w:p>
    <w:p w14:paraId="0960707D" w14:textId="0A055D18" w:rsidR="00B75B98" w:rsidRDefault="00B75B98" w:rsidP="00563C31">
      <w:pPr>
        <w:pStyle w:val="afffa"/>
        <w:spacing w:before="240" w:after="0" w:line="240" w:lineRule="auto"/>
        <w:ind w:firstLine="0"/>
        <w:contextualSpacing w:val="0"/>
        <w:rPr>
          <w:rStyle w:val="110"/>
          <w:szCs w:val="24"/>
        </w:rPr>
      </w:pPr>
      <w:bookmarkStart w:id="83" w:name="_Ref101909299"/>
      <w:bookmarkStart w:id="84" w:name="_Toc131938162"/>
      <w:r>
        <w:t xml:space="preserve">Таблица </w:t>
      </w:r>
      <w:fldSimple w:instr=" STYLEREF 1 \s ">
        <w:r w:rsidR="008B68F5">
          <w:rPr>
            <w:noProof/>
          </w:rPr>
          <w:t>13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83"/>
      <w:r>
        <w:t xml:space="preserve"> </w:t>
      </w:r>
      <w:r w:rsidRPr="009B7E72">
        <w:t xml:space="preserve">– </w:t>
      </w:r>
      <w:r w:rsidR="00FE726A">
        <w:t>Отношение установленной тепловой мощности оборудования источников тепловой энергии, реконструированной за год, к общей установленной тепловой мощности источников тепловой энергии</w:t>
      </w:r>
      <w:bookmarkEnd w:id="84"/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20"/>
        <w:gridCol w:w="1116"/>
        <w:gridCol w:w="1116"/>
        <w:gridCol w:w="1115"/>
        <w:gridCol w:w="1115"/>
        <w:gridCol w:w="1115"/>
        <w:gridCol w:w="1115"/>
        <w:gridCol w:w="1115"/>
        <w:gridCol w:w="1115"/>
        <w:gridCol w:w="1118"/>
      </w:tblGrid>
      <w:tr w:rsidR="00084B51" w14:paraId="26F8C82B" w14:textId="77777777" w:rsidTr="00866D5E">
        <w:trPr>
          <w:trHeight w:val="433"/>
          <w:tblHeader/>
        </w:trPr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C542C9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Система теплоснабжения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D9FFB06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0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D6E057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1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D5BDB0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2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2DB0001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3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69BCB88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4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DBD77B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5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9E66792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6</w:t>
            </w:r>
          </w:p>
        </w:tc>
        <w:tc>
          <w:tcPr>
            <w:tcW w:w="3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720165F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7</w:t>
            </w:r>
          </w:p>
        </w:tc>
        <w:tc>
          <w:tcPr>
            <w:tcW w:w="38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506F52D" w14:textId="77777777" w:rsidR="00084B51" w:rsidRDefault="00084B51" w:rsidP="00866D5E">
            <w:pPr>
              <w:spacing w:after="0" w:line="240" w:lineRule="auto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cs="Arial"/>
                <w:b/>
                <w:bCs/>
                <w:color w:val="000000"/>
                <w:sz w:val="20"/>
                <w:szCs w:val="20"/>
              </w:rPr>
              <w:t>2028</w:t>
            </w:r>
          </w:p>
        </w:tc>
      </w:tr>
      <w:tr w:rsidR="00132361" w14:paraId="557DBCF6" w14:textId="77777777" w:rsidTr="00132361">
        <w:trPr>
          <w:trHeight w:val="27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6AA7C45" w14:textId="46360152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ТЭЦ-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6E22C1" w14:textId="20DD735E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D382F17" w14:textId="6A9FA90C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F734B44" w14:textId="0A2531A4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51B353C" w14:textId="4FEE12DB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FD62E38" w14:textId="7B5630D3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6B7D1A5" w14:textId="155E9B59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4F25C5D" w14:textId="697A6398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76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98CB4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Передача нагрузки на новую котельную</w:t>
            </w:r>
          </w:p>
          <w:p w14:paraId="54DA4B0B" w14:textId="26BC6CEB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на площадке ТЭЦ-1</w:t>
            </w:r>
          </w:p>
        </w:tc>
      </w:tr>
      <w:tr w:rsidR="00132361" w14:paraId="5E1231B1" w14:textId="77777777" w:rsidTr="00866D5E">
        <w:trPr>
          <w:trHeight w:val="27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79E1EB1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ТЭЦ-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0C662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EB718FE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1469EAA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D41CA27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FF537A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D65A4EA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F748045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69BA0C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13362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708E0F0C" w14:textId="77777777" w:rsidTr="00866D5E">
        <w:trPr>
          <w:trHeight w:val="27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B0928DE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ТЭЦ-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71B720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8AFE7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150419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EF21AF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90099D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71BBF5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E87BFA6" w14:textId="1CF58CB6" w:rsidR="00132361" w:rsidRPr="009C57A3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8D01DB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11E514" w14:textId="0774FD85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32</w:t>
            </w:r>
          </w:p>
        </w:tc>
      </w:tr>
      <w:tr w:rsidR="00132361" w14:paraId="231AD159" w14:textId="77777777" w:rsidTr="00866D5E">
        <w:trPr>
          <w:trHeight w:val="27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4E436F3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ВК-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21CB7DC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C6338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B2F21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FE63E7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14B5EF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3865570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3887644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52DDA9B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B28463A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50</w:t>
            </w:r>
          </w:p>
        </w:tc>
      </w:tr>
      <w:tr w:rsidR="00132361" w14:paraId="45C448CE" w14:textId="77777777" w:rsidTr="00866D5E">
        <w:trPr>
          <w:trHeight w:val="27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6DE1899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ВК-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629A8C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CFB517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1631117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093821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5F3557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321D820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46CF1B5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2817B6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C691129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71E0989F" w14:textId="77777777" w:rsidTr="00866D5E">
        <w:trPr>
          <w:trHeight w:val="27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629EACB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«Южная»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1212D0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0CA84F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45B125B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4DBE9C0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3A3498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A48DDFE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792F3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C1537E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0F955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3298CD0D" w14:textId="77777777" w:rsidTr="00866D5E">
        <w:trPr>
          <w:trHeight w:val="27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04BF52F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ый цех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D09FBCC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0D6DEA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53E9BA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DE7046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9FD07B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0DF75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D5C959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69A3CF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6219D34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6103FAEE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AFF3A8D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Химинститут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C75E9F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9EAD0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C60099B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5D5E1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7EF8FF0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C71E67E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8A456B9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39FE73B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87664C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353DD486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BE6CDA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Б. Перемерки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462D2B7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3AA97E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B85400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F562AC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DD7211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1C9F69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21C39E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E5A2E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7A6CE1B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7764196A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00EF60B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гт Сахарово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901C3E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C59929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9199BA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2C35AA0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B786EBC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63D0E7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61DCB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85CB29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73B421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6BC143AB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62FF144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.Мамулино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8479DF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E84B60C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448BA9D" w14:textId="171C4A42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3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2BBAC0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A84DEA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C1CEB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2431F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D9E0216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1C2DDBC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38B8DD37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4DF72C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Керамический завод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A103D2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C071034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60591A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B189A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BFBEC7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AAC899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82774AB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CB3A60E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2F62A1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2B04F961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70B574F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ХБК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921316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9708BF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DB56276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8F0E66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284E7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65755B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F7F4A2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4BC43B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2B3E92B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039A56F2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8DFC125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Областная больница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01B08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DD6609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A035F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F42541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EA1B627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CD5B2E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D3E609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D0BDB04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DE0CB6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6F0E3207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3063790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оликлиники №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08E6B40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2B54B3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137C6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699870A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DE66D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11D437E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B3016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048C074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20BF04B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056BCF00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EA22D02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A55FF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5EA5E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F1034D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C8CBDE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141C55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3D3FB9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C28C39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58A613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C0543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20693469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3F0E0C9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24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AEC31D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4024F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D73C9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93B9E4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F330F0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4D59E6C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22B654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5D86E84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B149A1E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2E7174CB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F0C6CDE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ДРСУ-2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AB980DA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990FCF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4489E9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26B79C0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02A86E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852E3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4A0070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FFC57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E466A86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28B08D54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19A489E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ПАТП-1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6E0AA1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3E931C2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426A24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92DB1CE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90ADE1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0F7D3C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85546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C0514F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A03390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5C845BF9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82A8EAF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lastRenderedPageBreak/>
              <w:t>Котельная Сахаровское шоссе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3B087C6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6557340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7331A3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E80AFA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9DE878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9034B26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66AE3F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4377EA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001B4DE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Передача нагрузки на новую котельную «Затверецкая»</w:t>
            </w:r>
          </w:p>
        </w:tc>
      </w:tr>
      <w:tr w:rsidR="00132361" w14:paraId="6381F5CD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CC9498E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колы №3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117BC15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6972FE4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153BDC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6A62E7A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051EA1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18D6FA9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A01660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2B33CBC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2DC240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2BF5D9A1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BBFB08A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Шишкова, 97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E4434C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6F6980B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D33CB3D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708DD1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15C366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FF5DB07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5E04D25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FC67B8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623F189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</w:tr>
      <w:tr w:rsidR="00132361" w14:paraId="5158595B" w14:textId="77777777" w:rsidTr="00866D5E">
        <w:trPr>
          <w:trHeight w:val="288"/>
        </w:trPr>
        <w:tc>
          <w:tcPr>
            <w:tcW w:w="155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1AACC8F" w14:textId="77777777" w:rsidR="00132361" w:rsidRDefault="00132361" w:rsidP="00132361">
            <w:pPr>
              <w:spacing w:after="0" w:line="240" w:lineRule="auto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Котельная АО «ТКСМ-2»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763FF9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3810BE0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B150BC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5733DA0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10FEA6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9F817B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EE34EF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436F113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EE34EF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ACB31E1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EE34EF">
              <w:rPr>
                <w:rFonts w:cs="Arial"/>
                <w:color w:val="000000"/>
                <w:sz w:val="20"/>
                <w:szCs w:val="20"/>
              </w:rPr>
              <w:t>0,00</w:t>
            </w:r>
          </w:p>
        </w:tc>
        <w:tc>
          <w:tcPr>
            <w:tcW w:w="3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04565A0" w14:textId="77777777" w:rsidR="00132361" w:rsidRDefault="00132361" w:rsidP="00132361">
            <w:pPr>
              <w:spacing w:after="0" w:line="240" w:lineRule="auto"/>
              <w:jc w:val="center"/>
              <w:rPr>
                <w:rFonts w:cs="Arial"/>
                <w:color w:val="000000"/>
                <w:sz w:val="20"/>
                <w:szCs w:val="20"/>
              </w:rPr>
            </w:pPr>
            <w:r>
              <w:rPr>
                <w:rFonts w:cs="Arial"/>
                <w:color w:val="000000"/>
                <w:sz w:val="20"/>
                <w:szCs w:val="20"/>
              </w:rPr>
              <w:t>Передача нагрузки на новую котельную «Затверецкая»</w:t>
            </w:r>
          </w:p>
        </w:tc>
      </w:tr>
    </w:tbl>
    <w:p w14:paraId="4B4170B9" w14:textId="77777777" w:rsidR="008D3661" w:rsidRDefault="008D3661" w:rsidP="00E36D99">
      <w:pPr>
        <w:spacing w:after="0" w:line="240" w:lineRule="auto"/>
        <w:jc w:val="both"/>
        <w:rPr>
          <w:rFonts w:cs="Arial"/>
          <w:b/>
          <w:bCs/>
          <w:szCs w:val="24"/>
        </w:rPr>
      </w:pPr>
    </w:p>
    <w:p w14:paraId="288E4419" w14:textId="77777777" w:rsidR="00004417" w:rsidRDefault="00004417" w:rsidP="00004417">
      <w:pPr>
        <w:pStyle w:val="1"/>
        <w:spacing w:before="400"/>
        <w:sectPr w:rsidR="00004417" w:rsidSect="00C10B7A">
          <w:headerReference w:type="default" r:id="rId17"/>
          <w:footerReference w:type="default" r:id="rId18"/>
          <w:pgSz w:w="16838" w:h="11906" w:orient="landscape"/>
          <w:pgMar w:top="284" w:right="1134" w:bottom="851" w:left="1134" w:header="567" w:footer="709" w:gutter="0"/>
          <w:cols w:space="708"/>
          <w:docGrid w:linePitch="360"/>
        </w:sectPr>
      </w:pPr>
    </w:p>
    <w:p w14:paraId="74D73338" w14:textId="77777777" w:rsidR="00004417" w:rsidRPr="004B2D82" w:rsidRDefault="00004417" w:rsidP="00004417">
      <w:pPr>
        <w:pStyle w:val="1"/>
        <w:spacing w:before="400"/>
      </w:pPr>
      <w:bookmarkStart w:id="85" w:name="_Toc108265896"/>
      <w:r w:rsidRPr="00004417">
        <w:lastRenderedPageBreak/>
        <w:t>ОТСУТСТВИЕ ЗАФИКСИРОВАННЫХ ФАКТОВ НАРУШЕНИЯ АНТИМОНОПОЛЬНОГО ЗАКОНОДАТЕЛЬСТВА (ВЫДАННЫХ ПРЕДУПРЕЖДЕНИЙ, ПРЕДПИСАНИЙ), А ТАКЖЕ ОТСУТСТВИЕ ПРИМЕНЕНИЯ САНКЦИЙ, ПРЕДУСМОТРЕННЫХ КОДЕКСОМ РОССИЙСКОЙ ФЕДЕРАЦИИ ОБ АДМИНИСТРАТИВНЫХ ПРАВОНАРУШЕНИЯХ, ЗА НАРУШЕНИЕ ЗАКОНОДАТЕЛЬСТВА РОССИЙСКОЙ ФЕДЕРАЦИИ В СФЕРЕ ТЕПЛОСНАБЖЕНИЯ, АНТИМОНОПОЛЬНОГО ЗАКОНОДАТЕЛЬСТВА РОССИЙСКОЙ ФЕДЕРАЦИИ, ЗАКОНОДАТЕЛЬСТВА РОССИЙСКОЙ ФЕДЕРАЦИИ О ЕСТЕСТВЕННЫХ МОНОПОЛИЯХ</w:t>
      </w:r>
      <w:bookmarkEnd w:id="85"/>
    </w:p>
    <w:p w14:paraId="7ED4D7C3" w14:textId="77777777" w:rsidR="00004417" w:rsidRPr="00004417" w:rsidRDefault="00004417" w:rsidP="00004417">
      <w:pPr>
        <w:pStyle w:val="pj"/>
        <w:shd w:val="clear" w:color="auto" w:fill="FFFFFF"/>
        <w:spacing w:before="0" w:beforeAutospacing="0" w:after="0" w:afterAutospacing="0" w:line="360" w:lineRule="auto"/>
        <w:ind w:firstLine="708"/>
        <w:jc w:val="both"/>
        <w:textAlignment w:val="baseline"/>
        <w:rPr>
          <w:rFonts w:ascii="Arial" w:hAnsi="Arial" w:cs="Arial"/>
          <w:color w:val="222222"/>
        </w:rPr>
      </w:pPr>
      <w:r>
        <w:rPr>
          <w:rFonts w:ascii="Arial" w:hAnsi="Arial" w:cs="Arial"/>
          <w:color w:val="222222"/>
        </w:rPr>
        <w:t>На территории города Твери</w:t>
      </w:r>
      <w:r w:rsidRPr="00004417">
        <w:rPr>
          <w:rFonts w:ascii="Arial" w:hAnsi="Arial" w:cs="Arial"/>
          <w:color w:val="222222"/>
        </w:rPr>
        <w:t xml:space="preserve"> отсутствуют зафиксированные факты нарушения антимонопольного законодательства (выданных предупреждений, предписаний), а также не зафиксировано применения санкций, предусмотренных Кодексом Российской Федерации об административных правонарушениях, за нарушение законодательства Российской Федерации в сфере теплоснабжения, антимонопольного законодательства Российской Федерации, законодательства Российской Федерации о естественных монополиях</w:t>
      </w:r>
    </w:p>
    <w:p w14:paraId="46664DC0" w14:textId="77777777" w:rsidR="00004417" w:rsidRDefault="00004417" w:rsidP="00004417">
      <w:pPr>
        <w:spacing w:after="0" w:line="240" w:lineRule="auto"/>
        <w:jc w:val="both"/>
        <w:rPr>
          <w:rFonts w:cs="Arial"/>
          <w:b/>
          <w:bCs/>
          <w:szCs w:val="24"/>
        </w:rPr>
      </w:pPr>
    </w:p>
    <w:p w14:paraId="5DC1869B" w14:textId="77777777" w:rsidR="008D481F" w:rsidRDefault="008D481F" w:rsidP="00004417">
      <w:pPr>
        <w:spacing w:after="0" w:line="240" w:lineRule="auto"/>
        <w:jc w:val="both"/>
        <w:rPr>
          <w:rFonts w:cs="Arial"/>
          <w:b/>
          <w:bCs/>
          <w:szCs w:val="24"/>
        </w:rPr>
      </w:pPr>
    </w:p>
    <w:p w14:paraId="6455C990" w14:textId="77777777" w:rsidR="008D481F" w:rsidRDefault="008D481F">
      <w:pPr>
        <w:spacing w:after="0" w:line="240" w:lineRule="auto"/>
        <w:rPr>
          <w:rFonts w:cs="Arial"/>
          <w:b/>
          <w:bCs/>
          <w:szCs w:val="24"/>
        </w:rPr>
      </w:pPr>
      <w:r>
        <w:rPr>
          <w:rFonts w:cs="Arial"/>
          <w:b/>
          <w:bCs/>
          <w:szCs w:val="24"/>
        </w:rPr>
        <w:br w:type="page"/>
      </w:r>
    </w:p>
    <w:p w14:paraId="4A2290AC" w14:textId="77777777" w:rsidR="008D481F" w:rsidRDefault="008D481F" w:rsidP="00004417">
      <w:pPr>
        <w:spacing w:after="0" w:line="240" w:lineRule="auto"/>
        <w:jc w:val="both"/>
        <w:rPr>
          <w:rFonts w:cs="Arial"/>
          <w:b/>
          <w:bCs/>
          <w:szCs w:val="24"/>
        </w:rPr>
        <w:sectPr w:rsidR="008D481F" w:rsidSect="00004417">
          <w:footerReference w:type="default" r:id="rId19"/>
          <w:pgSz w:w="11906" w:h="16838"/>
          <w:pgMar w:top="1134" w:right="851" w:bottom="1134" w:left="1701" w:header="567" w:footer="709" w:gutter="0"/>
          <w:cols w:space="708"/>
          <w:docGrid w:linePitch="360"/>
        </w:sectPr>
      </w:pPr>
    </w:p>
    <w:p w14:paraId="2B14FDE3" w14:textId="77777777" w:rsidR="008D481F" w:rsidRPr="004B2D82" w:rsidRDefault="008D481F" w:rsidP="008D481F">
      <w:pPr>
        <w:pStyle w:val="1"/>
        <w:spacing w:before="400"/>
      </w:pPr>
      <w:bookmarkStart w:id="86" w:name="_Toc108265897"/>
      <w:r w:rsidRPr="008D481F">
        <w:lastRenderedPageBreak/>
        <w:t>ИНДИКАТОРЫ, ХАРАКТЕРИЗУЮЩИ</w:t>
      </w:r>
      <w:r>
        <w:t>Е</w:t>
      </w:r>
      <w:r w:rsidRPr="008D481F">
        <w:t xml:space="preserve"> ДИНАМИКУ ИЗМЕНЕНИЯ СПРОСА НА ТЕПЛОВУЮ МОЩНОСТЬ (ТЕПЛОВОЙ НАГРУЗКИ) В ЗОНАХ ДЕЙСТВИЯ СИСТЕМ ТЕПЛОСНАБЖЕНИЯ</w:t>
      </w:r>
      <w:bookmarkEnd w:id="86"/>
    </w:p>
    <w:p w14:paraId="5F5CBA6A" w14:textId="4260923F" w:rsidR="008D481F" w:rsidRPr="008D481F" w:rsidRDefault="008D481F" w:rsidP="00D50E7E">
      <w:pPr>
        <w:pStyle w:val="pj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color w:val="222222"/>
        </w:rPr>
      </w:pPr>
      <w:r>
        <w:rPr>
          <w:rFonts w:ascii="Arial" w:hAnsi="Arial" w:cs="Arial"/>
          <w:color w:val="222222"/>
        </w:rPr>
        <w:t>Индикаторы, характеризующие</w:t>
      </w:r>
      <w:r w:rsidRPr="008D481F">
        <w:rPr>
          <w:rFonts w:ascii="Arial" w:hAnsi="Arial" w:cs="Arial"/>
          <w:color w:val="222222"/>
        </w:rPr>
        <w:t xml:space="preserve"> </w:t>
      </w:r>
      <w:r w:rsidRPr="00D50E7E">
        <w:rPr>
          <w:rFonts w:ascii="Arial" w:hAnsi="Arial" w:cs="Arial"/>
          <w:color w:val="222222"/>
        </w:rPr>
        <w:t xml:space="preserve">динамику изменения спроса на тепловую мощность (тепловой нагрузки) в зонах действия систем теплоснабжения, в зонах деятельности ЕТО ООО «Тверская генерация», приведены в таблицах </w:t>
      </w:r>
      <w:r w:rsidR="00D50E7E" w:rsidRPr="00D50E7E">
        <w:rPr>
          <w:rFonts w:ascii="Arial" w:hAnsi="Arial" w:cs="Arial"/>
          <w:color w:val="222222"/>
        </w:rPr>
        <w:fldChar w:fldCharType="begin"/>
      </w:r>
      <w:r w:rsidR="00D50E7E" w:rsidRPr="00D50E7E">
        <w:rPr>
          <w:rFonts w:ascii="Arial" w:hAnsi="Arial" w:cs="Arial"/>
          <w:color w:val="222222"/>
        </w:rPr>
        <w:instrText xml:space="preserve"> REF _Ref101991337 \h  \* MERGEFORMAT </w:instrText>
      </w:r>
      <w:r w:rsidR="00D50E7E" w:rsidRPr="00D50E7E">
        <w:rPr>
          <w:rFonts w:ascii="Arial" w:hAnsi="Arial" w:cs="Arial"/>
          <w:color w:val="222222"/>
        </w:rPr>
      </w:r>
      <w:r w:rsidR="00D50E7E" w:rsidRPr="00D50E7E">
        <w:rPr>
          <w:rFonts w:ascii="Arial" w:hAnsi="Arial" w:cs="Arial"/>
          <w:color w:val="222222"/>
        </w:rPr>
        <w:fldChar w:fldCharType="separate"/>
      </w:r>
      <w:r w:rsidR="008B68F5" w:rsidRPr="008B68F5">
        <w:rPr>
          <w:rFonts w:ascii="Arial" w:hAnsi="Arial" w:cs="Arial"/>
          <w:vanish/>
        </w:rPr>
        <w:t xml:space="preserve">Таблица </w:t>
      </w:r>
      <w:r w:rsidR="008B68F5" w:rsidRPr="008B68F5">
        <w:rPr>
          <w:rFonts w:ascii="Arial" w:hAnsi="Arial" w:cs="Arial"/>
          <w:noProof/>
        </w:rPr>
        <w:t>15</w:t>
      </w:r>
      <w:r w:rsidR="008B68F5" w:rsidRPr="008B68F5">
        <w:rPr>
          <w:rFonts w:ascii="Arial" w:hAnsi="Arial" w:cs="Arial"/>
        </w:rPr>
        <w:t>.</w:t>
      </w:r>
      <w:r w:rsidR="008B68F5" w:rsidRPr="008B68F5">
        <w:rPr>
          <w:rFonts w:ascii="Arial" w:hAnsi="Arial" w:cs="Arial"/>
          <w:noProof/>
        </w:rPr>
        <w:t>1</w:t>
      </w:r>
      <w:r w:rsidR="00D50E7E" w:rsidRPr="00D50E7E">
        <w:rPr>
          <w:rFonts w:ascii="Arial" w:hAnsi="Arial" w:cs="Arial"/>
          <w:color w:val="222222"/>
        </w:rPr>
        <w:fldChar w:fldCharType="end"/>
      </w:r>
      <w:r w:rsidR="00D50E7E" w:rsidRPr="00D50E7E">
        <w:rPr>
          <w:rFonts w:ascii="Arial" w:hAnsi="Arial" w:cs="Arial"/>
          <w:color w:val="222222"/>
        </w:rPr>
        <w:t>–</w:t>
      </w:r>
      <w:r w:rsidR="00D50E7E" w:rsidRPr="00D50E7E">
        <w:rPr>
          <w:rFonts w:ascii="Arial" w:hAnsi="Arial" w:cs="Arial"/>
          <w:color w:val="222222"/>
        </w:rPr>
        <w:fldChar w:fldCharType="begin"/>
      </w:r>
      <w:r w:rsidR="00D50E7E" w:rsidRPr="00D50E7E">
        <w:rPr>
          <w:rFonts w:ascii="Arial" w:hAnsi="Arial" w:cs="Arial"/>
          <w:color w:val="222222"/>
        </w:rPr>
        <w:instrText xml:space="preserve"> REF _Ref101991340 \h  \* MERGEFORMAT </w:instrText>
      </w:r>
      <w:r w:rsidR="00D50E7E" w:rsidRPr="00D50E7E">
        <w:rPr>
          <w:rFonts w:ascii="Arial" w:hAnsi="Arial" w:cs="Arial"/>
          <w:color w:val="222222"/>
        </w:rPr>
      </w:r>
      <w:r w:rsidR="00D50E7E" w:rsidRPr="00D50E7E">
        <w:rPr>
          <w:rFonts w:ascii="Arial" w:hAnsi="Arial" w:cs="Arial"/>
          <w:color w:val="222222"/>
        </w:rPr>
        <w:fldChar w:fldCharType="separate"/>
      </w:r>
      <w:r w:rsidR="008B68F5" w:rsidRPr="008B68F5">
        <w:rPr>
          <w:rFonts w:ascii="Arial" w:hAnsi="Arial" w:cs="Arial"/>
          <w:vanish/>
        </w:rPr>
        <w:t xml:space="preserve">Таблица </w:t>
      </w:r>
      <w:r w:rsidR="008B68F5" w:rsidRPr="008B68F5">
        <w:rPr>
          <w:rFonts w:ascii="Arial" w:hAnsi="Arial" w:cs="Arial"/>
          <w:noProof/>
        </w:rPr>
        <w:t>15</w:t>
      </w:r>
      <w:r w:rsidR="008B68F5" w:rsidRPr="008B68F5">
        <w:rPr>
          <w:rFonts w:ascii="Arial" w:hAnsi="Arial" w:cs="Arial"/>
        </w:rPr>
        <w:t>.</w:t>
      </w:r>
      <w:r w:rsidR="008B68F5" w:rsidRPr="008B68F5">
        <w:rPr>
          <w:rFonts w:ascii="Arial" w:hAnsi="Arial" w:cs="Arial"/>
          <w:noProof/>
        </w:rPr>
        <w:t>23</w:t>
      </w:r>
      <w:r w:rsidR="00D50E7E" w:rsidRPr="00D50E7E">
        <w:rPr>
          <w:rFonts w:ascii="Arial" w:hAnsi="Arial" w:cs="Arial"/>
          <w:color w:val="222222"/>
        </w:rPr>
        <w:fldChar w:fldCharType="end"/>
      </w:r>
      <w:r w:rsidRPr="00D50E7E">
        <w:rPr>
          <w:rFonts w:ascii="Arial" w:hAnsi="Arial" w:cs="Arial"/>
          <w:color w:val="222222"/>
        </w:rPr>
        <w:t>. По системам</w:t>
      </w:r>
      <w:r>
        <w:rPr>
          <w:rFonts w:ascii="Arial" w:hAnsi="Arial" w:cs="Arial"/>
          <w:color w:val="222222"/>
        </w:rPr>
        <w:t xml:space="preserve"> теплоснабжения в зонах деятельности прочих ЕТО сведения отсутствуют.</w:t>
      </w:r>
    </w:p>
    <w:p w14:paraId="03686341" w14:textId="112F824F" w:rsidR="008D481F" w:rsidRDefault="008D481F" w:rsidP="00563C31">
      <w:pPr>
        <w:pStyle w:val="afffa"/>
        <w:spacing w:before="240" w:after="0" w:line="240" w:lineRule="auto"/>
        <w:ind w:firstLine="0"/>
        <w:contextualSpacing w:val="0"/>
      </w:pPr>
      <w:bookmarkStart w:id="87" w:name="_Ref101991337"/>
      <w:bookmarkStart w:id="88" w:name="_Toc131938163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87"/>
      <w:r>
        <w:t xml:space="preserve"> </w:t>
      </w:r>
      <w:r w:rsidRPr="009B7E72">
        <w:t xml:space="preserve">– </w:t>
      </w:r>
      <w:r w:rsidR="00CC2BA7">
        <w:t>Индикаторы, характеризующие спрос на тепловую энергию и тепловую мощность в системе теплоснабжения на базе ТЭЦ-1</w:t>
      </w:r>
      <w:bookmarkEnd w:id="88"/>
      <w:r w:rsidR="001E2764">
        <w:t xml:space="preserve"> </w:t>
      </w:r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CC2BA7" w:rsidRPr="00CC2BA7" w14:paraId="015F5F91" w14:textId="77777777" w:rsidTr="00CC2BA7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6B479EC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4B62D3F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BF2B3E9" w14:textId="77777777" w:rsidR="00CC2BA7" w:rsidRPr="00CC2BA7" w:rsidRDefault="00CC2BA7" w:rsidP="00CC2BA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8ECCC4E" w14:textId="77777777" w:rsidR="00CC2BA7" w:rsidRPr="00CC2BA7" w:rsidRDefault="00CC2BA7" w:rsidP="00CC2BA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66C44B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856A09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418742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EE93FE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B046C6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97E90E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D490BB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C13D30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551975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BE47C3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D3EEC3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7B9065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5D5C70A5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E1EE3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7D1BE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A3993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06C5F70" wp14:editId="78960C93">
                  <wp:extent cx="166370" cy="166370"/>
                  <wp:effectExtent l="0" t="0" r="5080" b="508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39FDB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83A4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101A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A06B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F7AA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16E60" w14:textId="2850872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42F91" w14:textId="62F056A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1AD96" w14:textId="5287465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D1A26" w14:textId="21713CF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108A8" w14:textId="209EBA0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60199" w14:textId="7D3BBFB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8525A" w14:textId="7D6ADC4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C25A2" w14:textId="5619EE4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4AA684CC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5A5E0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D5341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3B32A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F6D48C8" wp14:editId="0E8DF15B">
                  <wp:extent cx="166370" cy="166370"/>
                  <wp:effectExtent l="0" t="0" r="5080" b="508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12757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1902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30E6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CDCD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0DFE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A5298" w14:textId="530527F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F7B79" w14:textId="502ACFC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073CC" w14:textId="4A48270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744B4" w14:textId="21D42E8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3A74D" w14:textId="4A75F74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5FCC1" w14:textId="53D433A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E5267" w14:textId="1D96ECB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C0E8A" w14:textId="363A607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371C2EED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41569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A36F1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EA956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670FB95" wp14:editId="677086ED">
                  <wp:extent cx="260985" cy="166370"/>
                  <wp:effectExtent l="0" t="0" r="5715" b="508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72A9F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E89B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0,5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662D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0,29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A836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0,0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01A8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9,05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77108" w14:textId="7A812C6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7,70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829A1" w14:textId="20F6E86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7,79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1EAB7" w14:textId="60C930B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7,84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65788" w14:textId="3A99055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,97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8C936" w14:textId="79E07DB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9,47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BD710" w14:textId="32C9A06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42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64E5E" w14:textId="4C248D1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92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91F8D" w14:textId="6FD8158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1,0783</w:t>
            </w:r>
          </w:p>
        </w:tc>
      </w:tr>
      <w:tr w:rsidR="00B83FB8" w:rsidRPr="00CC2BA7" w14:paraId="46EFD803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41179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33898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2FA8F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2F51F6B" wp14:editId="70C3263B">
                  <wp:extent cx="260985" cy="166370"/>
                  <wp:effectExtent l="0" t="0" r="5715" b="508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71793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45EB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2,61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2789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2,47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9C24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2,34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DF95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,82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2CA87" w14:textId="3E888D2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11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09408" w14:textId="4034FC7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7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BBB76" w14:textId="2D3FF4D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7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3A5C9" w14:textId="1D95284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84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BFD0A" w14:textId="719FDE3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84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74D90" w14:textId="7551548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64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75A90" w14:textId="20BF5A9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64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A2A92" w14:textId="648D417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6438</w:t>
            </w:r>
          </w:p>
        </w:tc>
      </w:tr>
      <w:tr w:rsidR="00B83FB8" w:rsidRPr="00CC2BA7" w14:paraId="5CF95A4F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3ED50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7FB45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35D04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9EA7E3" wp14:editId="269B6C15">
                  <wp:extent cx="356235" cy="166370"/>
                  <wp:effectExtent l="0" t="0" r="5715" b="508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853FB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A213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,50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98E6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,42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9E79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,35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5807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,05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F1AF2" w14:textId="61A9666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66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98018" w14:textId="5A889A8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2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3EBD0" w14:textId="270ED42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2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A7543" w14:textId="2834923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43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157FD" w14:textId="47D637E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43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97E25" w14:textId="2B07369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03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9273D" w14:textId="0FF3456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03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301CF" w14:textId="58B163F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0379</w:t>
            </w:r>
          </w:p>
        </w:tc>
      </w:tr>
      <w:tr w:rsidR="00B83FB8" w:rsidRPr="00CC2BA7" w14:paraId="1A3DCD11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0A800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DFA6D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10C62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38E3972" wp14:editId="723E9FC1">
                  <wp:extent cx="260985" cy="166370"/>
                  <wp:effectExtent l="0" t="0" r="5715" b="508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8E683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FBEC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,11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57FE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,04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8849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,9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2FC8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,76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DB96E" w14:textId="554FBD0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45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F7F43" w14:textId="7993C4A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40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20010" w14:textId="7DED76A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40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92DAC" w14:textId="3C8A9B0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40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9DA60" w14:textId="11B7282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40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B8C3D" w14:textId="4FB1AA4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60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FC133" w14:textId="1C516F1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60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38E7A" w14:textId="153FB0A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6059</w:t>
            </w:r>
          </w:p>
        </w:tc>
      </w:tr>
      <w:tr w:rsidR="00B83FB8" w:rsidRPr="00CC2BA7" w14:paraId="55C773BE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F0CA7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94D18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3844F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783AB0B" wp14:editId="4145AF9F">
                  <wp:extent cx="260985" cy="166370"/>
                  <wp:effectExtent l="0" t="0" r="5715" b="508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BADF2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E79D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,95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5BF5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,81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A655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,70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D9FC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,2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87156" w14:textId="283145D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58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0CADF" w14:textId="1D72CAF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05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387E8" w14:textId="7F71B81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11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1A047" w14:textId="18665C5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13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EAB32" w14:textId="1A4AA95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63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A6A1E" w14:textId="0BFE561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78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5C947" w14:textId="2452175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28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79478" w14:textId="714798F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4345</w:t>
            </w:r>
          </w:p>
        </w:tc>
      </w:tr>
      <w:tr w:rsidR="00B83FB8" w:rsidRPr="00CC2BA7" w14:paraId="78397C4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B02A0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49E90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7D5CC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96F2C72" wp14:editId="2908E868">
                  <wp:extent cx="356235" cy="166370"/>
                  <wp:effectExtent l="0" t="0" r="5715" b="508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5D10B7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70ED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7,99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0A66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7,88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C403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7,79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766E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7,42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464BF" w14:textId="0523671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91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9B446" w14:textId="7560360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39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5C6CF" w14:textId="71E0EF9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45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8CF70" w14:textId="5F41D81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36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AC62B" w14:textId="12ADD4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79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1283B" w14:textId="29FE86F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93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1134A" w14:textId="36E00D4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6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DA5AC" w14:textId="1C3E35E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4992</w:t>
            </w:r>
          </w:p>
        </w:tc>
      </w:tr>
      <w:tr w:rsidR="00B83FB8" w:rsidRPr="00CC2BA7" w14:paraId="10A583F9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61332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F4B2D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7DC11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5C8B333" wp14:editId="0F8F8811">
                  <wp:extent cx="356235" cy="166370"/>
                  <wp:effectExtent l="0" t="0" r="5715" b="508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665BA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7525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95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E955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92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329B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90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4B49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80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0CD89" w14:textId="1E63596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7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9E21B" w14:textId="4C2F70D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5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3D769" w14:textId="7C81AA5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5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BBA6C" w14:textId="502BD0E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77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BC063" w14:textId="004AE33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3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0792B" w14:textId="55D062F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5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55358" w14:textId="35A1004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1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B1FF3" w14:textId="6796222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353</w:t>
            </w:r>
          </w:p>
        </w:tc>
      </w:tr>
      <w:tr w:rsidR="00B83FB8" w:rsidRPr="00CC2BA7" w14:paraId="6A885312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C4A10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616A0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2D26A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063B42B" wp14:editId="5C038DBE">
                  <wp:extent cx="260985" cy="166370"/>
                  <wp:effectExtent l="0" t="0" r="5715" b="508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315AB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119B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2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413B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2,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4261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2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65AC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0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5925C" w14:textId="5B458E9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8,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C95E3" w14:textId="5E803DA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EDD5E" w14:textId="78FB5BF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EFF97" w14:textId="76728B6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036A5" w14:textId="66DC41B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D5346" w14:textId="32D90E3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07DAB" w14:textId="35DE4AF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1EFC5" w14:textId="7E32D87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47</w:t>
            </w:r>
          </w:p>
        </w:tc>
      </w:tr>
      <w:tr w:rsidR="00B83FB8" w:rsidRPr="00CC2BA7" w14:paraId="658A40EF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E7D91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7F40D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E8100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F618DBD" wp14:editId="2C874BBA">
                  <wp:extent cx="166370" cy="166370"/>
                  <wp:effectExtent l="0" t="0" r="5080" b="508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BC1A7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0F27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3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3B7E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3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2AA3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2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94B6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1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EDAE7" w14:textId="7DA6C2E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0AF00" w14:textId="11DD194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68019" w14:textId="5EBE03A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D048A" w14:textId="0E81BB8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40A96" w14:textId="71293F6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6D7E9" w14:textId="1920F2A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5E10F" w14:textId="22FB039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7C700" w14:textId="1E4814E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92</w:t>
            </w:r>
          </w:p>
        </w:tc>
      </w:tr>
      <w:tr w:rsidR="00B83FB8" w:rsidRPr="00CC2BA7" w14:paraId="7EFAE23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EA0D4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0C51A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A667D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D70DDA9" wp14:editId="4DF473FC">
                  <wp:extent cx="260985" cy="166370"/>
                  <wp:effectExtent l="0" t="0" r="5715" b="508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EA5E9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BF5F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4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7CB3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4,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CBA1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3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B6E1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3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AFF5B" w14:textId="4774CB0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33D32" w14:textId="76B1427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F79A9" w14:textId="7BC6922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B21B6" w14:textId="701B71D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90A60" w14:textId="4C9A224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FD4C0" w14:textId="5CDEE88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1955B" w14:textId="53966AE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B8219" w14:textId="72720C3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,19</w:t>
            </w:r>
          </w:p>
        </w:tc>
      </w:tr>
      <w:tr w:rsidR="00B83FB8" w:rsidRPr="00CC2BA7" w14:paraId="46F4369A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C4DF0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ACC60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35636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6127159" wp14:editId="7C934543">
                  <wp:extent cx="260985" cy="166370"/>
                  <wp:effectExtent l="0" t="0" r="5715" b="508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32C84C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AE4B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47FB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,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5784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36CD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27CE6" w14:textId="2D6F3F2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E377B" w14:textId="5BDE860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33ECD" w14:textId="07AEC9A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D2580" w14:textId="7EA3FDE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46FF9" w14:textId="5AC24A4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88071" w14:textId="34307CB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458D9" w14:textId="5108FBA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168F4" w14:textId="0AEC55C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73</w:t>
            </w:r>
          </w:p>
        </w:tc>
      </w:tr>
      <w:tr w:rsidR="00B83FB8" w:rsidRPr="00CC2BA7" w14:paraId="78D4E8E9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DF833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BABE7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288B2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8D504B1" wp14:editId="5F21BCC3">
                  <wp:extent cx="260985" cy="166370"/>
                  <wp:effectExtent l="0" t="0" r="5715" b="508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6F476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364B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C2EC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A6D4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EAAA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8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5F0E1" w14:textId="6EB9E9C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6DFA0" w14:textId="42C4812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DC894" w14:textId="1BC39C0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4AC3B" w14:textId="0CC2246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044CD" w14:textId="51B8B77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C3F91" w14:textId="6EEB008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F8860" w14:textId="5451A89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F9786" w14:textId="6C6BB58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55</w:t>
            </w:r>
          </w:p>
        </w:tc>
      </w:tr>
      <w:tr w:rsidR="00B83FB8" w:rsidRPr="00CC2BA7" w14:paraId="3A0B2586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F82EF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2E074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DB0BD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C53631A" wp14:editId="160DA341">
                  <wp:extent cx="356235" cy="166370"/>
                  <wp:effectExtent l="0" t="0" r="5715" b="508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60E13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BB1D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3A42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C8A5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2F05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BD656" w14:textId="1644E16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5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A5DB6" w14:textId="470F595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9D900" w14:textId="7AC1695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68C38" w14:textId="015E465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E3B87" w14:textId="3FC294A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E8C33" w14:textId="16BE68F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5586B" w14:textId="5193355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DDD2F" w14:textId="351A9A6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25</w:t>
            </w:r>
          </w:p>
        </w:tc>
      </w:tr>
      <w:tr w:rsidR="00B83FB8" w:rsidRPr="00CC2BA7" w14:paraId="61564E6F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AB4A2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4907D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BEDA7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43CC10B" wp14:editId="49C680F6">
                  <wp:extent cx="356235" cy="166370"/>
                  <wp:effectExtent l="0" t="0" r="5715" b="508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CFB76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C091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692C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A803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58B3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B3AAF" w14:textId="5C506F2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74D21" w14:textId="53557F1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6AC41" w14:textId="31D6BEF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AF51B" w14:textId="7F43541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9EF31" w14:textId="494E622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9F13C" w14:textId="31429D0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85ABE" w14:textId="070AC67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E23F6" w14:textId="48D874A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0</w:t>
            </w:r>
          </w:p>
        </w:tc>
      </w:tr>
      <w:tr w:rsidR="00B83FB8" w:rsidRPr="00CC2BA7" w14:paraId="672AE6BE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0BEFC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F9D3D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40F4A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F4E3F86" wp14:editId="57E7CF92">
                  <wp:extent cx="356235" cy="260985"/>
                  <wp:effectExtent l="0" t="0" r="5715" b="571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F6E68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617B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999E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32B5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3317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DF2FB" w14:textId="323B6E4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F631F" w14:textId="72858A2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A713C" w14:textId="39B2872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6BD85" w14:textId="08E480E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19666" w14:textId="0D99C4B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37CED" w14:textId="442DEB4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C80F1" w14:textId="41863AB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B6628" w14:textId="49C074F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DE03B5F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E2FB8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D8A1E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C8849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312F059" wp14:editId="389B7E25">
                  <wp:extent cx="260985" cy="166370"/>
                  <wp:effectExtent l="0" t="0" r="5715" b="508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948FD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F214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C18B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C738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9D10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597B3" w14:textId="1B63572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95570" w14:textId="63340C9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F985B" w14:textId="0F2B4C3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4BFC3" w14:textId="08C4314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D7A79" w14:textId="0830665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05D9B" w14:textId="34F7B94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3E17F" w14:textId="6B93B91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E84FA" w14:textId="7630134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762F55A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52691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96F01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86C1C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C409E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D391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2F99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E33C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63BC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0283F" w14:textId="5DAF6C8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4C28B" w14:textId="61DC704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8172E" w14:textId="2EDE1C0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DFA88" w14:textId="46B064F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0FD70" w14:textId="55E8971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776D9" w14:textId="354F368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72F68" w14:textId="23457AA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29B0D" w14:textId="03B3F4E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60501489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6B36F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E278CB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4D7E0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0431600" wp14:editId="68AFDF8E">
                  <wp:extent cx="260985" cy="166370"/>
                  <wp:effectExtent l="0" t="0" r="5715" b="508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E7B11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0EF1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1CA6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ECB5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B1D4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FC6E6" w14:textId="4ACD79E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E3AAD" w14:textId="4107E31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DBF82" w14:textId="32B2CB1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8D511" w14:textId="2608787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2A3CD" w14:textId="0D01CB0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2B2EA" w14:textId="799F9FC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65A67" w14:textId="626ABF3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6FF61" w14:textId="29D0536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D3C4F77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30C5F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927EB7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81714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E203775" wp14:editId="74FC5A6B">
                  <wp:extent cx="462915" cy="166370"/>
                  <wp:effectExtent l="0" t="0" r="0" b="508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E36EF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58A3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55E6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3E5F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93BC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7EB81" w14:textId="57F45F1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2B15E" w14:textId="2D17213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B4693" w14:textId="5759A38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F7708" w14:textId="6ADB745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62AAD" w14:textId="3887212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FEE3C" w14:textId="4FAD1A6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36743" w14:textId="4879734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D4BA9" w14:textId="5C08450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270D9C3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C13D2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52FDF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E5EAE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025AFB0" wp14:editId="10D1AD4F">
                  <wp:extent cx="356235" cy="166370"/>
                  <wp:effectExtent l="0" t="0" r="5715" b="508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71C1F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BDC7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61EC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82FD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0CF4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D5390" w14:textId="73C7B93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B9F4E" w14:textId="795F3B1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B495C" w14:textId="0904391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9EF9D" w14:textId="69BABB8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A45C8" w14:textId="2663110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3EB23" w14:textId="4AA0179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0839E" w14:textId="2F3543E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61F71" w14:textId="7F9BA2C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C541C33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5EF20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777E0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2AFF6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6F27648" wp14:editId="2EB0860B">
                  <wp:extent cx="166370" cy="166370"/>
                  <wp:effectExtent l="0" t="0" r="5080" b="508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94EDF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A8ED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609F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3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A513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A225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2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527F8" w14:textId="6CE58B7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B3B4C" w14:textId="0ADAC66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EA329" w14:textId="74B4E29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6197D" w14:textId="09507C7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C8FB9" w14:textId="2361FE7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298B3" w14:textId="46A2C94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90BD4" w14:textId="6465942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7A725" w14:textId="683712E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71</w:t>
            </w:r>
          </w:p>
        </w:tc>
      </w:tr>
      <w:tr w:rsidR="00B83FB8" w:rsidRPr="00CC2BA7" w14:paraId="48E2A4A1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CA774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4E420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479D4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5131E53" wp14:editId="097F3730">
                  <wp:extent cx="260985" cy="166370"/>
                  <wp:effectExtent l="0" t="0" r="5715" b="508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68552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775C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53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E77D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51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8221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52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07BA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2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3E74B" w14:textId="1EBF6D9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7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D023D" w14:textId="30F375C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6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B9767" w14:textId="2BE3371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7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C41ED" w14:textId="07466A4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1,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A1682" w14:textId="33B62A5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3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E6B57" w14:textId="3788605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7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8DAF2" w14:textId="55E5B99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8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456CB" w14:textId="4EC93DF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9,37</w:t>
            </w:r>
          </w:p>
        </w:tc>
      </w:tr>
      <w:tr w:rsidR="00B83FB8" w:rsidRPr="00CC2BA7" w14:paraId="54053F0B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D28A2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0A056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7F26F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074E887" wp14:editId="500976CE">
                  <wp:extent cx="260985" cy="166370"/>
                  <wp:effectExtent l="0" t="0" r="5715" b="508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0617E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F309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8C61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405B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D3C5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19CAB" w14:textId="2B21B87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420A4" w14:textId="34F588C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50939" w14:textId="0776D77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F9AC9" w14:textId="110E9DE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1EB01" w14:textId="571B73A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18B56" w14:textId="22E976C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B3363" w14:textId="3DC2E43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F524D" w14:textId="32E6125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1D089C1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50789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2E17E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58193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61FAF1B" wp14:editId="588D525C">
                  <wp:extent cx="260985" cy="166370"/>
                  <wp:effectExtent l="0" t="0" r="5715" b="508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CB34A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FF25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1B1C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CF62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D1E0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69C61" w14:textId="295FA3F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A3657" w14:textId="73E3D0A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3802C" w14:textId="15468FC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8E649" w14:textId="2E3E24A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7513D" w14:textId="139A7C8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47F61" w14:textId="4119D51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78D7F" w14:textId="55E4F88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C1223" w14:textId="4886FD1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58417E10" w14:textId="01DCD9EF" w:rsidR="00CC2BA7" w:rsidRDefault="00CC2BA7" w:rsidP="00563C31">
      <w:pPr>
        <w:pStyle w:val="afffa"/>
        <w:spacing w:before="240" w:after="0" w:line="240" w:lineRule="auto"/>
        <w:ind w:firstLine="0"/>
        <w:contextualSpacing w:val="0"/>
      </w:pPr>
      <w:bookmarkStart w:id="89" w:name="_Toc131938164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ТЭЦ-3</w:t>
      </w:r>
      <w:bookmarkEnd w:id="89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CC2BA7" w:rsidRPr="00CC2BA7" w14:paraId="416F0F00" w14:textId="77777777" w:rsidTr="00CC2BA7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38E1A8E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D9DA542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3D9AF7E" w14:textId="77777777" w:rsidR="00CC2BA7" w:rsidRPr="00CC2BA7" w:rsidRDefault="00CC2BA7" w:rsidP="00CC2BA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12E386F" w14:textId="77777777" w:rsidR="00CC2BA7" w:rsidRPr="00CC2BA7" w:rsidRDefault="00CC2BA7" w:rsidP="00CC2BA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37D4FC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F2BF81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A9B0B8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ED8299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B7F5E3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60B1D2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92B382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FD637D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DE5D31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AA1624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2027F0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A8F941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7D2D3507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9F4B6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1D083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D1C0C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09D6C10" wp14:editId="72477714">
                  <wp:extent cx="166370" cy="166370"/>
                  <wp:effectExtent l="0" t="0" r="5080" b="508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DCBFF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C8F3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F1BD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B6E9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EFAF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D9FBA" w14:textId="4D93A15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59AE8" w14:textId="4AF90C6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48555" w14:textId="59DB412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BD98F" w14:textId="15F5E0B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607F6" w14:textId="351E35F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C2702" w14:textId="7D5FFD8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14BE0" w14:textId="654AD7D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8832D" w14:textId="661C83C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6684342F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584C0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694D0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BD175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AB02F3B" wp14:editId="1410B2BE">
                  <wp:extent cx="166370" cy="166370"/>
                  <wp:effectExtent l="0" t="0" r="5080" b="508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35C3A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0472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62FF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BA35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66E2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C28A0" w14:textId="553A3F7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F8254" w14:textId="0353290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7A230" w14:textId="32844D4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5E4D3" w14:textId="19BAFE2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8673D" w14:textId="2149D8D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D8147" w14:textId="2810EE2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54CD8" w14:textId="5785638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1E251" w14:textId="07432BA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04FE40D8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D2EB8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A28EE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52281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FA5E15D" wp14:editId="79C38B6B">
                  <wp:extent cx="260985" cy="166370"/>
                  <wp:effectExtent l="0" t="0" r="5715" b="508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D8B5D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5283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84,30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48C6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91,02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B8E7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92,94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4F11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83,41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1462F" w14:textId="03293F7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5,009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E6292" w14:textId="50933BA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8,15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871A6" w14:textId="73CBDF2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7,43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CDBD2" w14:textId="7FC3727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5,51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A046B" w14:textId="61547C4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0,97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863E6" w14:textId="5E98C76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9,89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D3F08" w14:textId="1592E1D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6,90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7CC87" w14:textId="5E31B99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4,4265</w:t>
            </w:r>
          </w:p>
        </w:tc>
      </w:tr>
      <w:tr w:rsidR="00B83FB8" w:rsidRPr="00CC2BA7" w14:paraId="02B31BF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0A643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B3E30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197B3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DC87185" wp14:editId="6DB7D9A6">
                  <wp:extent cx="260985" cy="166370"/>
                  <wp:effectExtent l="0" t="0" r="5715" b="508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9856C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6D94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9,63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B4F3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43,94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ACE9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45,18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370F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9,0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2C066" w14:textId="66AA57B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0,08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BFA20" w14:textId="144C4BC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1,68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754DA" w14:textId="7F2827B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5,93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EDDA8" w14:textId="62C40EE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1,85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A31D0" w14:textId="54A4B5D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1,58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5E791" w14:textId="5EA058D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6,18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19685" w14:textId="1232686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0,23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834EB" w14:textId="6A4296D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5,3975</w:t>
            </w:r>
          </w:p>
        </w:tc>
      </w:tr>
      <w:tr w:rsidR="00B83FB8" w:rsidRPr="00CC2BA7" w14:paraId="6611AED6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44076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DDCBB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DE457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125A972" wp14:editId="5CE242DE">
                  <wp:extent cx="356235" cy="166370"/>
                  <wp:effectExtent l="0" t="0" r="5715" b="508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1CA3D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6BB2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5,21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5F87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7,41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ADE4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8,05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D2D5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4,9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1589E" w14:textId="1206950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5,44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18288" w14:textId="13C4544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1,4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99324" w14:textId="342ED06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4,70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EB01C" w14:textId="416165C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9,08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6E874" w14:textId="4C2B40A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6,27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09285" w14:textId="291212A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9,84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1ACC5" w14:textId="1C57A67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2,87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DBABD" w14:textId="7BD53D5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6,9602</w:t>
            </w:r>
          </w:p>
        </w:tc>
      </w:tr>
      <w:tr w:rsidR="00B83FB8" w:rsidRPr="00CC2BA7" w14:paraId="4BDA43B8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6D413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6B2C3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8C79B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F2C3149" wp14:editId="0D6BBA47">
                  <wp:extent cx="260985" cy="166370"/>
                  <wp:effectExtent l="0" t="0" r="5715" b="508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26811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2B20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4,42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5C27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6,52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220F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7,13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7F72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4,14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269D0" w14:textId="5803044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4,64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24321" w14:textId="3BDBF01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0,26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6186A" w14:textId="304E710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1,22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362A9" w14:textId="4C9C83A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,77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CEA86" w14:textId="6B0F123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5,31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DFDB4" w14:textId="1599FB5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6,34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AD94C" w14:textId="416FFB3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7,35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F4300" w14:textId="4B87C2D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8,4372</w:t>
            </w:r>
          </w:p>
        </w:tc>
      </w:tr>
      <w:tr w:rsidR="00B83FB8" w:rsidRPr="00CC2BA7" w14:paraId="1BF4C2DD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64D94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EFBD0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3284C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8D5F9E6" wp14:editId="43E0F107">
                  <wp:extent cx="260985" cy="166370"/>
                  <wp:effectExtent l="0" t="0" r="5715" b="508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1D006B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5C3D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4,67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6E71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7,07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B80D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7,76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9C59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4,35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F11A5" w14:textId="66C9B6F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4,92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4B937" w14:textId="54B9466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6,47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23763" w14:textId="35F3649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1,49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3CAF4" w14:textId="7A10971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3,65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DB208" w14:textId="410DC22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9,38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3AA02" w14:textId="48BA2C7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,70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DE50C" w14:textId="10AD7ED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6,67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8BA6D" w14:textId="33639C9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9,0290</w:t>
            </w:r>
          </w:p>
        </w:tc>
      </w:tr>
      <w:tr w:rsidR="00B83FB8" w:rsidRPr="00CC2BA7" w14:paraId="66C7D8DA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E454E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99F9B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0E76A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78B78C7" wp14:editId="2CA53EF7">
                  <wp:extent cx="356235" cy="166370"/>
                  <wp:effectExtent l="0" t="0" r="5715" b="508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EA472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840E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7,81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F2F1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9,657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F712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0,18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3FA0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7,56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B7566" w14:textId="0E8C01F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8,00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38CE3" w14:textId="5F7D460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1,10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0E190" w14:textId="3D3125B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4,8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A5051" w14:textId="36800BB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6,83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808C4" w14:textId="0E108E4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1,87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54322" w14:textId="2794E28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5,66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D59F9" w14:textId="23BB5B3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8,27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19181" w14:textId="2AF2A50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3141</w:t>
            </w:r>
          </w:p>
        </w:tc>
      </w:tr>
      <w:tr w:rsidR="00B83FB8" w:rsidRPr="00CC2BA7" w14:paraId="0FF46C62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D71EF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CC395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C13E6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A6D46F2" wp14:editId="2D479B1D">
                  <wp:extent cx="356235" cy="166370"/>
                  <wp:effectExtent l="0" t="0" r="5715" b="508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8420A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49C3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6,85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936F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,41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E141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,57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5B44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6,7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32194" w14:textId="7193167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,91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BED4E" w14:textId="388C055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36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B8833" w14:textId="524D20B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67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50113" w14:textId="6F13D64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81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737AD" w14:textId="0490520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,51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FD8C4" w14:textId="4B693C5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0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BA6DB" w14:textId="74C1E9F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40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CD642" w14:textId="38B9300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7149</w:t>
            </w:r>
          </w:p>
        </w:tc>
      </w:tr>
      <w:tr w:rsidR="00B83FB8" w:rsidRPr="00CC2BA7" w14:paraId="5A50E166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EEAD3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78DB7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8964E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F168246" wp14:editId="0D909000">
                  <wp:extent cx="260985" cy="166370"/>
                  <wp:effectExtent l="0" t="0" r="5715" b="508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F12D5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43AC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62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F4FD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73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6AE6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76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D108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61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F57CA" w14:textId="1E48C7D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63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7D74B" w14:textId="1BC858F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1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B3C46" w14:textId="33DFF12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75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43614" w14:textId="34DA5E4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8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B5F47" w14:textId="3CA1537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13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3019C" w14:textId="7A586EF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27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176D8" w14:textId="2CBAD57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38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906A6" w14:textId="1C19040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50,98</w:t>
            </w:r>
          </w:p>
        </w:tc>
      </w:tr>
      <w:tr w:rsidR="00B83FB8" w:rsidRPr="00CC2BA7" w14:paraId="3B46E553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E3F0C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97E8C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C97A2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F0F7EF" wp14:editId="206484E9">
                  <wp:extent cx="166370" cy="166370"/>
                  <wp:effectExtent l="0" t="0" r="5080" b="508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5FE09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6EF9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73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1862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81,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4AFB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83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674C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72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B841D" w14:textId="784D8D3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74,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80363" w14:textId="0F22207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9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69EF2" w14:textId="6893F8B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7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C634F" w14:textId="78CB89B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8,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ABB26" w14:textId="2AF9F2A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6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A90F9" w14:textId="0B035EB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5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87712" w14:textId="2C92B16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2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CECD8" w14:textId="14F2F9F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2,66</w:t>
            </w:r>
          </w:p>
        </w:tc>
      </w:tr>
      <w:tr w:rsidR="00B83FB8" w:rsidRPr="00CC2BA7" w14:paraId="085BC421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D8663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D6F7C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EC109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4BA680" wp14:editId="303F5DC2">
                  <wp:extent cx="260985" cy="166370"/>
                  <wp:effectExtent l="0" t="0" r="5715" b="508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454A6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3E0E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1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8D50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7,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0CA0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8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344A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0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CEFBE" w14:textId="2809002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72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60D49" w14:textId="40A163A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2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88B5F" w14:textId="4F87944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9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7C442" w14:textId="5F3E773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9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0DE7C" w14:textId="4B1BECC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5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411F7" w14:textId="5E0AEB8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3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1FF2F" w14:textId="7FAB68C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7685E" w14:textId="1492CF5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9,19</w:t>
            </w:r>
          </w:p>
        </w:tc>
      </w:tr>
      <w:tr w:rsidR="00B83FB8" w:rsidRPr="00CC2BA7" w14:paraId="07259C9A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7FE1A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FFCDC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873C6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FCAC7A" wp14:editId="3D71855C">
                  <wp:extent cx="260985" cy="166370"/>
                  <wp:effectExtent l="0" t="0" r="5715" b="508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249907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F6D1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2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828F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4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8C5B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4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55DC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01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BC83B" w14:textId="4C1A225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,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D3B9A" w14:textId="494B647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6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45750" w14:textId="447C504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7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68621" w14:textId="1CDA7ED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8,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499AC" w14:textId="068E7FC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0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834BA" w14:textId="08F075C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1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B83DC" w14:textId="06102A8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2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E62EB" w14:textId="072EB99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3,47</w:t>
            </w:r>
          </w:p>
        </w:tc>
      </w:tr>
      <w:tr w:rsidR="00B83FB8" w:rsidRPr="00CC2BA7" w14:paraId="4F17D512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F5818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762F9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0CAC1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715E760" wp14:editId="2E5A1642">
                  <wp:extent cx="260985" cy="166370"/>
                  <wp:effectExtent l="0" t="0" r="5715" b="508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33C2D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6273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8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C426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1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C2AD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2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3F6C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8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03D58" w14:textId="4C6F259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9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DF9C9" w14:textId="534688F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2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4834A" w14:textId="53ED14A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7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D949C" w14:textId="5865B14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0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AFFA2" w14:textId="5E43B71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DD753" w14:textId="07CCD06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2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A4D2A" w14:textId="1D58BA0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5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F1F12" w14:textId="3E0936F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8,33</w:t>
            </w:r>
          </w:p>
        </w:tc>
      </w:tr>
      <w:tr w:rsidR="00B83FB8" w:rsidRPr="00CC2BA7" w14:paraId="4B41B3D0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56041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E76CB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42DFE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114A749" wp14:editId="20627609">
                  <wp:extent cx="356235" cy="166370"/>
                  <wp:effectExtent l="0" t="0" r="5715" b="508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9493E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C0AC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6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6046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8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3BF4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9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DFB2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35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90ABE" w14:textId="078A29F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6,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DF35D" w14:textId="7124811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6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E168B" w14:textId="5C9CA0A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0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3B194" w14:textId="4019A6B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3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067DC" w14:textId="35597AA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9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D4EBE" w14:textId="753AA50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3,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2B779" w14:textId="4E3CEE8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6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57EE4" w14:textId="7EA913C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9,28</w:t>
            </w:r>
          </w:p>
        </w:tc>
      </w:tr>
      <w:tr w:rsidR="00B83FB8" w:rsidRPr="00CC2BA7" w14:paraId="50A76C7B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9C1B3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CDC37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D13B1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C56FAED" wp14:editId="2FE55720">
                  <wp:extent cx="356235" cy="166370"/>
                  <wp:effectExtent l="0" t="0" r="5715" b="508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D4F9C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E72D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2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8D3D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38CE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0B9A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2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E352D" w14:textId="65205B3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AB11B" w14:textId="4878EB8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8FD4D" w14:textId="637D358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A380F" w14:textId="054A932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55D0E" w14:textId="7256602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FD879" w14:textId="1429065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07380" w14:textId="57C313D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BAB4D" w14:textId="62B81A7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05</w:t>
            </w:r>
          </w:p>
        </w:tc>
      </w:tr>
      <w:tr w:rsidR="00B83FB8" w:rsidRPr="00CC2BA7" w14:paraId="332EA8F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F99DC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268EC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3FED3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C4C3860" wp14:editId="631B74DE">
                  <wp:extent cx="356235" cy="260985"/>
                  <wp:effectExtent l="0" t="0" r="5715" b="5715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7D168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6ED7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0378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F45D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6C5A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9B099" w14:textId="010E9BF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8AD02" w14:textId="3B9D69B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1EDE2" w14:textId="69299FD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FCDDE" w14:textId="7B57256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9A486" w14:textId="21918C1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99194" w14:textId="3243990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2BFFF" w14:textId="6802E1F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C5C52" w14:textId="6C9E331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5384622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14798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86DE3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07202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F5F591E" wp14:editId="77EAA006">
                  <wp:extent cx="260985" cy="166370"/>
                  <wp:effectExtent l="0" t="0" r="5715" b="508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6A031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456F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895D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8888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BA5A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F9B84" w14:textId="7DF3C20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DDD3C" w14:textId="04E6DC6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D2F2C" w14:textId="68231A0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785CD" w14:textId="7C6D5DD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4C2A5" w14:textId="22A83D1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BFE20" w14:textId="4937F30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0BE5C" w14:textId="220F422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393C1" w14:textId="5596D1E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7BC6480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E732E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299D79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F06A6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2E2A2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44AB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28CC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F2FF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F213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B288F" w14:textId="6B76B93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FB20B" w14:textId="5228F05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E1D66" w14:textId="3ACD8C7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A9DE2" w14:textId="0BE14B9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7BA0D" w14:textId="2BB3765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93B1F" w14:textId="798364A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DE928" w14:textId="2896E16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675A7" w14:textId="6520FD1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2CA37D5B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6884B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1B8A1B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20FAF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F09F4FF" wp14:editId="3C08CD5A">
                  <wp:extent cx="260985" cy="166370"/>
                  <wp:effectExtent l="0" t="0" r="5715" b="508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49B28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286C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8B6A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3763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ADE2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8F3D5" w14:textId="6FC3FAD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EE34E" w14:textId="546222D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318A0" w14:textId="6835A5A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4A48B" w14:textId="24285F5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92A0F" w14:textId="37B1AED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F58D1" w14:textId="0736172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F1BD3" w14:textId="1C6BBC2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B3596" w14:textId="46A0517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D2155E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0CD8F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2EB309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B44D5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8BAD322" wp14:editId="7242863B">
                  <wp:extent cx="462915" cy="166370"/>
                  <wp:effectExtent l="0" t="0" r="0" b="508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09360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9FEB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D5BF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EEAE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577C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0F66B" w14:textId="17FF925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A3AA5" w14:textId="3C8BE40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88243" w14:textId="7CDAD67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A38A2" w14:textId="3A5FD7A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B4EBA" w14:textId="736E56E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83866" w14:textId="3EDA10D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87127" w14:textId="5882F97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9C5AD" w14:textId="6356670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DE6EA23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E8CFB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7568A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3DED2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247F30" wp14:editId="7C305B15">
                  <wp:extent cx="356235" cy="166370"/>
                  <wp:effectExtent l="0" t="0" r="5715" b="508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0848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91D3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194B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38FB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C574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C76A3" w14:textId="1546F75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02821" w14:textId="49344B9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03674" w14:textId="39B93BE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5F063" w14:textId="2188D5B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3BD56" w14:textId="1D1B3A0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36EFF" w14:textId="0E048E0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615E9" w14:textId="4988946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36D5A" w14:textId="251AE9F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6CDABAC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B135C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67FC7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4D226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6231E33" wp14:editId="6C4A882E">
                  <wp:extent cx="166370" cy="166370"/>
                  <wp:effectExtent l="0" t="0" r="5080" b="508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2E3DE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9E1B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55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5340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55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99E7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56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16F2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55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149C2" w14:textId="6324553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5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79295" w14:textId="022C1BB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4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F48AE" w14:textId="7ED6F30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5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3F9EC" w14:textId="3BA2174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6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7D435" w14:textId="7B81DBA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4F0A9" w14:textId="566461C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8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16387" w14:textId="0D0BF86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40DAD" w14:textId="28598D8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16</w:t>
            </w:r>
          </w:p>
        </w:tc>
      </w:tr>
      <w:tr w:rsidR="00B83FB8" w:rsidRPr="00CC2BA7" w14:paraId="0EBD7DAD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3FA8D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3D4BA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8AF4D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2573E02" wp14:editId="67F2786A">
                  <wp:extent cx="260985" cy="166370"/>
                  <wp:effectExtent l="0" t="0" r="5715" b="508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DFD36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D83C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60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4A0E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68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DF90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71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6D74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59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DD446" w14:textId="090AD42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1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569A8" w14:textId="7C3111E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76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31EE8" w14:textId="108D9A0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9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5920F" w14:textId="53FCDDD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2,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112F4" w14:textId="5F4C08C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5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0FBC0" w14:textId="5731716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8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6B7D0" w14:textId="1A8CB7A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9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66FD8" w14:textId="489FD7E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0,96</w:t>
            </w:r>
          </w:p>
        </w:tc>
      </w:tr>
      <w:tr w:rsidR="00B83FB8" w:rsidRPr="00CC2BA7" w14:paraId="3E3E741E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8AFEE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61F8C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92A73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C02625C" wp14:editId="62844AD2">
                  <wp:extent cx="260985" cy="166370"/>
                  <wp:effectExtent l="0" t="0" r="5715" b="508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26B63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81FE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D0AA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DAC5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A388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6D36D" w14:textId="58E7AC3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9F4A3" w14:textId="5A9B948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AC464" w14:textId="2412CEE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D0C7D" w14:textId="3FF68E7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50149" w14:textId="49AE0DE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F1A53" w14:textId="3C6BFAD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19C99" w14:textId="35EE658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16723" w14:textId="7FB01E2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A81CF4E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F98AE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5277E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CE33A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8374D9C" wp14:editId="4CA8FBB0">
                  <wp:extent cx="260985" cy="166370"/>
                  <wp:effectExtent l="0" t="0" r="5715" b="508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A1697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89AA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0F18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D7B4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EA94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1173B" w14:textId="08544DF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517D0" w14:textId="0BAD194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F5730" w14:textId="270A91F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09100" w14:textId="00B5764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76832" w14:textId="026B29A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50CAC" w14:textId="2E82C0D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3F966" w14:textId="586788B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3B2DE" w14:textId="1E18E3D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70FAC976" w14:textId="787C0668" w:rsidR="00CC2BA7" w:rsidRDefault="00CC2BA7" w:rsidP="00563C31">
      <w:pPr>
        <w:pStyle w:val="afffa"/>
        <w:spacing w:before="240" w:after="0" w:line="240" w:lineRule="auto"/>
        <w:ind w:firstLine="0"/>
        <w:contextualSpacing w:val="0"/>
      </w:pPr>
      <w:bookmarkStart w:id="90" w:name="_Toc131938165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ТЭЦ-4</w:t>
      </w:r>
      <w:bookmarkEnd w:id="90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CC2BA7" w:rsidRPr="00CC2BA7" w14:paraId="0142A82C" w14:textId="77777777" w:rsidTr="00CC2BA7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00FA3CF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30C246C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3DE367A" w14:textId="77777777" w:rsidR="00CC2BA7" w:rsidRPr="00CC2BA7" w:rsidRDefault="00CC2BA7" w:rsidP="00CC2BA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EDCA7BB" w14:textId="77777777" w:rsidR="00CC2BA7" w:rsidRPr="00CC2BA7" w:rsidRDefault="00CC2BA7" w:rsidP="00CC2BA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1BA0BB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F1D9B5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39E24C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AB83F4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F21BB4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1DB018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F94B2E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C601FA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467444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E72122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EED350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2DAC94" w14:textId="77777777" w:rsidR="00CC2BA7" w:rsidRPr="00CC2BA7" w:rsidRDefault="00CC2BA7" w:rsidP="00CC2BA7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76B0B170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3A63D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162B3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84D43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CC7A9D" wp14:editId="04888D30">
                  <wp:extent cx="166370" cy="166370"/>
                  <wp:effectExtent l="0" t="0" r="5080" b="508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CD354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146E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9AD2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5D6C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DE0B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3BF4E" w14:textId="1F17569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EC47E" w14:textId="13FE175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4CF3F" w14:textId="3AD28E3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F6393" w14:textId="07B74FE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BE761" w14:textId="7414947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847EE" w14:textId="70C78E8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C718A" w14:textId="23BA728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CB38B" w14:textId="1DECB5F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2013A72B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93FCA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4FE93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B36B8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59D2E1A" wp14:editId="79FE4FBE">
                  <wp:extent cx="166370" cy="166370"/>
                  <wp:effectExtent l="0" t="0" r="5080" b="508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31E86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C70C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F948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2D4A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4753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280F2" w14:textId="3E44438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9B162" w14:textId="224C508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6E4E8" w14:textId="544B221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845C4" w14:textId="63C696A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92D80" w14:textId="7193780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32AF1" w14:textId="0162BA1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3362A" w14:textId="22D4BCF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1E88F" w14:textId="342EAA1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49C1A30A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00E1B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DFA25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6499C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C4623FC" wp14:editId="19DF4D0C">
                  <wp:extent cx="260985" cy="166370"/>
                  <wp:effectExtent l="0" t="0" r="5715" b="508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6D73B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DF5D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5,68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C632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4,6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50EF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98,22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CB36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89,60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AAEA3" w14:textId="1E30DD0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7,24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A7C9B" w14:textId="3F05A01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3,98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B148A" w14:textId="75D4375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8,72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F9785" w14:textId="00893A2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3,61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4BBA8" w14:textId="4D41072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3,99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00860" w14:textId="1F97BC9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0,51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E3DBE" w14:textId="48032BD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9,93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366F5" w14:textId="3207452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4,2644</w:t>
            </w:r>
          </w:p>
        </w:tc>
      </w:tr>
      <w:tr w:rsidR="00B83FB8" w:rsidRPr="00CC2BA7" w14:paraId="537D9666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988EE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AEE65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C7A12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69B7850" wp14:editId="35635C52">
                  <wp:extent cx="260985" cy="166370"/>
                  <wp:effectExtent l="0" t="0" r="5715" b="508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7F01B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145B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73,0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D13F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72,44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4B0E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74,40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30ED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69,65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C48A8" w14:textId="52FEEE0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8,35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C41FA" w14:textId="086361D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2,00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BF1DB" w14:textId="6C8F7CD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4,83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A36D2" w14:textId="535FEE5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6,03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61572" w14:textId="11374E5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6,03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17342" w14:textId="2F123F0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8,37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F7155" w14:textId="0865F7C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3,31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BB93A" w14:textId="7BB484C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5,3605</w:t>
            </w:r>
          </w:p>
        </w:tc>
      </w:tr>
      <w:tr w:rsidR="00B83FB8" w:rsidRPr="00CC2BA7" w14:paraId="7D0277A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FFA6F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B5186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7572D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FD985AA" wp14:editId="16E9965D">
                  <wp:extent cx="356235" cy="166370"/>
                  <wp:effectExtent l="0" t="0" r="5715" b="508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C2A87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6F18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7,10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D406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6,82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D9B3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7,80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7A1D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5,41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84BF4" w14:textId="3C53AB0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4,76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6DF34" w14:textId="5293B75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,1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DA8A1" w14:textId="5D32A41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7,9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B010E" w14:textId="751C9E1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8,91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44464" w14:textId="7998AAE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8,91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05CB1" w14:textId="2BA2C68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0,67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093CB" w14:textId="7ECED55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4,40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2CAFF" w14:textId="29F2316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5,8844</w:t>
            </w:r>
          </w:p>
        </w:tc>
      </w:tr>
      <w:tr w:rsidR="00B83FB8" w:rsidRPr="00CC2BA7" w14:paraId="7E31C58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B4DB1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450B3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CB45D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A3A2BD4" wp14:editId="44B026C7">
                  <wp:extent cx="260985" cy="166370"/>
                  <wp:effectExtent l="0" t="0" r="5715" b="508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4350A6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9E0B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5,90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DF83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5,62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7160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6,59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4635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4,23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473FA" w14:textId="5DA08FF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3,58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1F019" w14:textId="1E35FF4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5,87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4C459" w14:textId="5B56018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,86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D7F4B" w14:textId="3B5BD20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7,12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94EEB" w14:textId="30E7524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7,12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54BC9" w14:textId="52B403D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7,70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9439E" w14:textId="23BF07D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8,91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41049" w14:textId="534AA4B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,4760</w:t>
            </w:r>
          </w:p>
        </w:tc>
      </w:tr>
      <w:tr w:rsidR="00B83FB8" w:rsidRPr="00CC2BA7" w14:paraId="6C365AC9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7342A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D1CC1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8EDDF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4CC7410" wp14:editId="228D6680">
                  <wp:extent cx="260985" cy="166370"/>
                  <wp:effectExtent l="0" t="0" r="5715" b="508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E5A67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F1DE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2,68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C2E5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2,23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ABB9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23,82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C411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9,95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ACF87" w14:textId="7FA2A68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8,89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83E4A" w14:textId="0C54EEC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1,98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A8B55" w14:textId="691FB2A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3,88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FE551" w14:textId="55894DB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7,57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D1910" w14:textId="09A35F9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7,96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73CF9" w14:textId="5B08499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,14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B0535" w14:textId="6E58D98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6,62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3998B" w14:textId="0D70F2B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8,9039</w:t>
            </w:r>
          </w:p>
        </w:tc>
      </w:tr>
      <w:tr w:rsidR="00B83FB8" w:rsidRPr="00CC2BA7" w14:paraId="7C2329CD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45C36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67614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0AABB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5A20A6D" wp14:editId="5476CDD7">
                  <wp:extent cx="356235" cy="166370"/>
                  <wp:effectExtent l="0" t="0" r="5715" b="508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697E2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9FB6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7,91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F93A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7,53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FA49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8,87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AF10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5,60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E6DA4" w14:textId="4FFDACF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4,71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11854" w14:textId="656E50C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0,56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F09A2" w14:textId="72E3D0D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2,30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171C1" w14:textId="21A0D65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5,67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5D426" w14:textId="3A24978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6,01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8AA3F" w14:textId="22159E6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9,66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7F0B3" w14:textId="637EE4C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3,60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9FD9D" w14:textId="5993C7F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5,5723</w:t>
            </w:r>
          </w:p>
        </w:tc>
      </w:tr>
      <w:tr w:rsidR="00B83FB8" w:rsidRPr="00CC2BA7" w14:paraId="33FFBECA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079F6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7AE4B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A4560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CC38D91" wp14:editId="251AD310">
                  <wp:extent cx="356235" cy="166370"/>
                  <wp:effectExtent l="0" t="0" r="5715" b="508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84605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1E79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77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E65D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70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5EF1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95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1A36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34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6E87C" w14:textId="69AA798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18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1A1C2" w14:textId="7068B03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4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7589B" w14:textId="63837DC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57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F16F0" w14:textId="7509000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90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FCCDA" w14:textId="0BAA295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95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2B4F7" w14:textId="177BB0E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47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5458A" w14:textId="044533C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02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9A8DC" w14:textId="6956ABA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3316</w:t>
            </w:r>
          </w:p>
        </w:tc>
      </w:tr>
      <w:tr w:rsidR="00B83FB8" w:rsidRPr="00CC2BA7" w14:paraId="77D972CD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470E1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F3955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B50B7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11FC922" wp14:editId="0B73D94C">
                  <wp:extent cx="260985" cy="166370"/>
                  <wp:effectExtent l="0" t="0" r="5715" b="508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868EE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6161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24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AD4E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22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5E27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28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D5BB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15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5A5E6" w14:textId="4A90C92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2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A3787" w14:textId="3236747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5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1211E" w14:textId="56F7E58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1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04507" w14:textId="1344320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7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5022B" w14:textId="1B0DC89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7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129B9" w14:textId="7ACCC85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6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A9305" w14:textId="289DE7F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9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7078C" w14:textId="0D35349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5,72</w:t>
            </w:r>
          </w:p>
        </w:tc>
      </w:tr>
      <w:tr w:rsidR="00B83FB8" w:rsidRPr="00CC2BA7" w14:paraId="2A5F6DE3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1626B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D8519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BFB5C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663F812" wp14:editId="7430C4F8">
                  <wp:extent cx="166370" cy="166370"/>
                  <wp:effectExtent l="0" t="0" r="5080" b="508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AC45B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A60F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4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65FA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3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19DC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6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DFC8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68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CE9B0" w14:textId="55D6B19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6,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DABF9" w14:textId="3DA1D0D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5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B61A5" w14:textId="5462912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0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DF040" w14:textId="5808AF7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2,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6A415" w14:textId="3D44E15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2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1BBDA" w14:textId="28C93B1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7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08EB6" w14:textId="0402072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6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FA0FB" w14:textId="7DED716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0,31</w:t>
            </w:r>
          </w:p>
        </w:tc>
      </w:tr>
      <w:tr w:rsidR="00B83FB8" w:rsidRPr="00CC2BA7" w14:paraId="54D21D86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0779D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DA789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51DF6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E0156CE" wp14:editId="646BE849">
                  <wp:extent cx="260985" cy="166370"/>
                  <wp:effectExtent l="0" t="0" r="5715" b="508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F42717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C91C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9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1FD1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9,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6A40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1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0AB5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35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A04EB" w14:textId="3E8A8B8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3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B7CD1" w14:textId="16F34D4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4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048C6" w14:textId="33A155B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8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4AE85" w14:textId="31E250B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0,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7EEF2" w14:textId="7DA7050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0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69075" w14:textId="24672EF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0AA79" w14:textId="60613E8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3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8D937" w14:textId="4A11447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6,50</w:t>
            </w:r>
          </w:p>
        </w:tc>
      </w:tr>
      <w:tr w:rsidR="00B83FB8" w:rsidRPr="00CC2BA7" w14:paraId="4E1AC993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C371F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F8448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6AF96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ABB355A" wp14:editId="1AFA88B3">
                  <wp:extent cx="260985" cy="166370"/>
                  <wp:effectExtent l="0" t="0" r="5715" b="508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EE4A31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123F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4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DF00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4,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F38C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5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30A0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32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3BA07" w14:textId="3037A4E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2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48D70" w14:textId="2E99E47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0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2D4EE" w14:textId="6E02080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1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FA719" w14:textId="09BDEC8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1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A2EA4" w14:textId="488F3B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1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C2B23" w14:textId="4010C04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2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FA439" w14:textId="3603019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3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BF5A1" w14:textId="7540237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3,81</w:t>
            </w:r>
          </w:p>
        </w:tc>
      </w:tr>
      <w:tr w:rsidR="00B83FB8" w:rsidRPr="00CC2BA7" w14:paraId="412FF357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B3ED0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9A3E6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59BDA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85B0E0D" wp14:editId="7836C616">
                  <wp:extent cx="260985" cy="166370"/>
                  <wp:effectExtent l="0" t="0" r="5715" b="508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CE8D2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931C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0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7BD1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9,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E20B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51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A65B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6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C591D" w14:textId="090E361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5,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35792" w14:textId="5EBC07D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9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3520F" w14:textId="29F0D19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1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FD102" w14:textId="59D14DB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4,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1FF1C" w14:textId="50CE34B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5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4B6A8" w14:textId="03A4DD6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9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00A92" w14:textId="13FD70A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3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25E14" w14:textId="1C55D5A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5,41</w:t>
            </w:r>
          </w:p>
        </w:tc>
      </w:tr>
      <w:tr w:rsidR="00B83FB8" w:rsidRPr="00CC2BA7" w14:paraId="2151C81D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9734C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D0D73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DE1F4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85A3120" wp14:editId="671B91A2">
                  <wp:extent cx="356235" cy="166370"/>
                  <wp:effectExtent l="0" t="0" r="5715" b="508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635BD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5ECB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5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609A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4,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C62B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6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30E2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12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28638" w14:textId="3BC3279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1,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3F805" w14:textId="7E18CC6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EC450" w14:textId="588D5D4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E0B81" w14:textId="3CE4615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C108E" w14:textId="0C9EC93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3F65F" w14:textId="588E23E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F6BBD" w14:textId="3FC4588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4E13E" w14:textId="363F541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9,04</w:t>
            </w:r>
          </w:p>
        </w:tc>
      </w:tr>
      <w:tr w:rsidR="00B83FB8" w:rsidRPr="00CC2BA7" w14:paraId="4EA0E7F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76CA0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31C2B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08B61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7AEDB1B" wp14:editId="7A1859D2">
                  <wp:extent cx="356235" cy="166370"/>
                  <wp:effectExtent l="0" t="0" r="5715" b="508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3E3346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1D0A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DA64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0B9F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A760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4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F6ADF" w14:textId="0F479F8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3D5E9" w14:textId="3C6E020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247E0" w14:textId="1D24748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C3C82" w14:textId="1237C8D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A22C9" w14:textId="6D798A1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577DF" w14:textId="047CC48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493C7" w14:textId="13C7DC1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63D78" w14:textId="21BFF0A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37</w:t>
            </w:r>
          </w:p>
        </w:tc>
      </w:tr>
      <w:tr w:rsidR="00B83FB8" w:rsidRPr="00CC2BA7" w14:paraId="3913D260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EF60C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612DD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27EEF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33AC447" wp14:editId="50889C5A">
                  <wp:extent cx="356235" cy="260985"/>
                  <wp:effectExtent l="0" t="0" r="5715" b="5715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064D9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C9DD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FE2C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AA89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224E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DDA41" w14:textId="5D67817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AB585" w14:textId="1AEB892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29B37" w14:textId="4E161D8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9560A" w14:textId="1C84D9C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674EE" w14:textId="208EE8F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0AA40" w14:textId="670F136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02049" w14:textId="5D8C429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34B7C" w14:textId="21898F7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3E8E83A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7A902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F91BD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AE8BC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3E30A41" wp14:editId="580D261F">
                  <wp:extent cx="260985" cy="166370"/>
                  <wp:effectExtent l="0" t="0" r="5715" b="508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354EB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9EB9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FFEA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8739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6CFB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C000A" w14:textId="1EA28F1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A67F0" w14:textId="76A9320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20FAA" w14:textId="7BA82A7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FF6C7" w14:textId="3565D5D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AFA40" w14:textId="5220857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F2771" w14:textId="13039B3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8EAC0" w14:textId="50C5497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29347" w14:textId="1CFA646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519AD58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21E65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48D84F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330C3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695A7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FC2E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4B23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5DED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1D4E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1D872" w14:textId="6D24A2F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9532D" w14:textId="59ED121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89CF2" w14:textId="7221185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9C136" w14:textId="4F13708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61187" w14:textId="01CA546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B4AE0" w14:textId="2DDF162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43D41" w14:textId="62CDB99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EC434" w14:textId="5F6C22B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720B9FB4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BFA7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D65480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8829D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B7C4A2F" wp14:editId="3A369529">
                  <wp:extent cx="260985" cy="166370"/>
                  <wp:effectExtent l="0" t="0" r="5715" b="508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BA61B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39B4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9891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C8F6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6DCD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28C81" w14:textId="331F5F6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50263" w14:textId="288F312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95B6B" w14:textId="3836B6F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4EE57" w14:textId="1B98DF2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84A9D" w14:textId="0393C5F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315B1" w14:textId="2A1644A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40B08" w14:textId="513C151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802AF" w14:textId="2F170DB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0B75A6D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FABC1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280DC5C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69F2F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B05268D" wp14:editId="6FA4D533">
                  <wp:extent cx="462915" cy="166370"/>
                  <wp:effectExtent l="0" t="0" r="0" b="508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9B7927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38B3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0596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1C90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94BB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A53DE" w14:textId="3FF71A3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041D1" w14:textId="46DEB48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9C46B" w14:textId="4946C25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12061" w14:textId="74EADB5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3E51B" w14:textId="72D61BB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91BAB" w14:textId="59E87A5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74751" w14:textId="6F0C87E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799E3" w14:textId="3A04916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8FE5903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14F3F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DF579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2F288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193E789" wp14:editId="42263CB9">
                  <wp:extent cx="356235" cy="166370"/>
                  <wp:effectExtent l="0" t="0" r="5715" b="5080"/>
                  <wp:docPr id="7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3358A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CD7A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B265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9F82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193E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41DC7" w14:textId="29CED3E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6FD63" w14:textId="0CF746E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396BE" w14:textId="1C14B98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AAE1A" w14:textId="34E4696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5BBF6" w14:textId="48E0A61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8C621" w14:textId="72F4959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599D5" w14:textId="68FDB26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B62EA" w14:textId="10D08D1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F524811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A9B62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BE163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67153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FF469C3" wp14:editId="6E8A2E89">
                  <wp:extent cx="166370" cy="166370"/>
                  <wp:effectExtent l="0" t="0" r="5080" b="508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A5EBF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B69A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7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0371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7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DE23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7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B492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6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2C885" w14:textId="45CFFA3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6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35E3F" w14:textId="6A8C08A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6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37F1D" w14:textId="1F270DE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6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04869" w14:textId="7EA8B57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6CBEB" w14:textId="042288F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9E62A" w14:textId="40C294D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FB365" w14:textId="2B64ED2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8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2173D" w14:textId="2001F75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887</w:t>
            </w:r>
          </w:p>
        </w:tc>
      </w:tr>
      <w:tr w:rsidR="00B83FB8" w:rsidRPr="00CC2BA7" w14:paraId="7F7C5CAE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A383E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07F29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F22AC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6282FA9" wp14:editId="0EB943D5">
                  <wp:extent cx="260985" cy="166370"/>
                  <wp:effectExtent l="0" t="0" r="5715" b="5080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5FD67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308E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44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8EA1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43,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A723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47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B8DD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DCC0C" w14:textId="0C057C2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4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9B8C2" w14:textId="50F1A67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0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1C07E" w14:textId="49B931F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6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28FB1" w14:textId="003D2F0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1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F650D" w14:textId="3EDCDE8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1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45EFE" w14:textId="11F931F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8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D03BF" w14:textId="7866870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0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5AF8B" w14:textId="15AA98F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5,63</w:t>
            </w:r>
          </w:p>
        </w:tc>
      </w:tr>
      <w:tr w:rsidR="00B83FB8" w:rsidRPr="00CC2BA7" w14:paraId="5BBD900A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FC82B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2F519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58EC2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46C0942" wp14:editId="6FAC22BC">
                  <wp:extent cx="260985" cy="166370"/>
                  <wp:effectExtent l="0" t="0" r="5715" b="508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68BB7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D4EC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2F95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42D0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189F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6A9B1" w14:textId="605181F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8A06D" w14:textId="73486B2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F471E" w14:textId="13AF5AD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83BB7" w14:textId="308E075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7B1F2" w14:textId="5C02CEE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28249" w14:textId="07E90DD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CD72E" w14:textId="164AC61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7BD14" w14:textId="5D8702E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78F4017" w14:textId="77777777" w:rsidTr="00CC2BA7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4BBF6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FB92B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3923D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9BD6695" wp14:editId="32152557">
                  <wp:extent cx="260985" cy="166370"/>
                  <wp:effectExtent l="0" t="0" r="5715" b="5080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20DE8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5985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21D8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4327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0D85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7A5F8" w14:textId="7CDD8C2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6EF50" w14:textId="3C3B201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7B032" w14:textId="12B752D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F49CC" w14:textId="516A4A1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F1CEF" w14:textId="53FF31B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5C02F" w14:textId="4A5015C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AB03A" w14:textId="7572CF4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78328" w14:textId="4BDF2D9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0D9A92CB" w14:textId="7708753E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91" w:name="_Toc131938166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«Южная»</w:t>
      </w:r>
      <w:bookmarkEnd w:id="91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60CF9242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DFE207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92FF08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F2A9A7E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075C9DD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CDE0F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3BB6E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E56F9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F62D3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30CC5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1C75D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E13DC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0AD2A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3F493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E7F3C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8019B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678E6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447C54F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2AE3B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6DBE7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319C4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04651D2" wp14:editId="54BDCF9D">
                  <wp:extent cx="166370" cy="166370"/>
                  <wp:effectExtent l="0" t="0" r="5080" b="5080"/>
                  <wp:docPr id="77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45F61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F7C9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BA6C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74F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9C1D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E03DD" w14:textId="18C4AF5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6F5F4" w14:textId="594C4F1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63BC0" w14:textId="50D28B8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F11BC" w14:textId="13B0100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84319" w14:textId="7297AD1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2DBD7" w14:textId="0CCB752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8A510" w14:textId="4DE34C7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14E79" w14:textId="422B981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31ABC59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D38B5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95C17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2B5D2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0D28A49" wp14:editId="780FDA99">
                  <wp:extent cx="166370" cy="166370"/>
                  <wp:effectExtent l="0" t="0" r="5080" b="508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A25FB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DC2B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305C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05D7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F238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1F450" w14:textId="7079539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682D9" w14:textId="7CBAD0A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673E2" w14:textId="222933E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86FA7" w14:textId="6BCE563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04F9B" w14:textId="447DB85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AC38D" w14:textId="163B62A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CD4AF" w14:textId="55C7F1F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81CF6" w14:textId="2C05118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6952DCB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C8CD0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6DAFA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F9538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34215BF" wp14:editId="69490518">
                  <wp:extent cx="260985" cy="166370"/>
                  <wp:effectExtent l="0" t="0" r="5715" b="508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06D13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4FD0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0,54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BCB6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0,31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75B2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0,03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FCE9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96,23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63DC5" w14:textId="65E4575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,56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C7526" w14:textId="510F8D2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6,97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710B0" w14:textId="63F23A4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8,92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820A1" w14:textId="0639A92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9,22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8A186" w14:textId="17B1EFB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9,37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94DC6" w14:textId="26892AD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1,02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97255" w14:textId="00CB41A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,52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3F2B6" w14:textId="3B3BA30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,6739</w:t>
            </w:r>
          </w:p>
        </w:tc>
      </w:tr>
      <w:tr w:rsidR="00B83FB8" w:rsidRPr="00CC2BA7" w14:paraId="3B55035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E99BC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0A694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759AE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1555937" wp14:editId="324C513F">
                  <wp:extent cx="260985" cy="166370"/>
                  <wp:effectExtent l="0" t="0" r="5715" b="5080"/>
                  <wp:docPr id="80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C4DFD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C3D5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49,22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9B3E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49,05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69BF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48,82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9A8B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53,68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99253" w14:textId="47AE103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72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F55F1" w14:textId="2892556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07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0C596" w14:textId="63F8C58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2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8C676" w14:textId="0D73DC1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26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274D5" w14:textId="119E790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2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8F2A9" w14:textId="4021A53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62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20AB8" w14:textId="0397920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2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22012" w14:textId="45D303C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210</w:t>
            </w:r>
          </w:p>
        </w:tc>
      </w:tr>
      <w:tr w:rsidR="00B83FB8" w:rsidRPr="00CC2BA7" w14:paraId="03D2F29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6D1DC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1C55F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1A326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4D5B58E" wp14:editId="05A2CFFF">
                  <wp:extent cx="356235" cy="166370"/>
                  <wp:effectExtent l="0" t="0" r="5715" b="5080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0B8AA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40E1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8,67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CD93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8,57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6563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8,46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76FF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81,0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083EB" w14:textId="471EDA8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57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1B8FE" w14:textId="2A520D5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19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2D452" w14:textId="41BA0C2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9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824C8" w14:textId="07881C0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97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7E214" w14:textId="5885E21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9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8CF70" w14:textId="7781F0B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94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AE20B" w14:textId="608ECB6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31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E781D" w14:textId="01C3DEC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3182</w:t>
            </w:r>
          </w:p>
        </w:tc>
      </w:tr>
      <w:tr w:rsidR="00B83FB8" w:rsidRPr="00CC2BA7" w14:paraId="64CCAEB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B2482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87C9B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51D2A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2122115" wp14:editId="1C8C0C5B">
                  <wp:extent cx="260985" cy="166370"/>
                  <wp:effectExtent l="0" t="0" r="5715" b="508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0C6AA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5464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0,55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65DC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0,47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752B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0,36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CE04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2,66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55E5B" w14:textId="4D7913B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15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1C358" w14:textId="75BA54F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88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FCB3A" w14:textId="7D35B56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29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45C1E" w14:textId="1E48E7A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29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EC20A" w14:textId="1CB9D34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29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6DCFE" w14:textId="1B3F68A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6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8AA34" w14:textId="56DAE8D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80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673FF" w14:textId="1D0BAE2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8028</w:t>
            </w:r>
          </w:p>
        </w:tc>
      </w:tr>
      <w:tr w:rsidR="00B83FB8" w:rsidRPr="00CC2BA7" w14:paraId="780611A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577B5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23C92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E852A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3C2BDD9" wp14:editId="20FA0FEA">
                  <wp:extent cx="260985" cy="166370"/>
                  <wp:effectExtent l="0" t="0" r="5715" b="5080"/>
                  <wp:docPr id="8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B8A69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ADBD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31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0DF2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26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D0A3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20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EE62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2,55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F789F" w14:textId="175E706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83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35688" w14:textId="33E75E0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90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B9965" w14:textId="44800C4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65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86014" w14:textId="3CA5512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95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AB56F" w14:textId="0084BC8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10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F38D2" w14:textId="1BF2032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40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38D6E" w14:textId="3BBCFCE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40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59731" w14:textId="4F7E537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5529</w:t>
            </w:r>
          </w:p>
        </w:tc>
      </w:tr>
      <w:tr w:rsidR="00B83FB8" w:rsidRPr="00CC2BA7" w14:paraId="485E159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E0589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B3446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53784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44154EE" wp14:editId="49640EE5">
                  <wp:extent cx="356235" cy="166370"/>
                  <wp:effectExtent l="0" t="0" r="5715" b="5080"/>
                  <wp:docPr id="8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39643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5EBC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1,45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2A62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1,42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C175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1,3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8CFF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2,39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EB1F0" w14:textId="0295B9E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616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D060C" w14:textId="077E714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59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DED9A" w14:textId="0817F77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23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0EE81" w14:textId="38E7907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505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AC897" w14:textId="045AD60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63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E4143" w14:textId="00B652B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90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AA3A6" w14:textId="5E72694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78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4D7F9" w14:textId="5C711BC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9108</w:t>
            </w:r>
          </w:p>
        </w:tc>
      </w:tr>
      <w:tr w:rsidR="00B83FB8" w:rsidRPr="00CC2BA7" w14:paraId="5D00B18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6E38A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80953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E864E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E9C3844" wp14:editId="6A2750B5">
                  <wp:extent cx="356235" cy="166370"/>
                  <wp:effectExtent l="0" t="0" r="5715" b="508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748FB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970F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85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F6A4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847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D089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9,83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0AC0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15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3801A" w14:textId="234EF3B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22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621D6" w14:textId="3ED37EE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0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CF804" w14:textId="5FEF4BB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41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3933C" w14:textId="4725489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44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44037" w14:textId="6D90441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46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0222C" w14:textId="289A6A0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49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BC18F" w14:textId="518C963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62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D610A" w14:textId="7F20A4E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6421</w:t>
            </w:r>
          </w:p>
        </w:tc>
      </w:tr>
      <w:tr w:rsidR="00B83FB8" w:rsidRPr="00CC2BA7" w14:paraId="06DEA13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A722F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F4596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16CD4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1501EF4" wp14:editId="79C01908">
                  <wp:extent cx="260985" cy="166370"/>
                  <wp:effectExtent l="0" t="0" r="5715" b="508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CF4A8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A2BF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9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5EBF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8,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B1E6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88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A38E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97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697F8" w14:textId="0139A73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9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0BD98" w14:textId="362A3D4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0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6220C" w14:textId="4066027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3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4F82E" w14:textId="3BFD90A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3,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1E409" w14:textId="2A7EA11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6199E" w14:textId="5B53C6F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7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18EE7" w14:textId="43D8D3A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9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3F8DB" w14:textId="4E0A45F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9,47</w:t>
            </w:r>
          </w:p>
        </w:tc>
      </w:tr>
      <w:tr w:rsidR="00B83FB8" w:rsidRPr="00CC2BA7" w14:paraId="50B72BA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DC2CB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ABA7D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51E02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98D300E" wp14:editId="187980E6">
                  <wp:extent cx="166370" cy="166370"/>
                  <wp:effectExtent l="0" t="0" r="5080" b="508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103EB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2952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2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196A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1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D13B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1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AB3F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49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6EC11" w14:textId="4221C03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1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AF9C8" w14:textId="2B9ED80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0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D2A93" w14:textId="2DE5D6F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2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716BA" w14:textId="595B1D1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2,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FC8CA" w14:textId="435E3BF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2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6EACF" w14:textId="3E0945C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5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B0A1A" w14:textId="37C53E6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6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F4782" w14:textId="792F237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6,63</w:t>
            </w:r>
          </w:p>
        </w:tc>
      </w:tr>
      <w:tr w:rsidR="00B83FB8" w:rsidRPr="00CC2BA7" w14:paraId="6DEBBD6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1389C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9A644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05B35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852BC0B" wp14:editId="6904A638">
                  <wp:extent cx="260985" cy="166370"/>
                  <wp:effectExtent l="0" t="0" r="5715" b="508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BEB9D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C831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3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EBBB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3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5111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3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D412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89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93114" w14:textId="38DF9E7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0,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C7511" w14:textId="19D17F2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1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3D021" w14:textId="7B6C259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3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42DA3" w14:textId="38638A2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3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7856B" w14:textId="0E5F081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3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628BB" w14:textId="1E5AEEA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5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581C7" w14:textId="195E5A0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6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05BBA" w14:textId="5404C00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6,18</w:t>
            </w:r>
          </w:p>
        </w:tc>
      </w:tr>
      <w:tr w:rsidR="00B83FB8" w:rsidRPr="00CC2BA7" w14:paraId="2838FC0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CDA8D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D29E7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15FFB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269A355" wp14:editId="59ABF0C8">
                  <wp:extent cx="260985" cy="166370"/>
                  <wp:effectExtent l="0" t="0" r="5715" b="508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FFEA37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93EE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8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F3F1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8,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45C6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7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8B50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9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4B0F1" w14:textId="5471909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4F5A0" w14:textId="73D9FF2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FE081" w14:textId="3FC0EF4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4857D" w14:textId="3D4FDDD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9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1D0F8" w14:textId="48CBAD4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A9BA6" w14:textId="3598736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21C2E" w14:textId="2D86546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FC156" w14:textId="20F9195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45</w:t>
            </w:r>
          </w:p>
        </w:tc>
      </w:tr>
      <w:tr w:rsidR="00B83FB8" w:rsidRPr="00CC2BA7" w14:paraId="1EB90CA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294EB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BDA8D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02D1D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4412111" wp14:editId="419E5F0B">
                  <wp:extent cx="260985" cy="166370"/>
                  <wp:effectExtent l="0" t="0" r="5715" b="508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39E6F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FAB1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26A4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7,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38A4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6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D460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8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51C4B" w14:textId="3595B76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B2C3C" w14:textId="5E282B5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CBC1C" w14:textId="71A62D7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94E7E" w14:textId="632E626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52D2F" w14:textId="083C9F6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35630" w14:textId="150C0CE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E61DA" w14:textId="38293F9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CD01F" w14:textId="3DF41B9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85</w:t>
            </w:r>
          </w:p>
        </w:tc>
      </w:tr>
      <w:tr w:rsidR="00B83FB8" w:rsidRPr="00CC2BA7" w14:paraId="76CA398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264E6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99F3E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2E806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3B108FA" wp14:editId="69B252CF">
                  <wp:extent cx="356235" cy="166370"/>
                  <wp:effectExtent l="0" t="0" r="5715" b="5080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0155C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3682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0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FDCB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0,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2261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0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B947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1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AC8AF" w14:textId="4B7779C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,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1B14D" w14:textId="1D6575E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B94A3" w14:textId="4FC2892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21DDD" w14:textId="1749B53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,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06973" w14:textId="35D003B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A232B" w14:textId="0F9D263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3D98D" w14:textId="3EF6A4A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DD828" w14:textId="55A1723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37</w:t>
            </w:r>
          </w:p>
        </w:tc>
      </w:tr>
      <w:tr w:rsidR="00B83FB8" w:rsidRPr="00CC2BA7" w14:paraId="47E98A1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0D65A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00A1E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4F577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91FAFEE" wp14:editId="4FAD2A68">
                  <wp:extent cx="356235" cy="166370"/>
                  <wp:effectExtent l="0" t="0" r="5715" b="508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DBF79B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6BAC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7D9A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5BD7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1C04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9C23A" w14:textId="28D713D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CF686" w14:textId="08F0E64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A4926" w14:textId="6038133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501CE" w14:textId="332AE60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33538" w14:textId="4DA9655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D8912" w14:textId="0AC9353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06EAC" w14:textId="220AC59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2B57F" w14:textId="5887420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47</w:t>
            </w:r>
          </w:p>
        </w:tc>
      </w:tr>
      <w:tr w:rsidR="00B83FB8" w:rsidRPr="00CC2BA7" w14:paraId="42363B4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63CD6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CCC17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26B72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140B5D1" wp14:editId="6A8BEB30">
                  <wp:extent cx="356235" cy="260985"/>
                  <wp:effectExtent l="0" t="0" r="5715" b="5715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4DA44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4A98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7DF6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16F7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D2EC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82AE8" w14:textId="16A4160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30356" w14:textId="64905AC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3DA27" w14:textId="08E105E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4D0D3" w14:textId="5CF13AD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C1382" w14:textId="633A328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52896" w14:textId="3CACCE1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2CB78" w14:textId="26BA870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4B7A6" w14:textId="4554131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D46231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8D538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C982F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B1DDF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4CA8F98" wp14:editId="39F37710">
                  <wp:extent cx="260985" cy="166370"/>
                  <wp:effectExtent l="0" t="0" r="5715" b="508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9C912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9C29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AD58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E582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8041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2BEBB" w14:textId="2319ADE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BB885" w14:textId="1FF39D2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27CB7" w14:textId="2831237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74D61" w14:textId="0E48B5F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02DFF" w14:textId="40CDF60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16C79" w14:textId="510DF09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B39D3" w14:textId="290BBB5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5FB49" w14:textId="35539BE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D1E3B3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BD280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1B6A73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397B5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3D7F5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AF21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5384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C5B2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0ACF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897D6" w14:textId="1E09C91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5BC3E" w14:textId="136F5D3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365A6" w14:textId="5A7925E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F63F4" w14:textId="05EC64B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A4888" w14:textId="386831A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D486D" w14:textId="793E966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027DC" w14:textId="1C81DD3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5E77B" w14:textId="14204B6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664A972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D3800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E389D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2B321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C2B672B" wp14:editId="3821CBF7">
                  <wp:extent cx="260985" cy="166370"/>
                  <wp:effectExtent l="0" t="0" r="5715" b="508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2DF02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3DB4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0AA2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BA4C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C681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2FEDE" w14:textId="61F5E12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87ECA" w14:textId="23E8296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4D3D7" w14:textId="7B8078D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FAB62" w14:textId="1999FCA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EA4FE" w14:textId="7671557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C8EAC" w14:textId="03F525A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A339F" w14:textId="5892114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B647B" w14:textId="623AAB4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0BFB2B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949BA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E2497F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E66B9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39A996D" wp14:editId="5CFCA424">
                  <wp:extent cx="462915" cy="166370"/>
                  <wp:effectExtent l="0" t="0" r="0" b="5080"/>
                  <wp:docPr id="9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BB6F8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273D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4061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A25D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9F37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DA73E" w14:textId="042C108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5EA44" w14:textId="77FBB4C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8E608" w14:textId="04C95D3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D84A3" w14:textId="741F395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66935" w14:textId="26EE06E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F0A2B" w14:textId="5D3A932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5ED62" w14:textId="6072F88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0B9AB" w14:textId="136AE94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F186B7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379E9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CB388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45808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331E619" wp14:editId="0C5531F0">
                  <wp:extent cx="356235" cy="166370"/>
                  <wp:effectExtent l="0" t="0" r="5715" b="5080"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612FF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AA81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E85F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737B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23F0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8C291" w14:textId="6464DCF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CF20B" w14:textId="5F718D8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E60C4" w14:textId="49BE864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33810" w14:textId="0EC2BA0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A9721" w14:textId="390AB33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4943E" w14:textId="25E5929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804C2" w14:textId="7D88B0F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B7871" w14:textId="3FD156A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30B613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DF2A4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65468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504C8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B698A65" wp14:editId="5AEF2619">
                  <wp:extent cx="166370" cy="166370"/>
                  <wp:effectExtent l="0" t="0" r="5080" b="5080"/>
                  <wp:docPr id="9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942DC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C421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06BA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4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EFD2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3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3657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35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84FF7" w14:textId="6F8BE75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06004" w14:textId="320E5AA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05683" w14:textId="0188B69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3D05B" w14:textId="42F0FE6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D1B0F" w14:textId="25049C3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3ECCA" w14:textId="09EBAB5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FA8CB" w14:textId="3D76242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B626A" w14:textId="649E247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87</w:t>
            </w:r>
          </w:p>
        </w:tc>
      </w:tr>
      <w:tr w:rsidR="00B83FB8" w:rsidRPr="00CC2BA7" w14:paraId="4F7C2B9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9D334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C407E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6FE0B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3956C05" wp14:editId="365DB49D">
                  <wp:extent cx="260985" cy="166370"/>
                  <wp:effectExtent l="0" t="0" r="5715" b="5080"/>
                  <wp:docPr id="9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0D98D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E26D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6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49D6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6,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78B6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15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CBCF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32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A7758" w14:textId="7822258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5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15179" w14:textId="1783CC6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8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F5504" w14:textId="3CDAF22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4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D4DEB" w14:textId="15EEABC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4,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33DE9" w14:textId="4A994FC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5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AF222" w14:textId="6F1A72B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0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7B7B4" w14:textId="63F2509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5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F3475" w14:textId="68A6193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5,49</w:t>
            </w:r>
          </w:p>
        </w:tc>
      </w:tr>
      <w:tr w:rsidR="00B83FB8" w:rsidRPr="00CC2BA7" w14:paraId="6118C20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A13DC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CD150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AB82E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3E6B8BC" wp14:editId="0549EC00">
                  <wp:extent cx="260985" cy="166370"/>
                  <wp:effectExtent l="0" t="0" r="5715" b="5080"/>
                  <wp:docPr id="100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CACDC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6670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B2F8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AA8B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7D66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8869B" w14:textId="6C45042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0BEB3" w14:textId="3340DAF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0C36D" w14:textId="3DA54B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603BD" w14:textId="6810D1C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A4D05" w14:textId="05E24F2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966BF" w14:textId="3C9C909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7947D" w14:textId="54B22AE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856D9" w14:textId="4B1E2E5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113875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D9A3C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6CB31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1FD3E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FEF7E75" wp14:editId="21D35321">
                  <wp:extent cx="260985" cy="166370"/>
                  <wp:effectExtent l="0" t="0" r="5715" b="5080"/>
                  <wp:docPr id="101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11D8B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4493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A71B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8668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2DB2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D6BC4" w14:textId="0729579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C0276" w14:textId="3287804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754E9" w14:textId="4FDE352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16C26" w14:textId="2D4B73B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ED129" w14:textId="6872B4C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AE630" w14:textId="6EF687F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DA689" w14:textId="265E22D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AD393" w14:textId="034D536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253C05C0" w14:textId="1987602F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92" w:name="_Toc131938167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5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ВК-1</w:t>
      </w:r>
      <w:bookmarkEnd w:id="92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1EA3E7B6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AB554D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985926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44D62E3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7D77B86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AAB47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D9616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7AFDD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69153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60DA3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9F6E8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5F298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C7D6C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87BB3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25A01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7B894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4DD9A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1E0C74D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FCF74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A62CB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0D3EF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328DFF2" wp14:editId="12242148">
                  <wp:extent cx="166370" cy="166370"/>
                  <wp:effectExtent l="0" t="0" r="5080" b="508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36750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591A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2496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7C18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907B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A4BAE" w14:textId="0B917E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61546" w14:textId="4660D6C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AE7B5" w14:textId="6996BD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7FD52" w14:textId="7244096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E0237" w14:textId="52C72E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7C022" w14:textId="0A932A3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2D57C" w14:textId="4644828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4B68F" w14:textId="0F0B45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7693338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EB8E0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B5BE8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5A014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F1D7CE2" wp14:editId="794CA6A4">
                  <wp:extent cx="166370" cy="166370"/>
                  <wp:effectExtent l="0" t="0" r="5080" b="508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F0C7C7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D113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9F80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CA28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3A5D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D83DF" w14:textId="42E5CB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8AAED" w14:textId="141DA8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20052" w14:textId="6A1FD21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30270" w14:textId="374E00F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14274" w14:textId="4787B28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F25B8" w14:textId="2C0215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6F76D" w14:textId="602074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EB7F0" w14:textId="7021B53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5441A48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2C848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E4273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C09D4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CA1D8CB" wp14:editId="380696EC">
                  <wp:extent cx="260985" cy="166370"/>
                  <wp:effectExtent l="0" t="0" r="5715" b="508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5F81A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D554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33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DA0C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,04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E6C5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00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EB18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7,39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D47CE" w14:textId="29ABC4A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,6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899C7" w14:textId="59CABB5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46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04F5E" w14:textId="2E67D1B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30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1AE87" w14:textId="77533DE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55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141AB" w14:textId="5DC4434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85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101AD" w14:textId="0FF3D5A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85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A51C4" w14:textId="00B855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85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FB939" w14:textId="729408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073</w:t>
            </w:r>
          </w:p>
        </w:tc>
      </w:tr>
      <w:tr w:rsidR="00B83FB8" w:rsidRPr="00CC2BA7" w14:paraId="15B0032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52EEA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9B057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2D7D1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FD8B7E5" wp14:editId="6813B610">
                  <wp:extent cx="260985" cy="166370"/>
                  <wp:effectExtent l="0" t="0" r="5715" b="508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24096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8D96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37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843D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77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F74A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,07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A496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33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F23D3" w14:textId="1A3BDE9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5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E37F5" w14:textId="30352BF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49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597D5" w14:textId="0485803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49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E9A72" w14:textId="52F8843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49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7FFF8" w14:textId="09569D2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49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3D757" w14:textId="37F946D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49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8DD08" w14:textId="08476E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49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426C4" w14:textId="1CB1D9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4976</w:t>
            </w:r>
          </w:p>
        </w:tc>
      </w:tr>
      <w:tr w:rsidR="00B83FB8" w:rsidRPr="00CC2BA7" w14:paraId="2CADF3A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75896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24B13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AEAC4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73C76FA" wp14:editId="45AD35A1">
                  <wp:extent cx="356235" cy="166370"/>
                  <wp:effectExtent l="0" t="0" r="5715" b="5080"/>
                  <wp:docPr id="106" name="Рисунок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13BC7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2F72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53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F802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73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4703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84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11D0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59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49BB3" w14:textId="703DFC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97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5CE03" w14:textId="46CFC7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34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D1478" w14:textId="6499F66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34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70F18" w14:textId="0378540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34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ADAD8" w14:textId="567D6FB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34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A631E" w14:textId="53FBC14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34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936C9" w14:textId="598C1AA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34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7A266" w14:textId="4CAB4F3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3427</w:t>
            </w:r>
          </w:p>
        </w:tc>
      </w:tr>
      <w:tr w:rsidR="00B83FB8" w:rsidRPr="00CC2BA7" w14:paraId="057ABAE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6A1EC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2B4D2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3A8B2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0EF2F0B" wp14:editId="12EC6C66">
                  <wp:extent cx="260985" cy="166370"/>
                  <wp:effectExtent l="0" t="0" r="5715" b="5080"/>
                  <wp:docPr id="107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F86E4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B1B8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84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B77B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3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B618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22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9093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73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2DA39" w14:textId="3696E0F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8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A7760" w14:textId="2FD2F74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15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28055" w14:textId="2FB7872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15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20A47" w14:textId="68ED660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15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137FC" w14:textId="475150F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15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D917E" w14:textId="087195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15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36B89" w14:textId="2220332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15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13BAA" w14:textId="3D42671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1549</w:t>
            </w:r>
          </w:p>
        </w:tc>
      </w:tr>
      <w:tr w:rsidR="00B83FB8" w:rsidRPr="00CC2BA7" w14:paraId="1B09083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60269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B4B14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014BB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3074FC3" wp14:editId="1A8BA2FD">
                  <wp:extent cx="260985" cy="166370"/>
                  <wp:effectExtent l="0" t="0" r="5715" b="5080"/>
                  <wp:docPr id="108" name="Рисунок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C2159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38D4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95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0094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26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0C7E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92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0C98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06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0CC4A" w14:textId="0184F85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63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9F0D9" w14:textId="31AFFF5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96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996FD" w14:textId="69DB24B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0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23FCC" w14:textId="473D641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05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677C9" w14:textId="4904DAE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35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E2B78" w14:textId="20A0B84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35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65F14" w14:textId="50799D6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35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A5CDB" w14:textId="456FBEE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5097</w:t>
            </w:r>
          </w:p>
        </w:tc>
      </w:tr>
      <w:tr w:rsidR="00B83FB8" w:rsidRPr="00CC2BA7" w14:paraId="250C8FA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8BEFF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82422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30C76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9F891C2" wp14:editId="4FFCB51D">
                  <wp:extent cx="356235" cy="166370"/>
                  <wp:effectExtent l="0" t="0" r="5715" b="5080"/>
                  <wp:docPr id="109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5FAB1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2786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07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2D1D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29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9738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2125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700C0" w14:textId="743BAA3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70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4C1D5" w14:textId="12B7936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90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CDA6D" w14:textId="6EE1EA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13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45D78" w14:textId="68EBDD9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36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27E37" w14:textId="3A063A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62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0D19B" w14:textId="5FF658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62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6080B" w14:textId="7E4EA4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62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F5495" w14:textId="133F692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7563</w:t>
            </w:r>
          </w:p>
        </w:tc>
      </w:tr>
      <w:tr w:rsidR="00B83FB8" w:rsidRPr="00CC2BA7" w14:paraId="7CB06B7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EFC3F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3EEEA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56F8A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CBCFA45" wp14:editId="68D9EFA6">
                  <wp:extent cx="356235" cy="166370"/>
                  <wp:effectExtent l="0" t="0" r="5715" b="5080"/>
                  <wp:docPr id="11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8DF30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18E5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8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E72E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96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BC75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8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B14E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77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D74A6" w14:textId="69646AC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93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0EDE1" w14:textId="46A6DD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5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2A807" w14:textId="7AF954C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67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505D6" w14:textId="05A01A6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69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DAECC" w14:textId="484E34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73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78999" w14:textId="34E2534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73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682FB" w14:textId="03F770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73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BAD34" w14:textId="500E25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7534</w:t>
            </w:r>
          </w:p>
        </w:tc>
      </w:tr>
      <w:tr w:rsidR="00B83FB8" w:rsidRPr="00CC2BA7" w14:paraId="53CA18F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16E02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A2668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44168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BCB9131" wp14:editId="1B8DCF22">
                  <wp:extent cx="260985" cy="166370"/>
                  <wp:effectExtent l="0" t="0" r="5715" b="5080"/>
                  <wp:docPr id="111" name="Рисунок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20BF1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08A5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3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8C88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4,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2E75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9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118A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3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C36D5" w14:textId="53B2B7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5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053A2" w14:textId="0DA9C90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8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547EA" w14:textId="0AC9173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1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4C295" w14:textId="328F52B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1,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9C185" w14:textId="18E122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1DAAA" w14:textId="7FD5030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E934F" w14:textId="10F05C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61896" w14:textId="4C5424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2,37</w:t>
            </w:r>
          </w:p>
        </w:tc>
      </w:tr>
      <w:tr w:rsidR="00B83FB8" w:rsidRPr="00CC2BA7" w14:paraId="21026F3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2DB4B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79E42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31D38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A500606" wp14:editId="5B03D045">
                  <wp:extent cx="166370" cy="166370"/>
                  <wp:effectExtent l="0" t="0" r="5080" b="5080"/>
                  <wp:docPr id="112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8CC08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2D6C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5908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6E39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5C91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01182" w14:textId="47A2778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C6AC3" w14:textId="59251C4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8A011" w14:textId="62D5052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1954C" w14:textId="507AB24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97ED1" w14:textId="1C55DF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2FBA7" w14:textId="4533FB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D2CCE" w14:textId="550FC0B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CAD55" w14:textId="2B3FA81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61</w:t>
            </w:r>
          </w:p>
        </w:tc>
      </w:tr>
      <w:tr w:rsidR="00B83FB8" w:rsidRPr="00CC2BA7" w14:paraId="133FA66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70986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94371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12F8E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C59DAD5" wp14:editId="5E2CE934">
                  <wp:extent cx="260985" cy="166370"/>
                  <wp:effectExtent l="0" t="0" r="5715" b="5080"/>
                  <wp:docPr id="113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E46826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C61A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B483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E4C2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D77A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2F2B7" w14:textId="7E9F684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9,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63C28" w14:textId="0015323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EB71A" w14:textId="308A6A0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341D9" w14:textId="0E75EB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22720" w14:textId="0511E43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3FC39" w14:textId="5A2208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FEB73" w14:textId="5BDAB38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88553" w14:textId="20C6B12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44</w:t>
            </w:r>
          </w:p>
        </w:tc>
      </w:tr>
      <w:tr w:rsidR="00B83FB8" w:rsidRPr="00CC2BA7" w14:paraId="46B82CF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DEC04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83A3A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2B516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BFB6932" wp14:editId="76FFA649">
                  <wp:extent cx="260985" cy="166370"/>
                  <wp:effectExtent l="0" t="0" r="5715" b="5080"/>
                  <wp:docPr id="114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DDEA28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CB3E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FA28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AF28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7FF7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F3AF7" w14:textId="4BB6E4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5CFF4" w14:textId="074AF16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77C4A" w14:textId="094156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7E2A7" w14:textId="3CE98A6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ECF62" w14:textId="4C7AE10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6D953" w14:textId="352E459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C2AE7" w14:textId="31A856D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6D362" w14:textId="7D8DED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7</w:t>
            </w:r>
          </w:p>
        </w:tc>
      </w:tr>
      <w:tr w:rsidR="00B83FB8" w:rsidRPr="00CC2BA7" w14:paraId="21F0E75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A2F6A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DDFBA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0B0C7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89B39ED" wp14:editId="060A193C">
                  <wp:extent cx="260985" cy="166370"/>
                  <wp:effectExtent l="0" t="0" r="5715" b="5080"/>
                  <wp:docPr id="115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EA9EF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1C3E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60C2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DF33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848C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D55FC" w14:textId="620B2E5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86DE7" w14:textId="4A9241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D0A16" w14:textId="301AF71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8DFA9" w14:textId="4799F06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,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91EEC" w14:textId="07A7A74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43D58" w14:textId="3A9CA43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22B51" w14:textId="11CA7F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48DCD" w14:textId="106CBE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,76</w:t>
            </w:r>
          </w:p>
        </w:tc>
      </w:tr>
      <w:tr w:rsidR="00B83FB8" w:rsidRPr="00CC2BA7" w14:paraId="35ABAC2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E79D5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8CF1C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24DFF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C76C7FF" wp14:editId="03E35A22">
                  <wp:extent cx="356235" cy="166370"/>
                  <wp:effectExtent l="0" t="0" r="5715" b="5080"/>
                  <wp:docPr id="116" name="Рисунок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B21F0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CAD1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89CD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52C3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DDA1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5D48B" w14:textId="270623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7A6F3" w14:textId="37E1812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C7293" w14:textId="53BFC3B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43104" w14:textId="1FDCCC2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94877" w14:textId="54F345A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DA0D2" w14:textId="082D80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F7CD9" w14:textId="1ADF294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53B2B" w14:textId="4D7E8FE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96</w:t>
            </w:r>
          </w:p>
        </w:tc>
      </w:tr>
      <w:tr w:rsidR="00B83FB8" w:rsidRPr="00CC2BA7" w14:paraId="20F62E8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F80B3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D4106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86392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4056B52" wp14:editId="1EF2FFA2">
                  <wp:extent cx="356235" cy="166370"/>
                  <wp:effectExtent l="0" t="0" r="5715" b="508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4C538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E511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AC04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EDEC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5254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2E17E" w14:textId="27AC1D5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15F10" w14:textId="514E6D8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8BCCF" w14:textId="1F8B5C2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01C6E" w14:textId="064F99B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F6986" w14:textId="5B6BC48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0110C" w14:textId="16EE73F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ACB42" w14:textId="54E12A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46AE9" w14:textId="2B58C08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80</w:t>
            </w:r>
          </w:p>
        </w:tc>
      </w:tr>
      <w:tr w:rsidR="00B83FB8" w:rsidRPr="00CC2BA7" w14:paraId="61FCE4F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62FE1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BB133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DD3B2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B45B155" wp14:editId="6BB0EEA8">
                  <wp:extent cx="356235" cy="260985"/>
                  <wp:effectExtent l="0" t="0" r="5715" b="5715"/>
                  <wp:docPr id="118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3287D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2A3B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078E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C122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2791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CC718" w14:textId="3D01825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EA5BC" w14:textId="4A1BCA3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8D1BE" w14:textId="75A795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36BEB" w14:textId="18EC248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006FC" w14:textId="14CABD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8F1FA" w14:textId="6569E4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7C408" w14:textId="235580E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85A4C" w14:textId="57AA554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91006E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E8728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7F8C7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3CE47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C088B5" wp14:editId="5E497453">
                  <wp:extent cx="260985" cy="166370"/>
                  <wp:effectExtent l="0" t="0" r="5715" b="5080"/>
                  <wp:docPr id="119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1548E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B7F9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9C4D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1BD9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3B80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8B546" w14:textId="0AC5E6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EFD26" w14:textId="1FB05D3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24F8E" w14:textId="2078229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2CFA1" w14:textId="52FC2A7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4338C" w14:textId="1787DF0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A5675" w14:textId="3DF2DC1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37CC1" w14:textId="49B6B9B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5BF13" w14:textId="4EE64C4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C16A01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5C54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7CEFEB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0E102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8EEDE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99E2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5BCF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0799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6B3A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82222" w14:textId="36ABF33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23902" w14:textId="182DB6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1E695" w14:textId="37575C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7A856" w14:textId="6571AA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1CCA7" w14:textId="37B24AD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4DB3D" w14:textId="1698538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B9251" w14:textId="711EBF2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9217E" w14:textId="268B3B6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3E4B68D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093AF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C2926F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8EC3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30075A2" wp14:editId="03ADADC2">
                  <wp:extent cx="260985" cy="166370"/>
                  <wp:effectExtent l="0" t="0" r="5715" b="5080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1B824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0C3E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7EF3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13F0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C3A9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0E2DD" w14:textId="36C9538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C05B1" w14:textId="066C997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2FCC4" w14:textId="76B26E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7BE26" w14:textId="5244BE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69491" w14:textId="754E759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E5392" w14:textId="2684E8E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8DA28" w14:textId="2590908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633BC" w14:textId="0E319C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5DF94C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0307F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0556014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7BB33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8EFA027" wp14:editId="5BDFC63E">
                  <wp:extent cx="462915" cy="166370"/>
                  <wp:effectExtent l="0" t="0" r="0" b="5080"/>
                  <wp:docPr id="121" name="Рисунок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974E8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D3D9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0461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E76D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2DC3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630D2" w14:textId="7938042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BCD25" w14:textId="2EF2D97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9CAA5" w14:textId="3A629C4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023B6" w14:textId="0CF5CA2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6DC0E" w14:textId="729A395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4BDE2" w14:textId="56A355F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554CE" w14:textId="7CCA40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3242D" w14:textId="5DA8E7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B17CFA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5CA77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9120A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9F594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2C51CB4" wp14:editId="4EEAF99C">
                  <wp:extent cx="356235" cy="166370"/>
                  <wp:effectExtent l="0" t="0" r="5715" b="5080"/>
                  <wp:docPr id="122" name="Рисунок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30B6C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012A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7A8B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15D5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67DB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0B3CA" w14:textId="07BE80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E009C" w14:textId="6A983C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A2B4C" w14:textId="5704EAA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BFF83" w14:textId="0F02B33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63CED" w14:textId="02A5F7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C1F00" w14:textId="29BC8F5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E00BE" w14:textId="66F33C1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F4646" w14:textId="7C002CE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8686C4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8747C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D8DFD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108A2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776B5CF" wp14:editId="10297B67">
                  <wp:extent cx="166370" cy="166370"/>
                  <wp:effectExtent l="0" t="0" r="5080" b="5080"/>
                  <wp:docPr id="123" name="Рисунок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900F5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895E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3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AB18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35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96B4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43C9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8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5F5A8" w14:textId="663563E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DDE5D" w14:textId="36D9249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3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84F54" w14:textId="546085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83689" w14:textId="3931EFE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3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10A9F" w14:textId="0F3ACD1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16255" w14:textId="47A4CB9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63849" w14:textId="43793A6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A2774" w14:textId="56CC21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342</w:t>
            </w:r>
          </w:p>
        </w:tc>
      </w:tr>
      <w:tr w:rsidR="00B83FB8" w:rsidRPr="00CC2BA7" w14:paraId="045865D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0F93A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A1153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B694E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26FD08C" wp14:editId="36A05231">
                  <wp:extent cx="260985" cy="166370"/>
                  <wp:effectExtent l="0" t="0" r="5715" b="5080"/>
                  <wp:docPr id="124" name="Рисунок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7B19D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A2DE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78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F117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6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DDE7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2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C6C1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6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ADD83" w14:textId="3A24DBA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0,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0A9F1" w14:textId="5191F2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5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45F5A" w14:textId="05E1775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4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AC4ED" w14:textId="518A643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7,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1B201" w14:textId="7D19224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0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6BE96" w14:textId="1D7FC6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0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A3B62" w14:textId="1B2F95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0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515F6" w14:textId="1BBAEEC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2,50</w:t>
            </w:r>
          </w:p>
        </w:tc>
      </w:tr>
      <w:tr w:rsidR="00B83FB8" w:rsidRPr="00CC2BA7" w14:paraId="0E533E6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47E37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EE177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06CB6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F7DF8A5" wp14:editId="5EB8996C">
                  <wp:extent cx="260985" cy="166370"/>
                  <wp:effectExtent l="0" t="0" r="5715" b="5080"/>
                  <wp:docPr id="125" name="Рисунок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B7125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6F26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E947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174E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F01E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822E1" w14:textId="0FA503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EDB2B" w14:textId="28D083C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ADAC2" w14:textId="1C1D5F7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73206" w14:textId="3B557C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6D916" w14:textId="29D6E05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2F0B7" w14:textId="4203371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98082" w14:textId="145E496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3E7E0" w14:textId="2AABE69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CFB42A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8D36C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7B4FD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B2423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AE2A903" wp14:editId="147ABDB2">
                  <wp:extent cx="260985" cy="166370"/>
                  <wp:effectExtent l="0" t="0" r="5715" b="5080"/>
                  <wp:docPr id="126" name="Рисунок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A24B4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E0DA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F728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86B7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ED12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B9752" w14:textId="31958E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8F4D0" w14:textId="34FBB1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4A91A" w14:textId="7407C3C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8269B" w14:textId="32B3771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DF22E" w14:textId="743621E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0C1CE" w14:textId="342966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7AF50" w14:textId="683F1B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D61BD" w14:textId="0722BF6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2E3A282A" w14:textId="43299D9E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93" w:name="_Toc131938168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ВК-2</w:t>
      </w:r>
      <w:bookmarkEnd w:id="93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2074DEB8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8239F0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998021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794270F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9AB3EF8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9B85B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666EB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B322A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4519F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02D70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FFF26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02F83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F9228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AF940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CDABD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469A9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A58F3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62D786AC" w14:textId="77777777" w:rsidTr="000D43FD">
        <w:trPr>
          <w:trHeight w:val="79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90FE3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75D88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017F2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3CC14D4" wp14:editId="0747E794">
                  <wp:extent cx="166370" cy="166370"/>
                  <wp:effectExtent l="0" t="0" r="5080" b="5080"/>
                  <wp:docPr id="127" name="Рисунок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76C9A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34CD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76BB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BE0E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0228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9BE14" w14:textId="36086E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DFD13" w14:textId="1FE0324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2ACC0" w14:textId="5EB04BB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A1C7D" w14:textId="05A4160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3BFFA" w14:textId="5BF47F2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8A81F" w14:textId="07F0C12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67FFC" w14:textId="54AE13F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8AE67" w14:textId="717C6EE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34795EF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566BD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7424D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B74BF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C8BD515" wp14:editId="4B7A68EF">
                  <wp:extent cx="166370" cy="166370"/>
                  <wp:effectExtent l="0" t="0" r="5080" b="5080"/>
                  <wp:docPr id="128" name="Рисунок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EA16B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6A8C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6820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76AA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2C14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CFD35" w14:textId="75249DB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ABA3D" w14:textId="476B49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783C8" w14:textId="26EDF8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796C0" w14:textId="7854168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F30C6" w14:textId="00B4DE7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EDA7F" w14:textId="1FFF3D4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10752" w14:textId="7EC5C7E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27C59" w14:textId="7A52388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4343161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3BF9A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E534B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23268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2187EA7" wp14:editId="70BFA0BC">
                  <wp:extent cx="260985" cy="166370"/>
                  <wp:effectExtent l="0" t="0" r="5715" b="5080"/>
                  <wp:docPr id="129" name="Рисунок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8A7DD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A3E5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,43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5F05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93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2DD1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,23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8121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55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A1328" w14:textId="622E2D2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26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DBE79" w14:textId="03013BB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98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0F2BC" w14:textId="100E3E0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98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CFAC7" w14:textId="4FED39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28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D6E05" w14:textId="0F5862B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28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2ABD4" w14:textId="3BFA41C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78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6C115" w14:textId="1769294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78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9E6AB" w14:textId="66B6154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7877</w:t>
            </w:r>
          </w:p>
        </w:tc>
      </w:tr>
      <w:tr w:rsidR="00B83FB8" w:rsidRPr="00CC2BA7" w14:paraId="166FE68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B4819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DC985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CDC9E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28644DC" wp14:editId="740C696F">
                  <wp:extent cx="260985" cy="166370"/>
                  <wp:effectExtent l="0" t="0" r="5715" b="5080"/>
                  <wp:docPr id="130" name="Рисунок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C6890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334D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0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F2CF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72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BF7A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93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8EDA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31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10E28" w14:textId="316A48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39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8F81D" w14:textId="02A2B9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40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33360" w14:textId="68B0AE1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40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69E3F" w14:textId="56D460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70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1D5D0" w14:textId="5A81798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70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48160" w14:textId="6682653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20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4209B" w14:textId="5C6F48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20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3C742" w14:textId="016A78A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2013</w:t>
            </w:r>
          </w:p>
        </w:tc>
      </w:tr>
      <w:tr w:rsidR="00B83FB8" w:rsidRPr="00CC2BA7" w14:paraId="5E0441F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EA86D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43540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FC32D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B35CC67" wp14:editId="79EF4662">
                  <wp:extent cx="356235" cy="166370"/>
                  <wp:effectExtent l="0" t="0" r="5715" b="5080"/>
                  <wp:docPr id="131" name="Рисунок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36495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7E76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14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5CDC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94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470A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06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2D8A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62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EC05C" w14:textId="4F54157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11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651A7" w14:textId="11B083C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0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75167" w14:textId="35E5BA1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0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ABF2D" w14:textId="734DDD7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73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4E442" w14:textId="792A732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73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599AF" w14:textId="590F573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0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5A305" w14:textId="366A3A5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0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BC57E" w14:textId="11A55B6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004</w:t>
            </w:r>
          </w:p>
        </w:tc>
      </w:tr>
      <w:tr w:rsidR="00B83FB8" w:rsidRPr="00CC2BA7" w14:paraId="1FC6D50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63C71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D8E0A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2FE5E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B6C1BEE" wp14:editId="2D785CE4">
                  <wp:extent cx="260985" cy="166370"/>
                  <wp:effectExtent l="0" t="0" r="5715" b="5080"/>
                  <wp:docPr id="132" name="Рисунок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928F7B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711A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93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C7DA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77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CFE3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87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0F40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68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E4991" w14:textId="72FE8C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27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93324" w14:textId="51C3308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90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BC278" w14:textId="0D293C7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90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05FFD" w14:textId="27722C7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97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F6A6B" w14:textId="2C8EC81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97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247EF" w14:textId="4C26B8E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10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E9D74" w14:textId="0F7885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10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B27E9" w14:textId="76CBDB5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1009</w:t>
            </w:r>
          </w:p>
        </w:tc>
      </w:tr>
      <w:tr w:rsidR="00B83FB8" w:rsidRPr="00CC2BA7" w14:paraId="52D7E37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E7875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411DD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22317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90722A" wp14:editId="29789F35">
                  <wp:extent cx="260985" cy="166370"/>
                  <wp:effectExtent l="0" t="0" r="5715" b="5080"/>
                  <wp:docPr id="133" name="Рисунок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CFBDA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C78D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5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434D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21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BA4B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29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B22D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24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4D059" w14:textId="7C87110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87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9C75D" w14:textId="1A02567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58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21D3E" w14:textId="2CFEED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58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8A113" w14:textId="5BF237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58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82FAA" w14:textId="5114784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58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97DD2" w14:textId="14F245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58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CE52A" w14:textId="73AA86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58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04A1C" w14:textId="5FB40EF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5864</w:t>
            </w:r>
          </w:p>
        </w:tc>
      </w:tr>
      <w:tr w:rsidR="00B83FB8" w:rsidRPr="00CC2BA7" w14:paraId="722A19F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3D6CF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8B51A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C80D1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380881A" wp14:editId="44F20ABD">
                  <wp:extent cx="356235" cy="166370"/>
                  <wp:effectExtent l="0" t="0" r="5715" b="5080"/>
                  <wp:docPr id="134" name="Рисунок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AA351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4A7F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32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CE0C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20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7627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27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A6AE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42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3950D" w14:textId="432DDF0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12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A06F7" w14:textId="250358D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44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9F34A" w14:textId="58FF2DF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44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75B9E" w14:textId="57F57EE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44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26814" w14:textId="64A7AE1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44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FC37F" w14:textId="6E57676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44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BBF45" w14:textId="50DA58B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44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595A1" w14:textId="396E7AC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4464</w:t>
            </w:r>
          </w:p>
        </w:tc>
      </w:tr>
      <w:tr w:rsidR="00B83FB8" w:rsidRPr="00CC2BA7" w14:paraId="6953007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33798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C993C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37C09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492BE78" wp14:editId="5CA1B1D9">
                  <wp:extent cx="356235" cy="166370"/>
                  <wp:effectExtent l="0" t="0" r="5715" b="5080"/>
                  <wp:docPr id="135" name="Рисунок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E445A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03D7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03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270A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00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92EA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02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0ABE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82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F4321" w14:textId="07F990A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F1677" w14:textId="736B59F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DA607" w14:textId="4DC3A1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7295E" w14:textId="514CBD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4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AD849" w14:textId="313EABC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839E4" w14:textId="383058A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1C3B5" w14:textId="378A27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DD576" w14:textId="028353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400</w:t>
            </w:r>
          </w:p>
        </w:tc>
      </w:tr>
      <w:tr w:rsidR="00B83FB8" w:rsidRPr="00CC2BA7" w14:paraId="341CC29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466F1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216BC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2F71C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230AAC6" wp14:editId="601438B5">
                  <wp:extent cx="260985" cy="166370"/>
                  <wp:effectExtent l="0" t="0" r="5715" b="5080"/>
                  <wp:docPr id="136" name="Рисунок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2CAEA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4B12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6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C19E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5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98CE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5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E59C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7BA95" w14:textId="1A7A4D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,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DA6F0" w14:textId="2F9E92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0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A49F7" w14:textId="162FD8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0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4371C" w14:textId="6BDA57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1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317B8" w14:textId="46B9684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1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1D312" w14:textId="62CF283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2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B42AB" w14:textId="63C0BE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2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9479B" w14:textId="4AF2B5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2,43</w:t>
            </w:r>
          </w:p>
        </w:tc>
      </w:tr>
      <w:tr w:rsidR="00B83FB8" w:rsidRPr="00CC2BA7" w14:paraId="13571A5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6257C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CD375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D1EA1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2D05C3D" wp14:editId="0E6F3388">
                  <wp:extent cx="166370" cy="166370"/>
                  <wp:effectExtent l="0" t="0" r="5080" b="5080"/>
                  <wp:docPr id="137" name="Рисунок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0E3F2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8DFD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FB82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9B9B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5943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4D960" w14:textId="63DDF0E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42352" w14:textId="7137C9A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BECC3" w14:textId="21128C7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6C4F1" w14:textId="15C39A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E0BB2" w14:textId="134E78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383B5" w14:textId="223A37D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07AA3" w14:textId="09E005B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DAEC9" w14:textId="430F4A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37</w:t>
            </w:r>
          </w:p>
        </w:tc>
      </w:tr>
      <w:tr w:rsidR="00B83FB8" w:rsidRPr="00CC2BA7" w14:paraId="375B3DA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99E30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A76D9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232E5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B1891B1" wp14:editId="589A275D">
                  <wp:extent cx="260985" cy="166370"/>
                  <wp:effectExtent l="0" t="0" r="5715" b="5080"/>
                  <wp:docPr id="138" name="Рисунок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B5913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04A5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7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FB16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5D48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6E82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5FBD6" w14:textId="0226359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B1364" w14:textId="55D0037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3BB39" w14:textId="1F992E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22FA7" w14:textId="29C0A0A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9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B117A" w14:textId="640A760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9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A603F" w14:textId="268DA2D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9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B0C14" w14:textId="5B4F8C3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9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B4822" w14:textId="051061A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9,86</w:t>
            </w:r>
          </w:p>
        </w:tc>
      </w:tr>
      <w:tr w:rsidR="00B83FB8" w:rsidRPr="00CC2BA7" w14:paraId="0BB9C69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583E4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5AF0A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CE367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CE5027D" wp14:editId="689D37DF">
                  <wp:extent cx="260985" cy="166370"/>
                  <wp:effectExtent l="0" t="0" r="5715" b="5080"/>
                  <wp:docPr id="139" name="Рисунок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0C553D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ECF1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C701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4F30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D2B9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F0379" w14:textId="066843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4FFD8" w14:textId="10F6D9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7AE80" w14:textId="5A53C75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E44B5" w14:textId="31EB704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EB649" w14:textId="20EC764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3E2E4" w14:textId="6EFAE0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40C89" w14:textId="6C03E7C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1B717" w14:textId="549C946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51</w:t>
            </w:r>
          </w:p>
        </w:tc>
      </w:tr>
      <w:tr w:rsidR="00B83FB8" w:rsidRPr="00CC2BA7" w14:paraId="3663D63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049BD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DC8E0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40AE0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2754445" wp14:editId="17C8F83D">
                  <wp:extent cx="260985" cy="166370"/>
                  <wp:effectExtent l="0" t="0" r="5715" b="5080"/>
                  <wp:docPr id="140" name="Рисунок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61316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268E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06B2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C425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AB94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2F4B8" w14:textId="766518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31076" w14:textId="0D3471A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B3BA3" w14:textId="7267B15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B9B9A" w14:textId="650516C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D5669" w14:textId="5E30F2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8D089" w14:textId="130622B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5022B" w14:textId="3F723E6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102C3" w14:textId="0723A1F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06</w:t>
            </w:r>
          </w:p>
        </w:tc>
      </w:tr>
      <w:tr w:rsidR="00B83FB8" w:rsidRPr="00CC2BA7" w14:paraId="74A7CD9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1D107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0D3F9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4DF4C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3E808AA" wp14:editId="47A126B1">
                  <wp:extent cx="356235" cy="166370"/>
                  <wp:effectExtent l="0" t="0" r="5715" b="5080"/>
                  <wp:docPr id="141" name="Рисунок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B3429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F6B3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0B8D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072E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54E2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50603" w14:textId="5DF4F9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48FFC" w14:textId="3D10E69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489CB" w14:textId="592F92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70306" w14:textId="73EA07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B9B3A" w14:textId="5643743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ED3B2" w14:textId="245B95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C0784" w14:textId="06D8E9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9211A" w14:textId="264589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4</w:t>
            </w:r>
          </w:p>
        </w:tc>
      </w:tr>
      <w:tr w:rsidR="00B83FB8" w:rsidRPr="00CC2BA7" w14:paraId="7D69013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87107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8F93C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24038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C563257" wp14:editId="61D5E582">
                  <wp:extent cx="356235" cy="166370"/>
                  <wp:effectExtent l="0" t="0" r="5715" b="5080"/>
                  <wp:docPr id="142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A7C5D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D3EE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37C3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1F2E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11B9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BE080" w14:textId="06B8EEB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038EA" w14:textId="4340E8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41525" w14:textId="07DCEA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BDF65" w14:textId="3DAA0EB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5ECF4" w14:textId="4093C3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FF627" w14:textId="3697AA7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301C5" w14:textId="1B52F1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7C6F9" w14:textId="0151A18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2</w:t>
            </w:r>
          </w:p>
        </w:tc>
      </w:tr>
      <w:tr w:rsidR="00B83FB8" w:rsidRPr="00CC2BA7" w14:paraId="340294C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60951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45565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0F566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5D28504" wp14:editId="5845CDA8">
                  <wp:extent cx="356235" cy="260985"/>
                  <wp:effectExtent l="0" t="0" r="5715" b="5715"/>
                  <wp:docPr id="143" name="Рисунок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716ED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7649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ABDE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4714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B994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3E765" w14:textId="253CD11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10D4C" w14:textId="19C4D50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7DCE6" w14:textId="793344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2378C" w14:textId="39FEEEA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9E774" w14:textId="5D9EA28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10EB4" w14:textId="589AB09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DE6C2" w14:textId="426DC2E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A7260" w14:textId="6FD3923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CC5BC5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138B0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CAB1B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0F94B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8EF92C2" wp14:editId="69DDBF17">
                  <wp:extent cx="260985" cy="166370"/>
                  <wp:effectExtent l="0" t="0" r="5715" b="5080"/>
                  <wp:docPr id="144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C8F9E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839C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D9B3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7E2C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47BE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25E48" w14:textId="6A47EE8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7B251" w14:textId="1C139B7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0B62D" w14:textId="13F5CA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9B3A4" w14:textId="6BB24D9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D6583" w14:textId="513A4F6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BF847" w14:textId="66FB937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0A3A4" w14:textId="20FB1AD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2C17D" w14:textId="414B572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CB9C57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D8217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88985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4A023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4427D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9229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00F1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0775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034F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C4C61" w14:textId="5D9E2D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B19FB" w14:textId="241C44E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06583" w14:textId="4F4580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31653" w14:textId="65B4480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C4FC8" w14:textId="4072E04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D9F7F" w14:textId="60BA76C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C9DEF" w14:textId="13186D0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3A8A6" w14:textId="6141C4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6D84691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8516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B8804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1D76F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AF8D268" wp14:editId="36ACE60E">
                  <wp:extent cx="260985" cy="166370"/>
                  <wp:effectExtent l="0" t="0" r="5715" b="5080"/>
                  <wp:docPr id="145" name="Рисунок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6A89E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9FD8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0C36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4C3E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B151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59783" w14:textId="47991E9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222E0" w14:textId="3592418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0E49C" w14:textId="3BD0B98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F18DA" w14:textId="0A3EC75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9376A" w14:textId="1B8E714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FBDA3" w14:textId="22082B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B1825" w14:textId="4BE129C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9F5B8" w14:textId="1F7710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2030E7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C14C2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192A30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84DB8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2026DBF" wp14:editId="5238F6E0">
                  <wp:extent cx="462915" cy="166370"/>
                  <wp:effectExtent l="0" t="0" r="0" b="5080"/>
                  <wp:docPr id="146" name="Рисунок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E65BF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262E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9FC4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03C5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865F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CBF1F" w14:textId="72E759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CF4E8" w14:textId="3EEE5A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C50CE" w14:textId="2ABAF5A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4D7A9" w14:textId="7239132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24CA7" w14:textId="3793429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38FD6" w14:textId="6C19A6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1F788" w14:textId="2758FF5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200BD" w14:textId="228355C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F1B12F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4E500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611F3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F78FC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E63DBF2" wp14:editId="07F9B453">
                  <wp:extent cx="356235" cy="166370"/>
                  <wp:effectExtent l="0" t="0" r="5715" b="5080"/>
                  <wp:docPr id="147" name="Рисунок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54408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C567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D910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2BC0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4084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E33F4" w14:textId="722BA88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BFF45" w14:textId="15A8055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CC107" w14:textId="366F50F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5DD8B" w14:textId="28CA44C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0F995" w14:textId="05FE7A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3AC09" w14:textId="6E50FBC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BA61F" w14:textId="0BBF38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0A65C" w14:textId="58A6EBA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3F3175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B3EED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DD944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8E452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1878CBA" wp14:editId="182E745E">
                  <wp:extent cx="166370" cy="166370"/>
                  <wp:effectExtent l="0" t="0" r="5080" b="5080"/>
                  <wp:docPr id="148" name="Рисунок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FFCF7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61FE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3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3CD4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3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79C6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6D88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DA216" w14:textId="6ED993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0072C" w14:textId="2CB536C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01360" w14:textId="7083F3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43565" w14:textId="5EAADA5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7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156A2" w14:textId="1985714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550C0" w14:textId="2518DF8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7D607" w14:textId="617A0A7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AA32E" w14:textId="2804BFB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87</w:t>
            </w:r>
          </w:p>
        </w:tc>
      </w:tr>
      <w:tr w:rsidR="00B83FB8" w:rsidRPr="00CC2BA7" w14:paraId="1796D9E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D3599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1FFE4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6A7AC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93307D9" wp14:editId="45C0F788">
                  <wp:extent cx="260985" cy="166370"/>
                  <wp:effectExtent l="0" t="0" r="5715" b="5080"/>
                  <wp:docPr id="149" name="Рисунок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F5ED3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AB35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1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F18C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9,8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5592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9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A6AD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07D23" w14:textId="6767551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6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D7DCF" w14:textId="1A00406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7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03CBA" w14:textId="128E636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7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66CD5" w14:textId="0F3929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9,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A093D" w14:textId="4F4560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9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1252E" w14:textId="1C2B41F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2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C1C25" w14:textId="19449DE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2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08765" w14:textId="4F18EBA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2,41</w:t>
            </w:r>
          </w:p>
        </w:tc>
      </w:tr>
      <w:tr w:rsidR="00B83FB8" w:rsidRPr="00CC2BA7" w14:paraId="6A98CF4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322CD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EEF73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8FD5C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6E5053C" wp14:editId="6B0686B1">
                  <wp:extent cx="260985" cy="166370"/>
                  <wp:effectExtent l="0" t="0" r="5715" b="5080"/>
                  <wp:docPr id="150" name="Рисунок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08D50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0A3E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C267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C656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A961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C548E" w14:textId="7E1262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4BCE0" w14:textId="14EDCC0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ECFCB" w14:textId="243DB54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6603C" w14:textId="1F63CD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6AE32" w14:textId="3EAED8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58A2F" w14:textId="35CE64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2F4A2" w14:textId="5AE2D3B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FB03D" w14:textId="4AFBD49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CD7791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54BCB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D7D3B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16E7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46A2178" wp14:editId="2692EB76">
                  <wp:extent cx="260985" cy="166370"/>
                  <wp:effectExtent l="0" t="0" r="5715" b="5080"/>
                  <wp:docPr id="151" name="Рисунок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57C66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39BA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7835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6EF3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2AF9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74C09" w14:textId="2621519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CCBBC" w14:textId="06CDA7A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0DCA9" w14:textId="60ED91F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E38C7" w14:textId="0A18DF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50E06" w14:textId="2262AA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7CD06" w14:textId="0E061A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15F02" w14:textId="551D188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6A512" w14:textId="2AF957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314DEB48" w14:textId="713EA9CC" w:rsidR="000D43FD" w:rsidRDefault="000D43FD" w:rsidP="00563C31">
      <w:pPr>
        <w:pStyle w:val="afffa"/>
        <w:spacing w:before="240" w:after="0" w:line="276" w:lineRule="auto"/>
        <w:ind w:firstLine="0"/>
        <w:contextualSpacing w:val="0"/>
      </w:pPr>
      <w:bookmarkStart w:id="94" w:name="_Toc131938169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7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«ДРСУ-2»</w:t>
      </w:r>
      <w:bookmarkEnd w:id="94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5D2BF56A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548074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74B9AF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A83BDDA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B175E24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834DF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53C49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AAB5D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0EEE2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D2D0A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9AFD3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F023E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9F473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7BD61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D0B9F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7A5C5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35773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044331B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72BB5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89347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AFC1C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D5FD2E0" wp14:editId="1029C062">
                  <wp:extent cx="166370" cy="166370"/>
                  <wp:effectExtent l="0" t="0" r="5080" b="5080"/>
                  <wp:docPr id="152" name="Рисунок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A9E0B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F664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3DE2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D692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732B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07503" w14:textId="1B89217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5BD39" w14:textId="7F0E96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8F1FA" w14:textId="38FC07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7B521" w14:textId="7950AD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C5409" w14:textId="447BEC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0A037" w14:textId="051A0B0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F3F64" w14:textId="40B7B1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F97E6" w14:textId="202DC31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6402159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D7072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3B576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953FF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CC61D62" wp14:editId="476211C4">
                  <wp:extent cx="166370" cy="166370"/>
                  <wp:effectExtent l="0" t="0" r="5080" b="5080"/>
                  <wp:docPr id="153" name="Рисунок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C3EB6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BA8B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522F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B427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07AF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9F2A8" w14:textId="712DDC9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ECEDA" w14:textId="12B7E47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26767" w14:textId="30DD791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5849B" w14:textId="56D0440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CEBE7" w14:textId="3DD38C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2BC3C" w14:textId="0A091B5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C0FEE" w14:textId="7FEC889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BF7E5" w14:textId="3A304C8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12F590D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03E09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CC797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5CBE4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8506BE4" wp14:editId="6047BB94">
                  <wp:extent cx="260985" cy="166370"/>
                  <wp:effectExtent l="0" t="0" r="5715" b="5080"/>
                  <wp:docPr id="154" name="Рисунок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FD2AF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56EB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4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626E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2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FF28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2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88AE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5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6640F" w14:textId="05D7CCE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4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99BF7" w14:textId="06CEB1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4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15122" w14:textId="5E4FDF3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9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26FAD" w14:textId="78E658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9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31006" w14:textId="2D43472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9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A774A" w14:textId="08E30FE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9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F4C2A" w14:textId="460F6B8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9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9D1E2" w14:textId="42B3AE0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927</w:t>
            </w:r>
          </w:p>
        </w:tc>
      </w:tr>
      <w:tr w:rsidR="00B83FB8" w:rsidRPr="00CC2BA7" w14:paraId="6B7F787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C325E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91206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94C60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AF40DFC" wp14:editId="3FC941A2">
                  <wp:extent cx="260985" cy="166370"/>
                  <wp:effectExtent l="0" t="0" r="5715" b="5080"/>
                  <wp:docPr id="155" name="Рисунок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7E576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D031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C1A9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3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4E42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3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1891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5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4BE1A" w14:textId="7A907D4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5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DAC68" w14:textId="0CED73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BFE20" w14:textId="662FF7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1047D" w14:textId="28E420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61AC8" w14:textId="33D90A8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E4FA9" w14:textId="6081478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2DA89" w14:textId="3ACD1B4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6B94D" w14:textId="5904D06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66</w:t>
            </w:r>
          </w:p>
        </w:tc>
      </w:tr>
      <w:tr w:rsidR="00B83FB8" w:rsidRPr="00CC2BA7" w14:paraId="072B9DB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3C6D1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32679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BC1FC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6E7A976" wp14:editId="205CE3E5">
                  <wp:extent cx="356235" cy="166370"/>
                  <wp:effectExtent l="0" t="0" r="5715" b="5080"/>
                  <wp:docPr id="156" name="Рисунок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1D250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2A62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0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C345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2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13DE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2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0C59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4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A4486" w14:textId="2E55A4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3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38166" w14:textId="55AEEE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1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81326" w14:textId="33C94CC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1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384A0" w14:textId="6B06AD2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1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3D694" w14:textId="2ED045F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1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BA756" w14:textId="7CF978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1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F513B" w14:textId="48B4123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1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C06BF" w14:textId="334633A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178</w:t>
            </w:r>
          </w:p>
        </w:tc>
      </w:tr>
      <w:tr w:rsidR="00B83FB8" w:rsidRPr="00CC2BA7" w14:paraId="1C20B05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4E1E2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E8234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9F05F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69F7B5F" wp14:editId="4F4CA14F">
                  <wp:extent cx="260985" cy="166370"/>
                  <wp:effectExtent l="0" t="0" r="5715" b="5080"/>
                  <wp:docPr id="157" name="Рисунок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B5533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52C9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6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C294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0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901E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0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BDF9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CFB9E" w14:textId="1E7F13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1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DC7D9" w14:textId="20A2123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2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89570" w14:textId="1DDF49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2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9E014" w14:textId="5409EFC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2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61271" w14:textId="6D635A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2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E5536" w14:textId="1B8DAF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2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7E27D" w14:textId="18885D8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2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8C880" w14:textId="14D8A75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288</w:t>
            </w:r>
          </w:p>
        </w:tc>
      </w:tr>
      <w:tr w:rsidR="00B83FB8" w:rsidRPr="00CC2BA7" w14:paraId="6C3C0F0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19CB4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983C2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49A54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9D53D93" wp14:editId="14A7FD22">
                  <wp:extent cx="260985" cy="166370"/>
                  <wp:effectExtent l="0" t="0" r="5715" b="5080"/>
                  <wp:docPr id="158" name="Рисунок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5746B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1198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6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DF0B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97D8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2132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51729" w14:textId="34F9A4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63385" w14:textId="3A69384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354ED" w14:textId="35EAA6E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DD93F" w14:textId="4CEE6A0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414DD" w14:textId="68F15B7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126FF" w14:textId="5F8D676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1CDC4" w14:textId="5A2D1E7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FBCD6" w14:textId="1B897C4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60</w:t>
            </w:r>
          </w:p>
        </w:tc>
      </w:tr>
      <w:tr w:rsidR="00B83FB8" w:rsidRPr="00CC2BA7" w14:paraId="0664295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1A06C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826B1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531BA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BA6B4D5" wp14:editId="1573FAB1">
                  <wp:extent cx="356235" cy="166370"/>
                  <wp:effectExtent l="0" t="0" r="5715" b="5080"/>
                  <wp:docPr id="159" name="Рисунок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59E99B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3C1C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6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D499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D8B2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F90A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D8029" w14:textId="14B986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A536D" w14:textId="73813FD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F4EB8" w14:textId="60C1DD6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BC5AF" w14:textId="22E61BE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B8013" w14:textId="6E31BCC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D26E7" w14:textId="444B485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A4920" w14:textId="349ADBA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44F53" w14:textId="4AFB32F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60</w:t>
            </w:r>
          </w:p>
        </w:tc>
      </w:tr>
      <w:tr w:rsidR="00B83FB8" w:rsidRPr="00CC2BA7" w14:paraId="1CFE532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93217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77757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E17E7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D650B54" wp14:editId="487063BE">
                  <wp:extent cx="356235" cy="166370"/>
                  <wp:effectExtent l="0" t="0" r="5715" b="5080"/>
                  <wp:docPr id="160" name="Рисунок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BE66B6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7442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DBB6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AF2D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4456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76BF0" w14:textId="03FBA02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4C920" w14:textId="141E7D9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4C2E5" w14:textId="5A0A37F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57ED1" w14:textId="0D6AE4B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EF78A" w14:textId="0145DA2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B13EB" w14:textId="55461B5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7ED59" w14:textId="1A4A9A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9340A" w14:textId="717870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7EF3529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C7D74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99B04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0C819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AAF3BC7" wp14:editId="4F950D45">
                  <wp:extent cx="260985" cy="166370"/>
                  <wp:effectExtent l="0" t="0" r="5715" b="5080"/>
                  <wp:docPr id="161" name="Рисунок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D34F1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F41F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345B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5C61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DF11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70626" w14:textId="10CB78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3D73D" w14:textId="6849EB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52DAD" w14:textId="363BAF9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642FB" w14:textId="1D90788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457D9" w14:textId="1C1011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AF04E" w14:textId="712BB33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1BD52" w14:textId="5BC5615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8DC96" w14:textId="71BC1C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18</w:t>
            </w:r>
          </w:p>
        </w:tc>
      </w:tr>
      <w:tr w:rsidR="00B83FB8" w:rsidRPr="00CC2BA7" w14:paraId="32CCE36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B52F1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DB9DE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44A07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42AF0F3" wp14:editId="1E6A6ECD">
                  <wp:extent cx="166370" cy="166370"/>
                  <wp:effectExtent l="0" t="0" r="5080" b="5080"/>
                  <wp:docPr id="162" name="Рисунок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CE073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7DC8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3806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0ED9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6B5E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D6425" w14:textId="6E3EEEA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79145" w14:textId="341567E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CD5E4" w14:textId="37DEC90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64CCB" w14:textId="4E0D26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CCDBB" w14:textId="6F0EBA6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D4B70" w14:textId="581EC57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3CCA0" w14:textId="02175E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DCDCC" w14:textId="67465B2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3</w:t>
            </w:r>
          </w:p>
        </w:tc>
      </w:tr>
      <w:tr w:rsidR="00B83FB8" w:rsidRPr="00CC2BA7" w14:paraId="57BD606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3BB2A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4206F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11F81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4295DC0" wp14:editId="71FE8030">
                  <wp:extent cx="260985" cy="166370"/>
                  <wp:effectExtent l="0" t="0" r="5715" b="5080"/>
                  <wp:docPr id="163" name="Рисунок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675356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4F7F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8890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DBF6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41DB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5E7A0" w14:textId="001DD5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3CAA6" w14:textId="76EF0E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2473A" w14:textId="3F3A537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35EE8" w14:textId="2F6D61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C8DCB" w14:textId="420133B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8A8B1" w14:textId="2629679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C898E" w14:textId="091E656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60512" w14:textId="6C53487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84</w:t>
            </w:r>
          </w:p>
        </w:tc>
      </w:tr>
      <w:tr w:rsidR="00B83FB8" w:rsidRPr="00CC2BA7" w14:paraId="293F16E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271EB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D306A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B35E9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88B1F0" wp14:editId="561F31CE">
                  <wp:extent cx="260985" cy="166370"/>
                  <wp:effectExtent l="0" t="0" r="5715" b="5080"/>
                  <wp:docPr id="164" name="Рисунок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4138A5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7181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2FD0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28A0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6121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21889" w14:textId="75EEA89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4217B" w14:textId="4EE3C1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519C3" w14:textId="0541601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A42E0" w14:textId="3502151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48117" w14:textId="1985F9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9109E" w14:textId="019EE43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F5F41" w14:textId="5742E36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62326" w14:textId="7294CAD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</w:tr>
      <w:tr w:rsidR="00B83FB8" w:rsidRPr="00CC2BA7" w14:paraId="3A01299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5DD12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2D384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D4F2B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5C6A214" wp14:editId="30447E82">
                  <wp:extent cx="260985" cy="166370"/>
                  <wp:effectExtent l="0" t="0" r="5715" b="5080"/>
                  <wp:docPr id="165" name="Рисунок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6FC75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F60A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B868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4311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B657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F7B17" w14:textId="1B87547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1EF6F" w14:textId="1E66B4B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B3324" w14:textId="73AB1A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5C04C" w14:textId="3DF1E5E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F03BF" w14:textId="114DFC8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F6B96" w14:textId="1422D73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F31FD" w14:textId="58AD6A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D57E2" w14:textId="103935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5</w:t>
            </w:r>
          </w:p>
        </w:tc>
      </w:tr>
      <w:tr w:rsidR="00B83FB8" w:rsidRPr="00CC2BA7" w14:paraId="6CC7CCD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A5009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15457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16326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EB5FF44" wp14:editId="370EBCD4">
                  <wp:extent cx="356235" cy="166370"/>
                  <wp:effectExtent l="0" t="0" r="5715" b="5080"/>
                  <wp:docPr id="166" name="Рисунок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9798C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C75C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E9C8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77CB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7A57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36FD1" w14:textId="581C15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5777F" w14:textId="7049A15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6236B" w14:textId="7BDBFD4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9A972" w14:textId="7C458F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651A2" w14:textId="704B68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677D0" w14:textId="294DE8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F36BC" w14:textId="63A6F77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3B1C7" w14:textId="30C6BE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3</w:t>
            </w:r>
          </w:p>
        </w:tc>
      </w:tr>
      <w:tr w:rsidR="00B83FB8" w:rsidRPr="00CC2BA7" w14:paraId="66BDE4D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0A8B7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94CD4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93614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6EE4C9" wp14:editId="784BCFB4">
                  <wp:extent cx="356235" cy="166370"/>
                  <wp:effectExtent l="0" t="0" r="5715" b="5080"/>
                  <wp:docPr id="167" name="Рисунок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08984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66BF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94FB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480B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AC6C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848B0" w14:textId="216E52C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95F9B" w14:textId="4A666F7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584B7" w14:textId="3E1354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13E4B" w14:textId="0945FB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F869C" w14:textId="0F1FFF5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BCD76" w14:textId="0569BC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609F2" w14:textId="65CD4C1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88047" w14:textId="210D231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</w:t>
            </w:r>
          </w:p>
        </w:tc>
      </w:tr>
      <w:tr w:rsidR="00B83FB8" w:rsidRPr="00CC2BA7" w14:paraId="322DA1D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008C5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14614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E40CA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F6C20AF" wp14:editId="422E8974">
                  <wp:extent cx="356235" cy="260985"/>
                  <wp:effectExtent l="0" t="0" r="5715" b="5715"/>
                  <wp:docPr id="168" name="Рисунок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C616D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639F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9F9F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6644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297F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CCF32" w14:textId="25CA322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5A3A8" w14:textId="534B906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42C7C" w14:textId="32C0D20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B83B0" w14:textId="4BB04F2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7CD7A" w14:textId="2DF3BF7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2B9A7" w14:textId="2857AE6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93114" w14:textId="4C704B4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CBE4F" w14:textId="3BB78B8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B3A1BE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A7418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88AE6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979CA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E5C039B" wp14:editId="7B030A53">
                  <wp:extent cx="260985" cy="166370"/>
                  <wp:effectExtent l="0" t="0" r="5715" b="5080"/>
                  <wp:docPr id="169" name="Рисунок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60A60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E36B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5814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CDA6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487C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A9524" w14:textId="4FC1F09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885D5" w14:textId="49F2C81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30AAD" w14:textId="4F2D3C0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D87EE" w14:textId="5A742DB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4A3AE" w14:textId="36AD288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82B79" w14:textId="275244D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86B97" w14:textId="6D2D40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46742" w14:textId="02D5916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E261D1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4E41D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40C0E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362C9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5AB89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830C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322E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F842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DFD3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86CDF" w14:textId="19E39BC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54F79" w14:textId="41AB2C6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6B218" w14:textId="643B2A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B1417" w14:textId="357FEC4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E9A3D" w14:textId="4A8D60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FCE82" w14:textId="43BD4C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21B7B" w14:textId="0F69323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52340" w14:textId="22CADD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6BE9231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363F0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1D340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60EE3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EB01B1F" wp14:editId="050D4F9A">
                  <wp:extent cx="260985" cy="166370"/>
                  <wp:effectExtent l="0" t="0" r="5715" b="5080"/>
                  <wp:docPr id="170" name="Рисунок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A09F3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98B0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84BC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0449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46E9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42606" w14:textId="391DC13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3755E" w14:textId="661B5FC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A7209" w14:textId="25A62C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5A9C5" w14:textId="6C7061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ED6FC" w14:textId="6C72562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A7B61" w14:textId="4993AF2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C1F6B" w14:textId="3DA95FE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E03EB" w14:textId="519FFB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507573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F4FA1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762ADCD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67A69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AB38A87" wp14:editId="04D6571B">
                  <wp:extent cx="462915" cy="166370"/>
                  <wp:effectExtent l="0" t="0" r="0" b="5080"/>
                  <wp:docPr id="171" name="Рисунок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6F7B9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6718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D4D8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45B4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EC32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2965F" w14:textId="5805008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FB279" w14:textId="3E656C7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E9E62" w14:textId="4B7A27C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EC196" w14:textId="73A9FB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562DE" w14:textId="7C73823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EE2E1" w14:textId="2CF3FD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2A3EF" w14:textId="78DDA6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7EBA1" w14:textId="10200A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3BB68A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AA40C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851EE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FED49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DD8562A" wp14:editId="5F6E5B4D">
                  <wp:extent cx="356235" cy="166370"/>
                  <wp:effectExtent l="0" t="0" r="5715" b="5080"/>
                  <wp:docPr id="172" name="Рисунок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2D79F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C066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E089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C4FA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8F92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C6467" w14:textId="0DFBC80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4A593" w14:textId="26FFE3D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0D04C" w14:textId="7C9FCF0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3A98E" w14:textId="543A0DE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CA467" w14:textId="44EF568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BA19C" w14:textId="3391A69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3E597" w14:textId="7048278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BCA44" w14:textId="11EB54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A656D8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AA68E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86E2B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B3A7C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7B19535" wp14:editId="62B5CBDF">
                  <wp:extent cx="166370" cy="166370"/>
                  <wp:effectExtent l="0" t="0" r="5080" b="5080"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3819F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9EE8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189C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7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FD9C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7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3A25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853D3" w14:textId="5B94B50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4AC87" w14:textId="328E356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BA005" w14:textId="74183B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6A5A7" w14:textId="7B25B81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DB63C" w14:textId="134EA8E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4E8F9" w14:textId="236D18F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A75BF" w14:textId="235A37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3D954" w14:textId="13A15FE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73</w:t>
            </w:r>
          </w:p>
        </w:tc>
      </w:tr>
      <w:tr w:rsidR="00B83FB8" w:rsidRPr="00CC2BA7" w14:paraId="14E28C5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27407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E1C59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6604F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35B1DFF" wp14:editId="099AC6BC">
                  <wp:extent cx="260985" cy="166370"/>
                  <wp:effectExtent l="0" t="0" r="5715" b="5080"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D8C8F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2EB7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1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053D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2,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CC1C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2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3FB3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0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93EBB" w14:textId="682D08C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9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845EE" w14:textId="787C6B7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4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F8591" w14:textId="3A1232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2,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3D7CE" w14:textId="2445086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2,7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AC24A" w14:textId="1D9709A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2,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C8386" w14:textId="109661C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2,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E8213" w14:textId="2301356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2,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0D6EF" w14:textId="347A8DB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2,71</w:t>
            </w:r>
          </w:p>
        </w:tc>
      </w:tr>
      <w:tr w:rsidR="00B83FB8" w:rsidRPr="00CC2BA7" w14:paraId="0CF940D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2E55D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A1204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61376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1C6E0F5" wp14:editId="15B0D57F">
                  <wp:extent cx="260985" cy="166370"/>
                  <wp:effectExtent l="0" t="0" r="5715" b="5080"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989B2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419E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38A5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E0A8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6093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BB9A0" w14:textId="5EADD4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D0FA2" w14:textId="48598F6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D91E5" w14:textId="4AA661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2C214" w14:textId="4A920D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C4279" w14:textId="66E174A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EE130" w14:textId="6F7429F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1E858" w14:textId="35A2933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B661E" w14:textId="5F1961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0B247C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38B3C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55739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405EB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BFB2F58" wp14:editId="2E542460">
                  <wp:extent cx="260985" cy="166370"/>
                  <wp:effectExtent l="0" t="0" r="5715" b="5080"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7D894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89F6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7B26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48CB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6F3C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365C6" w14:textId="6F6327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42B3B" w14:textId="41A5D66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B4927" w14:textId="314B0D5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24B63" w14:textId="0DC5887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2F64C" w14:textId="15887F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F9994" w14:textId="675E857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37FAF" w14:textId="3EFE52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629E7" w14:textId="330E22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1278745D" w14:textId="1FC0B3C8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95" w:name="_Toc131938170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8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АО «ТКСМ-2»</w:t>
      </w:r>
      <w:bookmarkEnd w:id="95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343DAA0A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214C9C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28EE29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E9887C4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C9D1ECD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B38BF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0C84D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51730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B72A4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DE22B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E5908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E7708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D4B5D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501DC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92D84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80AB4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36E00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7DFFFEF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B1034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D74C6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9AD93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D0455CF" wp14:editId="5A5CC55B">
                  <wp:extent cx="166370" cy="166370"/>
                  <wp:effectExtent l="0" t="0" r="5080" b="5080"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8B1BA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F6F1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688E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E9F7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8961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39002" w14:textId="5BB9A87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85C7E" w14:textId="5F8908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1175A" w14:textId="0A4E03D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9BFC5" w14:textId="2A70841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ECDDE" w14:textId="0ED60D6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CADAA" w14:textId="66B12D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F41E1" w14:textId="3DC25F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F168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A261E2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E49C2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48336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E8D41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40C2846" wp14:editId="5171D4B4">
                  <wp:extent cx="166370" cy="166370"/>
                  <wp:effectExtent l="0" t="0" r="5080" b="5080"/>
                  <wp:docPr id="178" name="Рисунок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1CDF0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5E31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6D73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BCA6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08E5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14691" w14:textId="7BAB7A7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D13E6" w14:textId="52925C0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1359F" w14:textId="23E9744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2F127" w14:textId="2B45414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A1737" w14:textId="616E4D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9A611" w14:textId="3D3B8D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4DB93" w14:textId="0ABDFB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88AE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DF7BEA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5FB4C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A724B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39367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6F9DDFA" wp14:editId="0AC57878">
                  <wp:extent cx="260985" cy="166370"/>
                  <wp:effectExtent l="0" t="0" r="5715" b="5080"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EB118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B440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32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D830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36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79BA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9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A0FF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8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21041" w14:textId="1E7446E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9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64B94" w14:textId="0DFD8B8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9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E4EED" w14:textId="5ADA5F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9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68BC6" w14:textId="4BF5D6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9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D152D" w14:textId="4FED20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9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4F12" w14:textId="5808E81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9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0126B" w14:textId="1EDCE0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9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F8B8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9B5E31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5946D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FF4E7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730DF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4AB535B" wp14:editId="4BA9BA00">
                  <wp:extent cx="260985" cy="166370"/>
                  <wp:effectExtent l="0" t="0" r="5715" b="5080"/>
                  <wp:docPr id="180" name="Рисунок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EAAC0B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7058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04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AE1B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08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2A1C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5C0F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8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78903" w14:textId="052E77B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FF90E" w14:textId="2EAE1B0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25412" w14:textId="7DA52D5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0030A" w14:textId="741E55D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181EE" w14:textId="09ACED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26580" w14:textId="73A842C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C9167" w14:textId="0706B84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2F53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509E81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D5FEB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98802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79265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9517A13" wp14:editId="55C51034">
                  <wp:extent cx="356235" cy="166370"/>
                  <wp:effectExtent l="0" t="0" r="5715" b="5080"/>
                  <wp:docPr id="181" name="Рисунок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BFDC9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DC38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91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1E60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93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1B2C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3F37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F7258" w14:textId="1516DF0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28590" w14:textId="5F82E96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ADF38" w14:textId="2032607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25590" w14:textId="22FD023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95692" w14:textId="7EFCEC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AF00A" w14:textId="52EE56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770AC" w14:textId="3A6442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6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A436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7A6C39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18BFD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84C25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2093F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40B8AEA" wp14:editId="49DCD553">
                  <wp:extent cx="260985" cy="166370"/>
                  <wp:effectExtent l="0" t="0" r="5715" b="5080"/>
                  <wp:docPr id="182" name="Рисунок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DA51F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635C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12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A327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14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DEB6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C738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818B1" w14:textId="0633A4D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82FD1" w14:textId="5919A86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F45E3" w14:textId="5E55D3B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8CA97" w14:textId="6CFDF2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0D460" w14:textId="4ABFC8C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058B2" w14:textId="405BAF0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754C5" w14:textId="526B63D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BD49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64D5D7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A9375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BC62B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2352B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7F0B256" wp14:editId="27F65746">
                  <wp:extent cx="260985" cy="166370"/>
                  <wp:effectExtent l="0" t="0" r="5715" b="5080"/>
                  <wp:docPr id="183" name="Рисунок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28AFE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071E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7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E8DF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8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9686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6A37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AC01C" w14:textId="69496DF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8D9E0" w14:textId="12B278C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B28D6" w14:textId="6BFA7D9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A7802" w14:textId="3A5FED3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A9C2C" w14:textId="3CD7F91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62DB5" w14:textId="79D825F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45DFB" w14:textId="2FF6744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64F4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6B8C20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07A14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C3151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0C9CD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07EDD97" wp14:editId="0E07B670">
                  <wp:extent cx="356235" cy="166370"/>
                  <wp:effectExtent l="0" t="0" r="5715" b="5080"/>
                  <wp:docPr id="184" name="Рисунок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EAF37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B485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8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3143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8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B36F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8189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42C8C" w14:textId="744CA98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DF2F1" w14:textId="6DED3A6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DD99A" w14:textId="582982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19874" w14:textId="10D8114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253C4" w14:textId="6DAFF3B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438F7" w14:textId="78B9A89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A4B1D" w14:textId="4AE86C1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05E9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27C88A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F79EC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92AF7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61BE7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8EE8C3A" wp14:editId="528666FC">
                  <wp:extent cx="356235" cy="166370"/>
                  <wp:effectExtent l="0" t="0" r="5715" b="5080"/>
                  <wp:docPr id="185" name="Рисунок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D5E14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15F2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C31B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6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BE51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0724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C0BB8" w14:textId="77C8E40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A5F19" w14:textId="7378AB8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EFFF9" w14:textId="384A07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CEA4" w14:textId="62B6636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A6BF4" w14:textId="1F944A6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C4B94" w14:textId="7847C3B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C41BD" w14:textId="51135BC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2A26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59EFD4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94577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EBA14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96299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29AA31" wp14:editId="1E72C8B5">
                  <wp:extent cx="260985" cy="166370"/>
                  <wp:effectExtent l="0" t="0" r="5715" b="5080"/>
                  <wp:docPr id="186" name="Рисунок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C61357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0E51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29B1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5CB6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911C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BAD39" w14:textId="21F84D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14AD0" w14:textId="591781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FBEA4" w14:textId="36A11B1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42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17271" w14:textId="58E57A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42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0433A" w14:textId="3248CD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42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FCA4E" w14:textId="738113B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42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1020E" w14:textId="2747ACB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42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8A64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18F4D6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677BA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00E22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F1F76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48A965B" wp14:editId="43B6E94A">
                  <wp:extent cx="166370" cy="166370"/>
                  <wp:effectExtent l="0" t="0" r="5080" b="5080"/>
                  <wp:docPr id="187" name="Рисунок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ADB5B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FF77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5FBA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42AE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FD09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117EE" w14:textId="32C98D0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FC35A" w14:textId="331F650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62EE2" w14:textId="4D89146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57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1701D" w14:textId="3BB706E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57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6E479" w14:textId="7A82F93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57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7CAEE" w14:textId="6BAB8B8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57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0BF30" w14:textId="3CF4021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57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36D2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4F884F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99594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0227F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C3492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B20999E" wp14:editId="0CB22528">
                  <wp:extent cx="260985" cy="166370"/>
                  <wp:effectExtent l="0" t="0" r="5715" b="5080"/>
                  <wp:docPr id="188" name="Рисунок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D950A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8E6F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0B38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4CF5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2E90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2F389" w14:textId="30BD7CF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58C96" w14:textId="32CD8B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F2AB7" w14:textId="5225692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66840" w14:textId="1077B8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A3ACF" w14:textId="40EF78F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F160E" w14:textId="4FE5831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DDE6A" w14:textId="3053174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A85B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F41CC3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11B62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858F0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CD7E8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9483272" wp14:editId="51C3FAC2">
                  <wp:extent cx="260985" cy="166370"/>
                  <wp:effectExtent l="0" t="0" r="5715" b="5080"/>
                  <wp:docPr id="189" name="Рисунок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7BB93E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E3BD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A896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666F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9328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43764" w14:textId="3D2652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DC2B5" w14:textId="77A807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36942" w14:textId="1620ED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9B1BC" w14:textId="2A2C5BA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4724F" w14:textId="48AEF1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20D34" w14:textId="01CE28F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148D3" w14:textId="2A56025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3A4B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A240F7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43BFA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1D596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FC243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677B8EB" wp14:editId="19FE0469">
                  <wp:extent cx="260985" cy="166370"/>
                  <wp:effectExtent l="0" t="0" r="5715" b="5080"/>
                  <wp:docPr id="190" name="Рисунок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06B46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41D3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10D6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D485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D3CD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330DC" w14:textId="2A9D2CF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64968" w14:textId="127EBFF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ADA52" w14:textId="25855B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656D3" w14:textId="3BC7D1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DD117" w14:textId="7976D90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B4388" w14:textId="2686551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AB310" w14:textId="35C6233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453E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BC3298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7187A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6D88C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24165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0FBFF58" wp14:editId="1E7FAC96">
                  <wp:extent cx="356235" cy="166370"/>
                  <wp:effectExtent l="0" t="0" r="5715" b="5080"/>
                  <wp:docPr id="191" name="Рисунок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7A440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179E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E117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1FDA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D5C5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D546B" w14:textId="1DD958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C77A5" w14:textId="3CCF921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6C8A4" w14:textId="26CEE12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BEAF0" w14:textId="2A989B7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0A4DE" w14:textId="1BE11D5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1D4E1" w14:textId="7E9AA58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0B2BA" w14:textId="3C9061A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54E2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20FDB7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1DA65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843B2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DDA97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30CB343" wp14:editId="3945D0BB">
                  <wp:extent cx="356235" cy="166370"/>
                  <wp:effectExtent l="0" t="0" r="5715" b="5080"/>
                  <wp:docPr id="192" name="Рисунок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BC49A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331D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BBD3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735C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7201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6AB15" w14:textId="4357268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E1C38" w14:textId="6A72E5A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D7726" w14:textId="57D4379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0A860" w14:textId="71733FD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82DDC" w14:textId="38BE80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43999" w14:textId="7DDB9E4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272FC" w14:textId="6FE7B0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1DD3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9A5EE2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62902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41568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A1468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6656309" wp14:editId="3A952696">
                  <wp:extent cx="356235" cy="260985"/>
                  <wp:effectExtent l="0" t="0" r="5715" b="5715"/>
                  <wp:docPr id="193" name="Рисунок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1B2F1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B3A5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AB89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7175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688A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5E6E7" w14:textId="5F9EF6A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82380" w14:textId="091848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6E1CF" w14:textId="4CFD8D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182DE" w14:textId="28B6CE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628C3" w14:textId="6C8A7D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67778" w14:textId="36CE8F0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1EAAB" w14:textId="13641C8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4852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E2672C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AD5F9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38605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D4F6E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6F62BED" wp14:editId="2CFFD800">
                  <wp:extent cx="260985" cy="166370"/>
                  <wp:effectExtent l="0" t="0" r="5715" b="5080"/>
                  <wp:docPr id="194" name="Рисунок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11853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1564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7582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CB34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62A6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6283C" w14:textId="5E16247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245B5" w14:textId="3026F2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92EA1" w14:textId="2240CAF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EDCB0" w14:textId="377513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50BB4" w14:textId="6807770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EC1F9" w14:textId="1D0E9F2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42F2B" w14:textId="5E1428E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269E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A8CC5F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0D1EC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663331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AB5E3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4AE0B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B99C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85F0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3998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5395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59705" w14:textId="14EAD4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F818C" w14:textId="419F6EA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98C76" w14:textId="5A3CD5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E51FA" w14:textId="6959E47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BA5C3" w14:textId="2042BF9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2D752" w14:textId="671094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B4872" w14:textId="6726F7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7073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992AAD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93474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236C7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0568C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E0E349D" wp14:editId="32056937">
                  <wp:extent cx="260985" cy="166370"/>
                  <wp:effectExtent l="0" t="0" r="5715" b="5080"/>
                  <wp:docPr id="195" name="Рисунок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924A4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85C6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E011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C73C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2310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06318" w14:textId="0640ACB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63902" w14:textId="42C971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5B86C" w14:textId="2ADDAAC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0F801" w14:textId="21B60D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6FFFF" w14:textId="73AE12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7DE55" w14:textId="2DBBF4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95719" w14:textId="04DCD0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F02F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7A6103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B1729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34850AC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FC4A6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4A23854" wp14:editId="2E579DB9">
                  <wp:extent cx="462915" cy="166370"/>
                  <wp:effectExtent l="0" t="0" r="0" b="5080"/>
                  <wp:docPr id="196" name="Рисунок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BFAC9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CB58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C0CD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5CBC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68CA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F6925" w14:textId="6442D8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16EEF" w14:textId="377BA2C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98D08" w14:textId="6AFBB5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44D51" w14:textId="046CAAA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6D4FF" w14:textId="005A72F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619CB" w14:textId="696D0D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874D0" w14:textId="5B1310E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610F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2F0928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CA416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3B608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F24A7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24A8650" wp14:editId="300FAF89">
                  <wp:extent cx="356235" cy="166370"/>
                  <wp:effectExtent l="0" t="0" r="5715" b="5080"/>
                  <wp:docPr id="197" name="Рисунок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20B9D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710F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226E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C144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210B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886DD" w14:textId="00F84C7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A9737" w14:textId="4AB49DE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7E509" w14:textId="349D677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A4BC1" w14:textId="748D52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921E0" w14:textId="4963927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56479" w14:textId="38290EF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C1E1E" w14:textId="2AF3854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C4C8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AA4D7A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32742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9EC29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9C5DE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4CDFA00" wp14:editId="4CFCCD08">
                  <wp:extent cx="166370" cy="166370"/>
                  <wp:effectExtent l="0" t="0" r="5080" b="5080"/>
                  <wp:docPr id="198" name="Рисунок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CB03C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C4D6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2EC3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C0A5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56CB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8A2C3" w14:textId="2187EE4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8FD76" w14:textId="4D1C4C6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083EB" w14:textId="74A8016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17EFF" w14:textId="1D81BEB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1F86C" w14:textId="53C58DD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408F3" w14:textId="7374E8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81139" w14:textId="6D6A50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95B0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1D5AFE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F31AE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5B9BE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78EF8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9528F7D" wp14:editId="0F577140">
                  <wp:extent cx="260985" cy="166370"/>
                  <wp:effectExtent l="0" t="0" r="5715" b="5080"/>
                  <wp:docPr id="199" name="Рисунок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898BC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4D9D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9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6DB7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0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D1D9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4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53C1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4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02AF5" w14:textId="65F386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4,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CCD99" w14:textId="485F1FF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7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84331" w14:textId="3280AC8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7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69C1F" w14:textId="6415223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7,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02BB3" w14:textId="071DD4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7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95516" w14:textId="4C1ED46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7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1E56A" w14:textId="4099B24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7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AE4B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47F225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C90B5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C45F0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7E23E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8A058A0" wp14:editId="2A74CAB1">
                  <wp:extent cx="260985" cy="166370"/>
                  <wp:effectExtent l="0" t="0" r="5715" b="5080"/>
                  <wp:docPr id="200" name="Рисунок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34FE2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7344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C4E6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9508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386A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1FB01" w14:textId="6F9CD4A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727A2" w14:textId="2BAF99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85CA0" w14:textId="680F8C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639D2" w14:textId="01D26A0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50302" w14:textId="03C7FC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135C7" w14:textId="0782A9D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8C2CC" w14:textId="38271B7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5EC1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C0BBC2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56AB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EB420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51AB3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D90B699" wp14:editId="13BA04AB">
                  <wp:extent cx="260985" cy="166370"/>
                  <wp:effectExtent l="0" t="0" r="5715" b="5080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22233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CC9E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B224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EB27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173A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F4B4D" w14:textId="493276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89D45" w14:textId="32BB013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620CE" w14:textId="596E7F3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55647" w14:textId="526574D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BBAA8" w14:textId="41BAF3D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4A934" w14:textId="228C62C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C187E" w14:textId="1C29CFD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4632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793E3C32" w14:textId="0B9EE95C" w:rsidR="000D43FD" w:rsidRDefault="000D43FD" w:rsidP="00563C31">
      <w:pPr>
        <w:pStyle w:val="afffa"/>
        <w:spacing w:before="240" w:after="0" w:line="276" w:lineRule="auto"/>
        <w:ind w:firstLine="0"/>
        <w:contextualSpacing w:val="0"/>
      </w:pPr>
      <w:bookmarkStart w:id="96" w:name="_Toc131938171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9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Керамического завода</w:t>
      </w:r>
      <w:bookmarkEnd w:id="96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2DF75A73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398390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1D1C7B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7E6C9EF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BDDC098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32813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9376A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3B47C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3C400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713DF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63C68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C4556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0C3B6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4F13F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BCC94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81D87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5A583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79D4F02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55BC2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1FFDD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5AA4A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251DBFA" wp14:editId="7970E713">
                  <wp:extent cx="166370" cy="166370"/>
                  <wp:effectExtent l="0" t="0" r="5080" b="5080"/>
                  <wp:docPr id="20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6BA2A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C215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6AD8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C58C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7B03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06F4C" w14:textId="7DF965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A825D" w14:textId="448895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7F5C3" w14:textId="27EEEB6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C1AB9" w14:textId="3DFA731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9FFB9" w14:textId="480A279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45837" w14:textId="70E52E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90122" w14:textId="5E8C94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D564F" w14:textId="23D9491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270B640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0F32F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22D2D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FE98D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B5DBB43" wp14:editId="55E5E0D1">
                  <wp:extent cx="166370" cy="166370"/>
                  <wp:effectExtent l="0" t="0" r="5080" b="5080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39F55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64CB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B071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ADC2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DDC1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0BF6A" w14:textId="687E5B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BF84E" w14:textId="1DBAD8C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1CE61" w14:textId="4B3E5F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75DCB" w14:textId="3533965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606A4" w14:textId="3866B81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9AFDF" w14:textId="2A23941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CE63C" w14:textId="7FA085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97F09" w14:textId="1E0F096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476DE9E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09E9C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5AC48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320FF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EEE85EB" wp14:editId="4F9479F6">
                  <wp:extent cx="260985" cy="166370"/>
                  <wp:effectExtent l="0" t="0" r="5715" b="5080"/>
                  <wp:docPr id="204" name="Рисунок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9A3A0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2436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11DE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9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55CC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4DC5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5C93B" w14:textId="794B842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584D2" w14:textId="35AE0B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54275" w14:textId="328F400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357FF" w14:textId="411CF87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3B524" w14:textId="237DD7F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9084F" w14:textId="6CC832A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09D90" w14:textId="0AA92D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94F23" w14:textId="1E4CFE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936</w:t>
            </w:r>
          </w:p>
        </w:tc>
      </w:tr>
      <w:tr w:rsidR="00B83FB8" w:rsidRPr="00CC2BA7" w14:paraId="6F9B406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B303E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A8BB1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1E077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E17BA4C" wp14:editId="3F52A69D">
                  <wp:extent cx="260985" cy="166370"/>
                  <wp:effectExtent l="0" t="0" r="5715" b="5080"/>
                  <wp:docPr id="205" name="Рисунок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12581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9889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947A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F43E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D24E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E656E" w14:textId="45DC3CD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5CB75" w14:textId="421EE5B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B1E93" w14:textId="14A89E3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0BA6E" w14:textId="55B55ED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CDD50" w14:textId="194340C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30740" w14:textId="2BA94F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9FD24" w14:textId="272963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10E37" w14:textId="136226A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22</w:t>
            </w:r>
          </w:p>
        </w:tc>
      </w:tr>
      <w:tr w:rsidR="00B83FB8" w:rsidRPr="00CC2BA7" w14:paraId="6329181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0282F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67059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4E2CB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0CEA6EE" wp14:editId="72E6E6C1">
                  <wp:extent cx="356235" cy="166370"/>
                  <wp:effectExtent l="0" t="0" r="5715" b="5080"/>
                  <wp:docPr id="206" name="Рисунок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1792B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590D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3423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FAF8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D20A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9E436" w14:textId="7A216E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49AAC" w14:textId="115D75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E9506" w14:textId="41CB3C6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7C72A" w14:textId="3F9B9F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09B1B" w14:textId="425021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B3699" w14:textId="186E81F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A529E" w14:textId="6FC1D4F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0325F" w14:textId="74439FB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10</w:t>
            </w:r>
          </w:p>
        </w:tc>
      </w:tr>
      <w:tr w:rsidR="00B83FB8" w:rsidRPr="00CC2BA7" w14:paraId="308895B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8EF3D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2C664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5B907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F2F6257" wp14:editId="77DC708E">
                  <wp:extent cx="260985" cy="166370"/>
                  <wp:effectExtent l="0" t="0" r="5715" b="5080"/>
                  <wp:docPr id="207" name="Рисунок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C2490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8479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E5E2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F5EF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A8D7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29587" w14:textId="4C7EFF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F40D3" w14:textId="63D9B86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69DF7" w14:textId="1780132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6F93B" w14:textId="618145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40083" w14:textId="63198A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45E47" w14:textId="6F1AEF1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1CEF2" w14:textId="2448EF7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CC4D9" w14:textId="3E60D2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2</w:t>
            </w:r>
          </w:p>
        </w:tc>
      </w:tr>
      <w:tr w:rsidR="00B83FB8" w:rsidRPr="00CC2BA7" w14:paraId="2BFA202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E593D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661FB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DC4DB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ED6E654" wp14:editId="754F1056">
                  <wp:extent cx="260985" cy="166370"/>
                  <wp:effectExtent l="0" t="0" r="5715" b="5080"/>
                  <wp:docPr id="208" name="Рисунок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9E048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F83F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71A1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0B00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DE06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76E06" w14:textId="51D247C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4870A" w14:textId="627D4D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D6094" w14:textId="38B17A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ECE5A" w14:textId="7C2A6A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F428F" w14:textId="419638B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96F6C" w14:textId="2FE1D1C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4454B" w14:textId="7859350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33DE3" w14:textId="3DF9E7A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14</w:t>
            </w:r>
          </w:p>
        </w:tc>
      </w:tr>
      <w:tr w:rsidR="00B83FB8" w:rsidRPr="00CC2BA7" w14:paraId="52E9FE6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B1622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0F12A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4CBD5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5329BB0" wp14:editId="318BB73C">
                  <wp:extent cx="356235" cy="166370"/>
                  <wp:effectExtent l="0" t="0" r="5715" b="5080"/>
                  <wp:docPr id="209" name="Рисунок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08462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87C6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8FEF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92BA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BB5A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48C4E" w14:textId="3DC103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74E7F" w14:textId="69154ED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B46E3" w14:textId="7E2BDA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B49C2" w14:textId="156F779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96268" w14:textId="7D19B9E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0FBD6" w14:textId="3138C24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A023B" w14:textId="4531F2D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461D5" w14:textId="734F5B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6</w:t>
            </w:r>
          </w:p>
        </w:tc>
      </w:tr>
      <w:tr w:rsidR="00B83FB8" w:rsidRPr="00CC2BA7" w14:paraId="5EE8B76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D1569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F48A6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6F0C8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8013BDB" wp14:editId="42623034">
                  <wp:extent cx="356235" cy="166370"/>
                  <wp:effectExtent l="0" t="0" r="5715" b="5080"/>
                  <wp:docPr id="210" name="Рисунок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3F7E6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1824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F822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02FD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8FF2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0B0FD" w14:textId="541B3A0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2BA7F" w14:textId="7A7E69F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952DC" w14:textId="399FDA8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C88A8" w14:textId="6723D2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35A7E" w14:textId="4A63972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355DD" w14:textId="76F22A9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1BAB5" w14:textId="5C71CF1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466CD" w14:textId="706F2B8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88</w:t>
            </w:r>
          </w:p>
        </w:tc>
      </w:tr>
      <w:tr w:rsidR="00B83FB8" w:rsidRPr="00CC2BA7" w14:paraId="0F64F18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D046E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3CE20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B75B9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E00718" wp14:editId="6C7CF324">
                  <wp:extent cx="260985" cy="166370"/>
                  <wp:effectExtent l="0" t="0" r="5715" b="5080"/>
                  <wp:docPr id="211" name="Рисунок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427DA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B9E4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2DFA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A105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2705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C880F" w14:textId="2C9D199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C61BF" w14:textId="60DE206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E9C01" w14:textId="1F3E10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38E01" w14:textId="2D8B92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BACAD" w14:textId="745104F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C73C3" w14:textId="3314719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1F70E" w14:textId="6235787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F8743" w14:textId="3A5388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6</w:t>
            </w:r>
          </w:p>
        </w:tc>
      </w:tr>
      <w:tr w:rsidR="00B83FB8" w:rsidRPr="00CC2BA7" w14:paraId="41B8A98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91A56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82209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298DC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0889A9A" wp14:editId="639FB66C">
                  <wp:extent cx="166370" cy="166370"/>
                  <wp:effectExtent l="0" t="0" r="5080" b="5080"/>
                  <wp:docPr id="212" name="Рисунок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3129B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944B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D088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CEEC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1D41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23C56" w14:textId="01170CA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1A242" w14:textId="67DB12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A90D9" w14:textId="33862DB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3AA9F" w14:textId="335EFE6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59525" w14:textId="21AD58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757D3" w14:textId="6B79D0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11A04" w14:textId="7296EFC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FBAA8" w14:textId="77AA1E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0</w:t>
            </w:r>
          </w:p>
        </w:tc>
      </w:tr>
      <w:tr w:rsidR="00B83FB8" w:rsidRPr="00CC2BA7" w14:paraId="5FA1323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4B97F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120AB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30FCF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1263B15" wp14:editId="32B5530C">
                  <wp:extent cx="260985" cy="166370"/>
                  <wp:effectExtent l="0" t="0" r="5715" b="5080"/>
                  <wp:docPr id="213" name="Рисунок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6599A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544B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8C84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97DA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557F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B72EB" w14:textId="2A33C1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48E52" w14:textId="1A34228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49750" w14:textId="5471B25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DA265" w14:textId="71ED08C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BB75D" w14:textId="584C26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626E1" w14:textId="5410B35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E5325" w14:textId="3756B78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857E8" w14:textId="6FB7F1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3</w:t>
            </w:r>
          </w:p>
        </w:tc>
      </w:tr>
      <w:tr w:rsidR="00B83FB8" w:rsidRPr="00CC2BA7" w14:paraId="7475AA6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10B7D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693B4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13BE8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13FB299" wp14:editId="33B3889D">
                  <wp:extent cx="260985" cy="166370"/>
                  <wp:effectExtent l="0" t="0" r="5715" b="5080"/>
                  <wp:docPr id="214" name="Рисунок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82040F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28F4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0D51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AC15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73FF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D5353" w14:textId="15A2307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28646" w14:textId="19D4F3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5ED38" w14:textId="28BAEF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A4340" w14:textId="7F2F73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2DA26" w14:textId="1E2761D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7ACDC" w14:textId="409FF3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F5195" w14:textId="7AEFE3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99CEB" w14:textId="11706B2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</w:t>
            </w:r>
          </w:p>
        </w:tc>
      </w:tr>
      <w:tr w:rsidR="00B83FB8" w:rsidRPr="00CC2BA7" w14:paraId="5FC01B6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1712C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3727C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FE5AA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8CB5FF" wp14:editId="762EABA2">
                  <wp:extent cx="260985" cy="166370"/>
                  <wp:effectExtent l="0" t="0" r="5715" b="5080"/>
                  <wp:docPr id="215" name="Рисунок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E7C20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C7EA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4D31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4141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4A42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A6388" w14:textId="224919A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91986" w14:textId="046E76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4D73C" w14:textId="5C21E38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2036D" w14:textId="754917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A22EC" w14:textId="24ADAFC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A85A9" w14:textId="58DF0BF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67AA2" w14:textId="0A5AFE1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B9BAD" w14:textId="069C0B5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</w:tr>
      <w:tr w:rsidR="00B83FB8" w:rsidRPr="00CC2BA7" w14:paraId="4EFFF55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E748D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E2D3A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DD615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77B684C" wp14:editId="545D34F4">
                  <wp:extent cx="356235" cy="166370"/>
                  <wp:effectExtent l="0" t="0" r="5715" b="5080"/>
                  <wp:docPr id="216" name="Рисунок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EC13A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9FD3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3751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F5B2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8CDB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9E56A" w14:textId="5F7CFE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2E2DB" w14:textId="4BA9F6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5D31D" w14:textId="7713634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0B40F" w14:textId="08660D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889F3" w14:textId="5C8434F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11BB3" w14:textId="09E9658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07592" w14:textId="677CE91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B5030" w14:textId="4F739D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</w:t>
            </w:r>
          </w:p>
        </w:tc>
      </w:tr>
      <w:tr w:rsidR="00B83FB8" w:rsidRPr="00CC2BA7" w14:paraId="4C4397C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74C5E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D915F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2BB56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6C54C89" wp14:editId="2A15D9B8">
                  <wp:extent cx="356235" cy="166370"/>
                  <wp:effectExtent l="0" t="0" r="5715" b="5080"/>
                  <wp:docPr id="217" name="Рисунок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DA73F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F1B1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E940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1882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09E8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E6587" w14:textId="01BF9D1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9DDA3" w14:textId="305BB2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877C7" w14:textId="47202EB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7E4A8" w14:textId="7D874BD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BF94B" w14:textId="078E5A5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77A42" w14:textId="508EB3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9D872" w14:textId="583996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1562C" w14:textId="69B046F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</w:t>
            </w:r>
          </w:p>
        </w:tc>
      </w:tr>
      <w:tr w:rsidR="00B83FB8" w:rsidRPr="00CC2BA7" w14:paraId="53A67FF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224CD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EA99A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14F1A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34E394B" wp14:editId="0AF8B6BC">
                  <wp:extent cx="356235" cy="260985"/>
                  <wp:effectExtent l="0" t="0" r="5715" b="5715"/>
                  <wp:docPr id="218" name="Рисунок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86B18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4CA6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4B25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AC25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E84C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8CC30" w14:textId="4BAD3EB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E3DFC" w14:textId="143B5E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C996F" w14:textId="2669D9A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6E33C" w14:textId="79124BF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844B4" w14:textId="5DD45D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0A1E8" w14:textId="3A077E7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00611" w14:textId="7BF462D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58A47" w14:textId="19820EB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C40D4C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86F23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07855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9263F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286FE87" wp14:editId="0FDF2550">
                  <wp:extent cx="260985" cy="166370"/>
                  <wp:effectExtent l="0" t="0" r="5715" b="5080"/>
                  <wp:docPr id="219" name="Рисунок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12F2D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C288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CBDC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A691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E8EB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5E9E1" w14:textId="126C218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A500E" w14:textId="6110AC8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DF177" w14:textId="4E769FD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54DE8" w14:textId="7729A14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A7181" w14:textId="6AD6463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152DA" w14:textId="736F68B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4721B" w14:textId="53F076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A216B" w14:textId="61A3CBB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FBB3F8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2F6DA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8F2CB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B40C8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52586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6902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52A7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B128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3F76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70336" w14:textId="01E226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2EB75" w14:textId="663A31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FD439" w14:textId="287125C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D7E0D" w14:textId="58B103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98F91" w14:textId="4AA1E1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57529" w14:textId="794A3F8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C644F" w14:textId="14151CE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1104E" w14:textId="3C75213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448554C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7FF00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029522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409E4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EA71E3E" wp14:editId="6C40197F">
                  <wp:extent cx="260985" cy="166370"/>
                  <wp:effectExtent l="0" t="0" r="5715" b="5080"/>
                  <wp:docPr id="220" name="Рисунок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05891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8720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C0F8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C675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632E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B92C5" w14:textId="79DCCE6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A7B17" w14:textId="11C2B26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0EDEF" w14:textId="74F340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4B5BA" w14:textId="7D16418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C7A7D" w14:textId="7E820C3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3BFB1" w14:textId="7D544AB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D9835" w14:textId="7CDD847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4F7DB" w14:textId="45451ED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7C5DFE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12A71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48A20CA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CC4BF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21F0968" wp14:editId="2BB8C6C1">
                  <wp:extent cx="462915" cy="166370"/>
                  <wp:effectExtent l="0" t="0" r="0" b="5080"/>
                  <wp:docPr id="221" name="Рисунок 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8A3E4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33E6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E83E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750D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5481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B30C2" w14:textId="7093406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A683A" w14:textId="601BD63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D6C8A" w14:textId="4767F6C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99A15" w14:textId="1F2C6CB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9216B" w14:textId="3AC4246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40793" w14:textId="583F92C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35610" w14:textId="72F9A8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97E79" w14:textId="4D08673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73D43F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2C0CD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F679F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B1BFF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AADAA36" wp14:editId="2367BA20">
                  <wp:extent cx="356235" cy="166370"/>
                  <wp:effectExtent l="0" t="0" r="5715" b="5080"/>
                  <wp:docPr id="222" name="Рисунок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1F1CC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016A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0B62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9526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A4D5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71259" w14:textId="43D6F7D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7BC31" w14:textId="4E388B2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B982A" w14:textId="09E52E8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96078" w14:textId="3413130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6B3F0" w14:textId="2E28C8B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1B796" w14:textId="1427E08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CAE37" w14:textId="5A12485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43AB7" w14:textId="288EF75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0A3942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6436A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90ED2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E68DC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D5C35AA" wp14:editId="3583A502">
                  <wp:extent cx="166370" cy="166370"/>
                  <wp:effectExtent l="0" t="0" r="5080" b="5080"/>
                  <wp:docPr id="223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DA670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07AC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2CCF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E84D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BD74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F3D41" w14:textId="71E79CB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D9466" w14:textId="78CD66F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2BFDC" w14:textId="2AB2C81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7143D" w14:textId="757CF9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066A5" w14:textId="3AC96D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E6C6F" w14:textId="5073F6F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2A368" w14:textId="522BEE7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3B8C0" w14:textId="2C26394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</w:tr>
      <w:tr w:rsidR="00B83FB8" w:rsidRPr="00CC2BA7" w14:paraId="7CE4914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76DC4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EC85C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D4E6F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65E06EF" wp14:editId="303CC40F">
                  <wp:extent cx="260985" cy="166370"/>
                  <wp:effectExtent l="0" t="0" r="5715" b="5080"/>
                  <wp:docPr id="224" name="Рисунок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ACF94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4F71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7C0F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3740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6899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8E196" w14:textId="0576BAA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303C5" w14:textId="32CE37E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472F5" w14:textId="195870E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B0B67" w14:textId="1CEBC1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14590" w14:textId="5FF424E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6624E" w14:textId="1D3BFA3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61EA2" w14:textId="26EB00A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1ED97" w14:textId="4CD29E2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6110FF1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A6E97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57B14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38E75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63A46FF" wp14:editId="24C26C6C">
                  <wp:extent cx="260985" cy="166370"/>
                  <wp:effectExtent l="0" t="0" r="5715" b="5080"/>
                  <wp:docPr id="225" name="Рисунок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0F68F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BAC3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9BE6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B214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89E2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7ED39" w14:textId="03EA23A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4803E" w14:textId="0CDE649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8B0E1" w14:textId="323594E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65FDC" w14:textId="1B6B012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856A2" w14:textId="1875D55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06B48" w14:textId="549885F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0683F" w14:textId="01E871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C107B" w14:textId="3B9CCC9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4E7577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182A3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178E9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C6FDB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1C61F29" wp14:editId="38A63D04">
                  <wp:extent cx="260985" cy="166370"/>
                  <wp:effectExtent l="0" t="0" r="5715" b="5080"/>
                  <wp:docPr id="226" name="Рисунок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FF554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766C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F906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48A2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4CAD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7722D" w14:textId="09B7EAE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405C8" w14:textId="1BF4FE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EB6E7" w14:textId="5CB144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B8F50" w14:textId="3F722DC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5D046" w14:textId="75C6596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3C998" w14:textId="213831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9C6F3" w14:textId="4DC44D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2467E" w14:textId="2042D4B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1A136EA3" w14:textId="0C177BAE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97" w:name="_Toc131938172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10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Химинститут</w:t>
      </w:r>
      <w:bookmarkEnd w:id="97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31142A31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688271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050D9A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8BAA0FB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BE7155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0EB3E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187F9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E348B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69D9F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DCB79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7D1A2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60A6B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E90AA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49B34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6EAC9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E0E16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32C74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32A34D0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A3582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793BB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F49ED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C7F831D" wp14:editId="22D5E660">
                  <wp:extent cx="166370" cy="166370"/>
                  <wp:effectExtent l="0" t="0" r="5080" b="5080"/>
                  <wp:docPr id="227" name="Рисунок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7E834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E5D3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A993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3A5A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78C2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897BF" w14:textId="6FA9D0D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26396" w14:textId="60ADCFB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357B3" w14:textId="0C6EFF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81836" w14:textId="3E6A15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5B393" w14:textId="1FA610B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6CDB7" w14:textId="4ADFFD3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ED1FB" w14:textId="28BC7C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A3E43" w14:textId="5830854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1A22497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CF0AB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D9F98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465FA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2F3A780" wp14:editId="586D9CEF">
                  <wp:extent cx="166370" cy="166370"/>
                  <wp:effectExtent l="0" t="0" r="5080" b="5080"/>
                  <wp:docPr id="228" name="Рисунок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CF3DB6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F5EF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BCAA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A521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C2C0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0C833" w14:textId="1A7BFF7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D4251" w14:textId="3FF502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5E595" w14:textId="7E9F94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55BE5" w14:textId="33ABF9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34711" w14:textId="1E3CA16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A4013" w14:textId="714D18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8FE21" w14:textId="0F843CF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A210A" w14:textId="563B27A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349F257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68082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0CCDE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43F0A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02A68F4" wp14:editId="760900E0">
                  <wp:extent cx="260985" cy="166370"/>
                  <wp:effectExtent l="0" t="0" r="5715" b="5080"/>
                  <wp:docPr id="229" name="Рисунок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75344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3654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,11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22F3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1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913B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36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60DB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2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86B09" w14:textId="02984A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43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F1E65" w14:textId="5CAD9C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23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DF8B5" w14:textId="2A6EDE7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23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B26CB" w14:textId="3AD19A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23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C414B" w14:textId="066D54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38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1A45B" w14:textId="5A98E23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38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ADCD3" w14:textId="5D4CA5D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32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6531B" w14:textId="11EB902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6269</w:t>
            </w:r>
          </w:p>
        </w:tc>
      </w:tr>
      <w:tr w:rsidR="00B83FB8" w:rsidRPr="00CC2BA7" w14:paraId="2E32499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6C835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F6B2C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34B1B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2737FF8" wp14:editId="34013937">
                  <wp:extent cx="260985" cy="166370"/>
                  <wp:effectExtent l="0" t="0" r="5715" b="5080"/>
                  <wp:docPr id="230" name="Рисунок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9383C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2C37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25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11D6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22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186E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2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041C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23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73EB0" w14:textId="0A2FF0C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8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CBAE9" w14:textId="423B9E0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B2F5F" w14:textId="7ABAABB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5283B" w14:textId="144C845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8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5154F" w14:textId="4DAF42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F422D" w14:textId="5EFD53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AA751" w14:textId="5AC298B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32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1A8B6" w14:textId="79BE45F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3220</w:t>
            </w:r>
          </w:p>
        </w:tc>
      </w:tr>
      <w:tr w:rsidR="00B83FB8" w:rsidRPr="00CC2BA7" w14:paraId="575A036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3E599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00862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27166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DFCD0F1" wp14:editId="56E87ED9">
                  <wp:extent cx="356235" cy="166370"/>
                  <wp:effectExtent l="0" t="0" r="5715" b="5080"/>
                  <wp:docPr id="231" name="Рисунок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943D6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437D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24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E048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93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059F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1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8A8B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36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DF0C4" w14:textId="74D213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A5916" w14:textId="524DC4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85838" w14:textId="682FE59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D0ACD" w14:textId="50E6B8A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4259F" w14:textId="1B152A7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44C14" w14:textId="599C257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4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79D43" w14:textId="662F990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1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9193C" w14:textId="235EB9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1405</w:t>
            </w:r>
          </w:p>
        </w:tc>
      </w:tr>
      <w:tr w:rsidR="00B83FB8" w:rsidRPr="00CC2BA7" w14:paraId="5F38B19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41D39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5E6E9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C6706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05727BF" wp14:editId="1A9C86DB">
                  <wp:extent cx="260985" cy="166370"/>
                  <wp:effectExtent l="0" t="0" r="5715" b="5080"/>
                  <wp:docPr id="232" name="Рисунок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D3D4F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D2F7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01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2C31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29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43C7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1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0E15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87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1E2AF" w14:textId="084A1DA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3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214C4" w14:textId="652679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3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357BA" w14:textId="1267E3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3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96112" w14:textId="238F9A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3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DDBF5" w14:textId="4ADD7FF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3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C3FEA" w14:textId="699E7B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3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CBBCB" w14:textId="74C23A0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18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D0EAD" w14:textId="3A579EF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1815</w:t>
            </w:r>
          </w:p>
        </w:tc>
      </w:tr>
      <w:tr w:rsidR="00B83FB8" w:rsidRPr="00CC2BA7" w14:paraId="56052D4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0247F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8FEBE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5AE67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1EE4971" wp14:editId="2D842B46">
                  <wp:extent cx="260985" cy="166370"/>
                  <wp:effectExtent l="0" t="0" r="5715" b="5080"/>
                  <wp:docPr id="233" name="Рисунок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478D4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41C9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5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A668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18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B814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3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AC0B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2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09428" w14:textId="69C630D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4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0B4A6" w14:textId="57E8A0A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5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F1048" w14:textId="672B8F1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5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07B0A" w14:textId="3EDBCD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5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D0327" w14:textId="790A268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EC4CF" w14:textId="5B0115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12AA5" w14:textId="5D1EC8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DAF92" w14:textId="0954EC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3049</w:t>
            </w:r>
          </w:p>
        </w:tc>
      </w:tr>
      <w:tr w:rsidR="00B83FB8" w:rsidRPr="00CC2BA7" w14:paraId="0558E78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A71AA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B6E11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E640C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27CF140" wp14:editId="4E400668">
                  <wp:extent cx="356235" cy="166370"/>
                  <wp:effectExtent l="0" t="0" r="5715" b="5080"/>
                  <wp:docPr id="234" name="Рисунок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5074D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09A0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5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0F01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6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80A4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5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E66B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4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71AC7" w14:textId="7AD85F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6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B02C9" w14:textId="000210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5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69F3A" w14:textId="5FC37EB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5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75579" w14:textId="2680F2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58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70841" w14:textId="33FC73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9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484D9" w14:textId="75B8F30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9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94D7F" w14:textId="6FE876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9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F0B14" w14:textId="3722CE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0491</w:t>
            </w:r>
          </w:p>
        </w:tc>
      </w:tr>
      <w:tr w:rsidR="00B83FB8" w:rsidRPr="00CC2BA7" w14:paraId="7AB9D29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B77AD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F05E8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6815E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429BAD" wp14:editId="5B5AF1CB">
                  <wp:extent cx="356235" cy="166370"/>
                  <wp:effectExtent l="0" t="0" r="5715" b="5080"/>
                  <wp:docPr id="235" name="Рисунок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1CE7C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3B0B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0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FB2B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2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762C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8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55FC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7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76BDE" w14:textId="33AD11F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8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20E0D" w14:textId="71DDDFB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1B97F" w14:textId="339255D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646DA" w14:textId="7E2E7F7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91401" w14:textId="4313929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1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1391D" w14:textId="542C729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1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8E3B4" w14:textId="5A4ECD7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1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445E2" w14:textId="35294B4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559</w:t>
            </w:r>
          </w:p>
        </w:tc>
      </w:tr>
      <w:tr w:rsidR="00B83FB8" w:rsidRPr="00CC2BA7" w14:paraId="6C423FF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D1668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579B1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E4BA5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AFAF08E" wp14:editId="17EB6270">
                  <wp:extent cx="260985" cy="166370"/>
                  <wp:effectExtent l="0" t="0" r="5715" b="5080"/>
                  <wp:docPr id="236" name="Рисунок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CD42F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DFF5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902F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7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2D80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7584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217F9" w14:textId="72D4360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E7B2E" w14:textId="30693E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877BE" w14:textId="5147F5A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67A4F" w14:textId="0394C0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EEAB6" w14:textId="2EF167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F22EE" w14:textId="50D6ECB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BE3FE" w14:textId="15BBD7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677E5" w14:textId="711743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66</w:t>
            </w:r>
          </w:p>
        </w:tc>
      </w:tr>
      <w:tr w:rsidR="00B83FB8" w:rsidRPr="00CC2BA7" w14:paraId="13BDBAD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9CD44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8870D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5E127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C2C16EA" wp14:editId="0277D9A4">
                  <wp:extent cx="166370" cy="166370"/>
                  <wp:effectExtent l="0" t="0" r="5080" b="5080"/>
                  <wp:docPr id="237" name="Рисунок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F8478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E265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1DF4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064F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D2E7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C7EEC" w14:textId="7809B55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DE897" w14:textId="638887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0E64A" w14:textId="0698BE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F5B0F" w14:textId="6A9DCE1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50E71" w14:textId="4D76DF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7BD2B" w14:textId="14178CA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11CB3" w14:textId="255461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6BF18" w14:textId="28FEA1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95</w:t>
            </w:r>
          </w:p>
        </w:tc>
      </w:tr>
      <w:tr w:rsidR="00B83FB8" w:rsidRPr="00CC2BA7" w14:paraId="3577120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B46EC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0B222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2B470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AE518C2" wp14:editId="51F39C73">
                  <wp:extent cx="260985" cy="166370"/>
                  <wp:effectExtent l="0" t="0" r="5715" b="5080"/>
                  <wp:docPr id="238" name="Рисунок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4FDAB6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660C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C1C1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DAD9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9458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D5DC8" w14:textId="2D69E07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3804D" w14:textId="615A416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DB7C2" w14:textId="521737B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F4048" w14:textId="3B7CD1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1DA79" w14:textId="3B2CAC2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713C2" w14:textId="6D77DF7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DD9B9" w14:textId="058C35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66115" w14:textId="4AEE136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40</w:t>
            </w:r>
          </w:p>
        </w:tc>
      </w:tr>
      <w:tr w:rsidR="00B83FB8" w:rsidRPr="00CC2BA7" w14:paraId="4733323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FCA27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F18C7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A5A36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C5CDAF" wp14:editId="04706741">
                  <wp:extent cx="260985" cy="166370"/>
                  <wp:effectExtent l="0" t="0" r="5715" b="5080"/>
                  <wp:docPr id="239" name="Рисунок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7A132A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DF1F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7B9E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325A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8A95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4A255" w14:textId="01E176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44DF4" w14:textId="0EA9133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F5085" w14:textId="7DBD07B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0F813" w14:textId="532C9F4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9D11B" w14:textId="41959A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801B4" w14:textId="7334609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62AD5" w14:textId="5ACC997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6226B" w14:textId="24CDC4D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55</w:t>
            </w:r>
          </w:p>
        </w:tc>
      </w:tr>
      <w:tr w:rsidR="00B83FB8" w:rsidRPr="00CC2BA7" w14:paraId="5549A24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1A75E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29AD1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E1BEC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735D053" wp14:editId="1685E456">
                  <wp:extent cx="260985" cy="166370"/>
                  <wp:effectExtent l="0" t="0" r="5715" b="5080"/>
                  <wp:docPr id="240" name="Рисунок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6051A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83A9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CC06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DC11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5D73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D370F" w14:textId="3BC2A84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6267E" w14:textId="4211AB0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FAD47" w14:textId="2FA166F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76025" w14:textId="72782D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06619" w14:textId="1FF6291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9B442" w14:textId="1EC5CA2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52663" w14:textId="0C60BE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E78B6" w14:textId="03DEF9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71</w:t>
            </w:r>
          </w:p>
        </w:tc>
      </w:tr>
      <w:tr w:rsidR="00B83FB8" w:rsidRPr="00CC2BA7" w14:paraId="65C163F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E4490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D352D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1DB0C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995651A" wp14:editId="63545037">
                  <wp:extent cx="356235" cy="166370"/>
                  <wp:effectExtent l="0" t="0" r="5715" b="5080"/>
                  <wp:docPr id="241" name="Рисунок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13EF1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7A70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EE24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B7CA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A221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A4C94" w14:textId="62CA13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8B883" w14:textId="1C8F46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B3F0C" w14:textId="2942FDC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E97CF" w14:textId="7B48A0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2C1FB" w14:textId="6AE3A09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89598" w14:textId="0E3FDE3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FD923" w14:textId="0609DB0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9E34A" w14:textId="39B47FC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3</w:t>
            </w:r>
          </w:p>
        </w:tc>
      </w:tr>
      <w:tr w:rsidR="00B83FB8" w:rsidRPr="00CC2BA7" w14:paraId="47CDBF2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253C5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88E39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90201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496298B" wp14:editId="7FC491FC">
                  <wp:extent cx="356235" cy="166370"/>
                  <wp:effectExtent l="0" t="0" r="5715" b="5080"/>
                  <wp:docPr id="242" name="Рисунок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2B5B6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F85C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BA53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F0AE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0F49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31334" w14:textId="083A558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47208" w14:textId="56644F7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762F7" w14:textId="55C5CF6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C7134" w14:textId="076A8AF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F98B5" w14:textId="6F6C35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20FCE" w14:textId="6613F0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50038" w14:textId="6642AC3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62888" w14:textId="08A3B6C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</w:t>
            </w:r>
          </w:p>
        </w:tc>
      </w:tr>
      <w:tr w:rsidR="00B83FB8" w:rsidRPr="00CC2BA7" w14:paraId="308102A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2A00A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689C5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4308A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3215E3E" wp14:editId="2229475E">
                  <wp:extent cx="356235" cy="260985"/>
                  <wp:effectExtent l="0" t="0" r="5715" b="5715"/>
                  <wp:docPr id="243" name="Рисунок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B0C8D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59A7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400E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37BC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1582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0244B" w14:textId="1EEDDD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D0D6A" w14:textId="09B9AAF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86FE1" w14:textId="67FE5E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8D273" w14:textId="672366E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E32BB" w14:textId="2A093D0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D2F89" w14:textId="5902ACD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5816C" w14:textId="4B36A65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2E03B" w14:textId="2652E1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BD302C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4FF55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83222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C22A6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4A3A8A2" wp14:editId="35890D45">
                  <wp:extent cx="260985" cy="166370"/>
                  <wp:effectExtent l="0" t="0" r="5715" b="5080"/>
                  <wp:docPr id="244" name="Рисунок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E285F7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A43E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CA3D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6CA6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05E1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73FF3" w14:textId="1D20B3F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D16B5" w14:textId="19F7A4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CF7E6" w14:textId="72FC544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ED360" w14:textId="339E8D7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FD2C7" w14:textId="6F2654B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61DE2" w14:textId="21DE02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53374" w14:textId="524E8B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3C680" w14:textId="1F1B359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6DEE0D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1E63D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DE7DC0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F104F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5813F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34A0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B777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2B4F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481E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85A88" w14:textId="3B9B237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5BE31" w14:textId="10E41A8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E2CC6" w14:textId="7B8A529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89300" w14:textId="31D9884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C567E" w14:textId="136C6D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F0467" w14:textId="1000B01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8BB16" w14:textId="27447EE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E0267" w14:textId="4783F26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6EECC89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65680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053F9E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A60ED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5CECF4E" wp14:editId="49F3C8DD">
                  <wp:extent cx="260985" cy="166370"/>
                  <wp:effectExtent l="0" t="0" r="5715" b="5080"/>
                  <wp:docPr id="245" name="Рисунок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935F3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87B0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57E6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F501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F98C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50D1E" w14:textId="7656E9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51748" w14:textId="3E128EA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B07C2" w14:textId="231E407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59F2E" w14:textId="57221D0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86B5F" w14:textId="3E97309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BF62D" w14:textId="3F00707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FEDF1" w14:textId="702B2C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82F56" w14:textId="55FEFD4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4B13C4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D8143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588D117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E31F7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86DA4D9" wp14:editId="1159D527">
                  <wp:extent cx="462915" cy="166370"/>
                  <wp:effectExtent l="0" t="0" r="0" b="5080"/>
                  <wp:docPr id="246" name="Рисунок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3B55B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4823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4099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0B3B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AF60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D4B21" w14:textId="142BC4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7E9A3" w14:textId="5A3E957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AD1FA" w14:textId="273452F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653C4" w14:textId="142C2C8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847EA" w14:textId="00CEEFF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BC151" w14:textId="33EE1A5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3FAB8" w14:textId="6CBA590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64AD2" w14:textId="009D802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A27201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62F98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0CEDD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0E2E7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E52F51C" wp14:editId="0F921901">
                  <wp:extent cx="356235" cy="166370"/>
                  <wp:effectExtent l="0" t="0" r="5715" b="5080"/>
                  <wp:docPr id="247" name="Рисунок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1A979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6C42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F60B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DF27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BC2F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2F0EA" w14:textId="4F075C3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13EE4" w14:textId="5DEA220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66A4C" w14:textId="225879A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8CBAA" w14:textId="17CBDC3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9FB5F" w14:textId="7D89A5C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D3158" w14:textId="4A23DF7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AE1E5" w14:textId="27F63F2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901CE" w14:textId="70A65A9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FAAC5A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06ED8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D3C98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E65C2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2D5E911" wp14:editId="135B29BD">
                  <wp:extent cx="166370" cy="166370"/>
                  <wp:effectExtent l="0" t="0" r="5080" b="5080"/>
                  <wp:docPr id="248" name="Рисунок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6A8C4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5460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C758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48C1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FFB7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FEB37" w14:textId="16CA74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F59AC" w14:textId="4F3AC8C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FFA44" w14:textId="18529C7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0FA4B" w14:textId="0164E3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EBED4" w14:textId="5D7C9E6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B8B9A" w14:textId="52B4F20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78E50" w14:textId="363BC7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B82EE" w14:textId="054F3E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06</w:t>
            </w:r>
          </w:p>
        </w:tc>
      </w:tr>
      <w:tr w:rsidR="00B83FB8" w:rsidRPr="00CC2BA7" w14:paraId="1CFFC80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6D14F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CA599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DCCEF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B5CF52E" wp14:editId="28369E0F">
                  <wp:extent cx="260985" cy="166370"/>
                  <wp:effectExtent l="0" t="0" r="5715" b="5080"/>
                  <wp:docPr id="249" name="Рисунок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FD18B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A4B1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6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0BCE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4,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BBF2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2633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9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3FEAD" w14:textId="1882E93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1,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E35AB" w14:textId="208E4D8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2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DE705" w14:textId="477D83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2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47512" w14:textId="245A080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2,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C0D9B" w14:textId="1BC790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5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2B386" w14:textId="7C97577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5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DE8B5" w14:textId="77E1C17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9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5371A" w14:textId="2F9E5D4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5,02</w:t>
            </w:r>
          </w:p>
        </w:tc>
      </w:tr>
      <w:tr w:rsidR="00B83FB8" w:rsidRPr="00CC2BA7" w14:paraId="738C64B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A85C8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F2672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6D3C2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25A6FB4" wp14:editId="727C2674">
                  <wp:extent cx="260985" cy="166370"/>
                  <wp:effectExtent l="0" t="0" r="5715" b="5080"/>
                  <wp:docPr id="250" name="Рисунок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A8B7D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0DA7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9FCA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E119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6C5C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DFB92" w14:textId="08C6B4B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8E42F" w14:textId="2A49B53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6B83E" w14:textId="1109596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6DBD8" w14:textId="78C8E25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CC595" w14:textId="024874C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4E1CF" w14:textId="3D43F2C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7A5A1" w14:textId="1D57937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9ECC1" w14:textId="733635E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E6C7C1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0131B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DE681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4C365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FDC16B8" wp14:editId="59605DF2">
                  <wp:extent cx="260985" cy="166370"/>
                  <wp:effectExtent l="0" t="0" r="5715" b="5080"/>
                  <wp:docPr id="251" name="Рисунок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CE58D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3F04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58D1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369B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BD66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CA1A8" w14:textId="6605BA6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27017" w14:textId="3AFA0C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2F5D3" w14:textId="7367A1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D86D5" w14:textId="294FD12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A516D" w14:textId="5A2BDA5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29758" w14:textId="226010F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4CF27" w14:textId="65D62D3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BF040" w14:textId="2C6ADDB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02E0C0EB" w14:textId="60F6185B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98" w:name="_Toc131938173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11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Б. Перемерки</w:t>
      </w:r>
      <w:bookmarkEnd w:id="98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15C427EE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355ACF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8D894E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7D49230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0F929D4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C66B2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08A4E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AB42E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3283F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FD71B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009BA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5F25A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34AAB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873FD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AA29B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0F84A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60204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17D7401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3C95E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4F7A7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1AD06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100E33B" wp14:editId="7A1A31DC">
                  <wp:extent cx="166370" cy="166370"/>
                  <wp:effectExtent l="0" t="0" r="5080" b="5080"/>
                  <wp:docPr id="252" name="Рисунок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B99B5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A357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2406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D299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0BFC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AD552" w14:textId="212B4FD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666F6" w14:textId="2AE9F0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89960" w14:textId="236711E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0BF94" w14:textId="29AB3E7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28A74" w14:textId="3F9DE69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63704" w14:textId="319C42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97B1A" w14:textId="5CE18CE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48ECE" w14:textId="6394F2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4E23DD1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C18DB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67630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4ED57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9F7C68C" wp14:editId="1188CBFE">
                  <wp:extent cx="166370" cy="166370"/>
                  <wp:effectExtent l="0" t="0" r="5080" b="5080"/>
                  <wp:docPr id="253" name="Рисунок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5F17F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7E06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8E90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04C9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72CB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B9650" w14:textId="12BE0CF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2647C" w14:textId="7DEAEE1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5D8B0" w14:textId="2D053B9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6CAA7" w14:textId="0B7A09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94606" w14:textId="247A333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060D3" w14:textId="794C2D5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F2FE1" w14:textId="37E9279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CB189" w14:textId="07647B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36FDCEF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E4983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B1257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F62C4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8068EAA" wp14:editId="3E9BDCDC">
                  <wp:extent cx="260985" cy="166370"/>
                  <wp:effectExtent l="0" t="0" r="5715" b="5080"/>
                  <wp:docPr id="254" name="Рисунок 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0C891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4ECA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7E20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780E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8437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1964E" w14:textId="2A54179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01943" w14:textId="1241F14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5DA9C" w14:textId="47DF819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06025" w14:textId="1745D9F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5649A" w14:textId="397DC3D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136D8" w14:textId="006A009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1E092" w14:textId="61D3C7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134A7" w14:textId="126073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</w:tr>
      <w:tr w:rsidR="00B83FB8" w:rsidRPr="00CC2BA7" w14:paraId="7C035E3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FAEEC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A7B9A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897E8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C74BA3C" wp14:editId="25199998">
                  <wp:extent cx="260985" cy="166370"/>
                  <wp:effectExtent l="0" t="0" r="5715" b="5080"/>
                  <wp:docPr id="255" name="Рисунок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C7D27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2F04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7EE9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7FB4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0B5E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E4AB6" w14:textId="42A38F5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4F704" w14:textId="063A0C8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5388F" w14:textId="2DEBD9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79334" w14:textId="726F1F6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6EFC8" w14:textId="1AC890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9A6D9" w14:textId="636E27E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2887B" w14:textId="0411E16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AB29F" w14:textId="4CBB24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730</w:t>
            </w:r>
          </w:p>
        </w:tc>
      </w:tr>
      <w:tr w:rsidR="00B83FB8" w:rsidRPr="00CC2BA7" w14:paraId="2ADC226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41753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3B6D5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DD933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2261131" wp14:editId="696E6EBF">
                  <wp:extent cx="356235" cy="166370"/>
                  <wp:effectExtent l="0" t="0" r="5715" b="5080"/>
                  <wp:docPr id="256" name="Рисунок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64A5D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A869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9264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DE46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F49C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F6B9A" w14:textId="729191F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FF83E" w14:textId="6170823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341C3" w14:textId="4AF905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E8424" w14:textId="414C6E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06305" w14:textId="3D6088B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3A016" w14:textId="48D6BF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17424" w14:textId="24B09B3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13E34" w14:textId="6CB0F16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800</w:t>
            </w:r>
          </w:p>
        </w:tc>
      </w:tr>
      <w:tr w:rsidR="00B83FB8" w:rsidRPr="00CC2BA7" w14:paraId="6E928CC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2107F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3B3ED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E662B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C9B8F72" wp14:editId="06DADE23">
                  <wp:extent cx="260985" cy="166370"/>
                  <wp:effectExtent l="0" t="0" r="5715" b="5080"/>
                  <wp:docPr id="257" name="Рисунок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670C6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3D58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2D35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3694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AC87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99137" w14:textId="0BA9AA3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4BADA" w14:textId="3F9CA96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12F29" w14:textId="7FBE8D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B1C60" w14:textId="0399DEF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C589B" w14:textId="12B7EE2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001F5" w14:textId="337260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7F111" w14:textId="15490D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7E395" w14:textId="79338FB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30</w:t>
            </w:r>
          </w:p>
        </w:tc>
      </w:tr>
      <w:tr w:rsidR="00B83FB8" w:rsidRPr="00CC2BA7" w14:paraId="0EC1658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2F198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F390F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0DE2D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5889067" wp14:editId="33186EEC">
                  <wp:extent cx="260985" cy="166370"/>
                  <wp:effectExtent l="0" t="0" r="5715" b="5080"/>
                  <wp:docPr id="258" name="Рисунок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C372D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AB41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BE9D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5BC6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8E40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1A881" w14:textId="3A978A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A3847" w14:textId="3CFD6B6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DC659" w14:textId="0B9DB2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F13E8" w14:textId="0724162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B815F" w14:textId="3B4D9EB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F0E67" w14:textId="5006E5C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846AE" w14:textId="2AC2AA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C6311" w14:textId="0EF619A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6757221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61E57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AC906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2D4DA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6433B8" wp14:editId="5E20E778">
                  <wp:extent cx="356235" cy="166370"/>
                  <wp:effectExtent l="0" t="0" r="5715" b="5080"/>
                  <wp:docPr id="259" name="Рисунок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0A133B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0A49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5F1F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07FC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2B01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B1290" w14:textId="14F24C5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3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409D6" w14:textId="6A25A6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A2364" w14:textId="6533D09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CAC91" w14:textId="21903E6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4E61A" w14:textId="37E5341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C72D4" w14:textId="6B587F6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DF179" w14:textId="74B9FDC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5B394" w14:textId="2894F2D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577708F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C3806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22DF0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D27B3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F5CC754" wp14:editId="1557A81A">
                  <wp:extent cx="356235" cy="166370"/>
                  <wp:effectExtent l="0" t="0" r="5715" b="5080"/>
                  <wp:docPr id="260" name="Рисунок 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CEA46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5198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1D08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9752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0362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A5FF7" w14:textId="675113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072DA" w14:textId="222524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2F33C" w14:textId="026B30B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9F6B2" w14:textId="3D971C2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A09D1" w14:textId="0ABF34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77A34" w14:textId="247C5CD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81094" w14:textId="6A74EB2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0E8FC" w14:textId="69C79C0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2A78F3D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A03B3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0C38A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E6DED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ED8A4F7" wp14:editId="383D886C">
                  <wp:extent cx="260985" cy="166370"/>
                  <wp:effectExtent l="0" t="0" r="5715" b="5080"/>
                  <wp:docPr id="261" name="Рисунок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0005D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E0A1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5D22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CB63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6C90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AC6BE" w14:textId="639E400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73F83" w14:textId="4F2D88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C724A" w14:textId="14E1D88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9315C" w14:textId="45B720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78443" w14:textId="6D20E34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A097B" w14:textId="627FAD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A995C" w14:textId="1C3262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A4AEB" w14:textId="5D63DC8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</w:tr>
      <w:tr w:rsidR="00B83FB8" w:rsidRPr="00CC2BA7" w14:paraId="025790D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2E2F4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D7AF6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70AD5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BA77845" wp14:editId="52BDAB28">
                  <wp:extent cx="166370" cy="166370"/>
                  <wp:effectExtent l="0" t="0" r="5080" b="5080"/>
                  <wp:docPr id="262" name="Рисунок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B732A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0270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563D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459C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5920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08CE7" w14:textId="3690938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A831D" w14:textId="316BF88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4B97C" w14:textId="5B927DD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CD4F6" w14:textId="10DB44C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2D895" w14:textId="50EB981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B7F4F" w14:textId="12EE76D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FAF7F" w14:textId="134E744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C8503" w14:textId="72BFA05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0</w:t>
            </w:r>
          </w:p>
        </w:tc>
      </w:tr>
      <w:tr w:rsidR="00B83FB8" w:rsidRPr="00CC2BA7" w14:paraId="6333A16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5B7BC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A7DFE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4484D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15C114B" wp14:editId="54105C70">
                  <wp:extent cx="260985" cy="166370"/>
                  <wp:effectExtent l="0" t="0" r="5715" b="5080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A91EA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A7BE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061C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4CC3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270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26D2B" w14:textId="3B7E8D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2EFD9" w14:textId="1DD96F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840F5" w14:textId="3FD86F4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0CAC6" w14:textId="1BF7F6F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FEA9E" w14:textId="0F8B1D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87D52" w14:textId="7A3AD26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CAF66" w14:textId="3034526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1923A" w14:textId="59E0FD4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</w:tr>
      <w:tr w:rsidR="00B83FB8" w:rsidRPr="00CC2BA7" w14:paraId="3D62C03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C48AB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0A908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587E0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2B707A3" wp14:editId="12ACAE9E">
                  <wp:extent cx="260985" cy="166370"/>
                  <wp:effectExtent l="0" t="0" r="5715" b="5080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E71E8C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B921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03CC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919A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AEB3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DC5D7" w14:textId="48B1C3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B996F" w14:textId="2C67AFF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9E002" w14:textId="4845791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39EC4" w14:textId="17C4AC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EB093" w14:textId="12D1836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8DC7B" w14:textId="53A18CB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F35CC" w14:textId="7C1FB6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FA826" w14:textId="6EF473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7</w:t>
            </w:r>
          </w:p>
        </w:tc>
      </w:tr>
      <w:tr w:rsidR="00B83FB8" w:rsidRPr="00CC2BA7" w14:paraId="15EE830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7545D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04271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5D424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5B391EF" wp14:editId="54F22995">
                  <wp:extent cx="260985" cy="166370"/>
                  <wp:effectExtent l="0" t="0" r="5715" b="508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C36C7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3E0B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01D5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21DE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2AA9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85F1E" w14:textId="34F23A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5D511" w14:textId="2742F35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BDED7" w14:textId="5A73FA7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0CD14" w14:textId="387286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82C30" w14:textId="6FF480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428EC" w14:textId="564E2B3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2A666" w14:textId="25E4D3D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66787" w14:textId="4C891F6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64FE171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258D5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AC2EB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89739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93215F6" wp14:editId="41818098">
                  <wp:extent cx="356235" cy="166370"/>
                  <wp:effectExtent l="0" t="0" r="5715" b="508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24D99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BB53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2FC0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A9F1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5D7F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B4227" w14:textId="30AAC0B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58BB6" w14:textId="782332A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DB223" w14:textId="26F92CF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7CDA5" w14:textId="37E52C3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9001E" w14:textId="798909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65C30" w14:textId="3672284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B5661" w14:textId="279F481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DC93D" w14:textId="41441B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54A8169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C8461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35A27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A5AAD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02F1539" wp14:editId="494DE28E">
                  <wp:extent cx="356235" cy="166370"/>
                  <wp:effectExtent l="0" t="0" r="5715" b="508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979FC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A169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1BBF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5623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52C7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6FD2A" w14:textId="06CBB00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AEF60" w14:textId="1AC1121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E1BC8" w14:textId="55068F6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C7C56" w14:textId="5C8B77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A96F4" w14:textId="56B1369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DF2D3" w14:textId="4414F86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94D82" w14:textId="0C74857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F71A8" w14:textId="755C076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0332B2A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769F0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BFAE0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841E4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F939ED" wp14:editId="333018DB">
                  <wp:extent cx="356235" cy="260985"/>
                  <wp:effectExtent l="0" t="0" r="5715" b="5715"/>
                  <wp:docPr id="268" name="Рисунок 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898A0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1871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82E9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FF10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D9C4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09B92" w14:textId="55A835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CF2B9" w14:textId="425D87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8965E" w14:textId="59B270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D9B52" w14:textId="03F37EB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C6658" w14:textId="7CB2FA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EF15F" w14:textId="0D77048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E9438" w14:textId="66BD5EC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8DF7E" w14:textId="1295A2B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547AE1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FB736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86F0A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CA933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73668A4" wp14:editId="5D5948AC">
                  <wp:extent cx="260985" cy="166370"/>
                  <wp:effectExtent l="0" t="0" r="5715" b="508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7EF52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EE3E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A0AD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F49A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965A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DBDA4" w14:textId="587E1FD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10DBA" w14:textId="4380CFD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8678C" w14:textId="4B47498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92A92" w14:textId="0837F5C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2EC2B" w14:textId="0570FBC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B1241" w14:textId="5F13F70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7F8EB" w14:textId="07012C2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516C8" w14:textId="690190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6871C2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EF052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A627C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50B90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D6790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D488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40DC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06D1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7071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7EC79" w14:textId="5BDC97B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7C61C" w14:textId="229F1BC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7E63A" w14:textId="2DB2F5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838E8" w14:textId="7A53F7B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BDD3E" w14:textId="581B611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37FDE" w14:textId="0E52C4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D5AAA" w14:textId="1F79A3D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BFEB4" w14:textId="5D21F7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563F4A2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4FD90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470CE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C809A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545DA4E" wp14:editId="23D4CACA">
                  <wp:extent cx="260985" cy="166370"/>
                  <wp:effectExtent l="0" t="0" r="5715" b="508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27744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3D62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A74D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17FE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476F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3D3F8" w14:textId="761CAEF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79175" w14:textId="1E0899C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41077" w14:textId="7049175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892B3" w14:textId="1747228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0C553" w14:textId="1755968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EFB5D" w14:textId="591678C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DDC13" w14:textId="4AC4B6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0B511" w14:textId="327D4A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05FF8A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0CB97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43421B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FF0DC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57462CD" wp14:editId="4CFF2DE2">
                  <wp:extent cx="462915" cy="166370"/>
                  <wp:effectExtent l="0" t="0" r="0" b="5080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C0550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A96D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9201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069A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2AD2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85C99" w14:textId="00BAD1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5275D" w14:textId="399BF91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3BCBB" w14:textId="2D03EB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C1047" w14:textId="04FE98C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92C10" w14:textId="24E5378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C4B76" w14:textId="158B132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7CC0E" w14:textId="6B2EEF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BF4EC" w14:textId="7E9AE24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01A995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D2B5E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98F7D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69EC2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4902804" wp14:editId="595C1764">
                  <wp:extent cx="356235" cy="166370"/>
                  <wp:effectExtent l="0" t="0" r="5715" b="5080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9521E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197C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9258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1A3A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F2D6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EBBEA" w14:textId="6B0818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BC984" w14:textId="2055CA1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E87B2" w14:textId="291329F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8A116" w14:textId="3EF3821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8B8B6" w14:textId="771D9F1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2F14B" w14:textId="3C6BC7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F6F2F" w14:textId="6645146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94CF8" w14:textId="42D4157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383DB9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7970E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EC2C4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6C412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CFA2D92" wp14:editId="64B31680">
                  <wp:extent cx="166370" cy="166370"/>
                  <wp:effectExtent l="0" t="0" r="5080" b="508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0CD52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929E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977B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3219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C83D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A6464" w14:textId="2B81F48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1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9F3EC" w14:textId="5F35BEF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7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F62ED" w14:textId="125577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7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2EECC" w14:textId="074F87F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7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FD3A3" w14:textId="06C6E6D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7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6F1A6" w14:textId="5C9EECF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7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15A8D" w14:textId="5DFAFE6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7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BA69D" w14:textId="26229B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728</w:t>
            </w:r>
          </w:p>
        </w:tc>
      </w:tr>
      <w:tr w:rsidR="00B83FB8" w:rsidRPr="00CC2BA7" w14:paraId="7A988C3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8CABD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A92B7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F5AF0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5730BE2" wp14:editId="699BBFB4">
                  <wp:extent cx="260985" cy="166370"/>
                  <wp:effectExtent l="0" t="0" r="5715" b="508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4872D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B618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9386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5C8B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30E7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FE014" w14:textId="50C7E2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2,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40CBF" w14:textId="15FF177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71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9DF0A" w14:textId="4D3E0C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71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E72F3" w14:textId="62C6EA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71,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CB8E9" w14:textId="3263E0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71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E73F2" w14:textId="02CF578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71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2F8B0" w14:textId="7FA4416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71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B2F75" w14:textId="21BCE8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71,38</w:t>
            </w:r>
          </w:p>
        </w:tc>
      </w:tr>
      <w:tr w:rsidR="00B83FB8" w:rsidRPr="00CC2BA7" w14:paraId="1E83B5C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473B3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B6CFB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4AB40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7165E18" wp14:editId="5024824E">
                  <wp:extent cx="260985" cy="166370"/>
                  <wp:effectExtent l="0" t="0" r="5715" b="508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E984F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F3E2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FC45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B3E1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9594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22AA5" w14:textId="3E2187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AC479" w14:textId="10889B4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02933" w14:textId="13E7F0F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98229" w14:textId="5DCA30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349AC" w14:textId="485492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DF8D1" w14:textId="6F4694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F3FA5" w14:textId="4313C54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96EFD" w14:textId="350B8B2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610F38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E1734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10386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51419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3A7BE08" wp14:editId="75320E9F">
                  <wp:extent cx="260985" cy="166370"/>
                  <wp:effectExtent l="0" t="0" r="5715" b="5080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4E9DE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C11B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063C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1DD3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102E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8B23A" w14:textId="73860EE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A4D43" w14:textId="50936EF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2D649" w14:textId="6C42411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38B48" w14:textId="763BB5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31E0D" w14:textId="24B1C98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4AAD8" w14:textId="5FA69B2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AFD4F" w14:textId="064C05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47533" w14:textId="64C44DB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635B5F40" w14:textId="0FE6497F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99" w:name="_Toc131938174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1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</w:t>
      </w:r>
      <w:r w:rsidR="008B68F5">
        <w:t>жения на базе котельной пгт Сах</w:t>
      </w:r>
      <w:r>
        <w:t>арово</w:t>
      </w:r>
      <w:bookmarkEnd w:id="99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3AA20375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36218F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564286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E6EB024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7681BCF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FFC00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76684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8ADAA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F2623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AE273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22C63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1AFB0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1D2D9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6A988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694B8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82680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DCEDF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0998C15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6B7A7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4614B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94FF6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C67E22D" wp14:editId="585C87ED">
                  <wp:extent cx="166370" cy="166370"/>
                  <wp:effectExtent l="0" t="0" r="5080" b="508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16ED3B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7CFF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2274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97B8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4AE6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28BE5" w14:textId="151B06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D7CB4" w14:textId="6C0E7A4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5B4D1" w14:textId="1CA2FB7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6B54E" w14:textId="3173B5D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64314" w14:textId="5FF8E3C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85CFD" w14:textId="580D125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4202B" w14:textId="20661F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2C552" w14:textId="707617F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2410E8C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3F002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F68DB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A6CD3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0D7760C" wp14:editId="14D89A3B">
                  <wp:extent cx="166370" cy="166370"/>
                  <wp:effectExtent l="0" t="0" r="5080" b="508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1B91D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7D83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EF61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3EC6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21F8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FBF7A" w14:textId="1476F86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191D2" w14:textId="01FC55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411B7" w14:textId="63CE8DD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84697" w14:textId="3051FFB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8CFAB" w14:textId="0DED8F1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3B188" w14:textId="6CEAAB5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E8327" w14:textId="40C31E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A335B" w14:textId="39A5733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01C5A32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BECF0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19AE0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3695B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4A18440" wp14:editId="535B7BA4">
                  <wp:extent cx="260985" cy="166370"/>
                  <wp:effectExtent l="0" t="0" r="5715" b="508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197BE6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2DCC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13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D91C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4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EF33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26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4352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29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711C5" w14:textId="609CA0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6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1AA28" w14:textId="5B09EF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66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9701C" w14:textId="13CB86E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66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EC91F" w14:textId="222A0BB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66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69A47" w14:textId="7C392B7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09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984D7" w14:textId="3401BF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09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9E6ED" w14:textId="7AC87F6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09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CDC21" w14:textId="7251845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0933</w:t>
            </w:r>
          </w:p>
        </w:tc>
      </w:tr>
      <w:tr w:rsidR="00B83FB8" w:rsidRPr="00CC2BA7" w14:paraId="591FDBE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10B56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0B3C8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1D11C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7A32E19" wp14:editId="4A2C6806">
                  <wp:extent cx="260985" cy="166370"/>
                  <wp:effectExtent l="0" t="0" r="5715" b="508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3FF53B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FAE8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52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73F9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31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E854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5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CBCD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7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4F365" w14:textId="6C5B23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75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A567E" w14:textId="67F2E23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2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4E05C" w14:textId="4F7FF1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2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0194A" w14:textId="62D9E1C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2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70D10" w14:textId="3FF9E72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5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D0F35" w14:textId="23F7A93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5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D296A" w14:textId="206F3B6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5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A9416" w14:textId="588C8AF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514</w:t>
            </w:r>
          </w:p>
        </w:tc>
      </w:tr>
      <w:tr w:rsidR="00B83FB8" w:rsidRPr="00CC2BA7" w14:paraId="2E2175E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43BA1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47767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97EF0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49F7A3C" wp14:editId="1521114A">
                  <wp:extent cx="356235" cy="166370"/>
                  <wp:effectExtent l="0" t="0" r="5715" b="5080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BA6DF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93E9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3515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4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3732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5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694F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59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E6940" w14:textId="501AFA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8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8C285" w14:textId="19EBB6F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36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B5556" w14:textId="2E109F0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36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5A918" w14:textId="0F910AB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36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4EA4B" w14:textId="473081D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3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CFA5E" w14:textId="3C2CD4B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3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DA7B1" w14:textId="204C7F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3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6E5FA" w14:textId="6042BC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321</w:t>
            </w:r>
          </w:p>
        </w:tc>
      </w:tr>
      <w:tr w:rsidR="00B83FB8" w:rsidRPr="00CC2BA7" w14:paraId="50E91CD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B4B65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C52EB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9E9C1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0A0EDEB" wp14:editId="28D42664">
                  <wp:extent cx="260985" cy="166370"/>
                  <wp:effectExtent l="0" t="0" r="5715" b="508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D613B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0122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5297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5EA5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47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BF98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47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0756E" w14:textId="0ED9286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6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5B814" w14:textId="7D27010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5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3BD2C" w14:textId="483F56A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5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CF5A9" w14:textId="6B0B84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5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92279" w14:textId="3BBC2D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1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C39C7" w14:textId="3AA9F1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1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13526" w14:textId="3B2202E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1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0D2F1" w14:textId="215EF4E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193</w:t>
            </w:r>
          </w:p>
        </w:tc>
      </w:tr>
      <w:tr w:rsidR="00B83FB8" w:rsidRPr="00CC2BA7" w14:paraId="4D00564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03AA1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A1DDC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C4BF9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DD191E2" wp14:editId="1BD676DA">
                  <wp:extent cx="260985" cy="166370"/>
                  <wp:effectExtent l="0" t="0" r="5715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F7614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B645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1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43F8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2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52E0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0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3872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2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5B1DF" w14:textId="66CB4DB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4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5A0C3" w14:textId="1E55934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4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53048" w14:textId="1724785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4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A1305" w14:textId="10430E0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4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890FE" w14:textId="35DDDD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4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F2282" w14:textId="16063F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4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BC4F1" w14:textId="4C9DA58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4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F4B16" w14:textId="7971032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418</w:t>
            </w:r>
          </w:p>
        </w:tc>
      </w:tr>
      <w:tr w:rsidR="00B83FB8" w:rsidRPr="00CC2BA7" w14:paraId="583CD68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FB6A2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23BA5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AFD46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D9A4478" wp14:editId="724156B4">
                  <wp:extent cx="356235" cy="166370"/>
                  <wp:effectExtent l="0" t="0" r="5715" b="5080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751E0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D065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7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9531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1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522C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4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4C19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43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41487" w14:textId="22041CB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18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441E1" w14:textId="0005374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3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02F7A" w14:textId="77A9AC0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3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A33E3" w14:textId="0F43101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3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559C4" w14:textId="57587F3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3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186EC" w14:textId="496B3E2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3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1F9F4" w14:textId="25B126D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3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EE6E5" w14:textId="09EA3D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332</w:t>
            </w:r>
          </w:p>
        </w:tc>
      </w:tr>
      <w:tr w:rsidR="00B83FB8" w:rsidRPr="00CC2BA7" w14:paraId="0770D59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FFC6B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7694F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3CF28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FA8308D" wp14:editId="025B6020">
                  <wp:extent cx="356235" cy="166370"/>
                  <wp:effectExtent l="0" t="0" r="5715" b="5080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315DD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8F1E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599C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16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9B6E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8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B3BB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F06B2" w14:textId="73CF4FB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5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09003" w14:textId="646C548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1A984" w14:textId="601FD20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11268" w14:textId="40BA6A1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BF760" w14:textId="53DE5E8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DDE51" w14:textId="7162F1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684FE" w14:textId="5F4A5A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8ED9F" w14:textId="484F391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86</w:t>
            </w:r>
          </w:p>
        </w:tc>
      </w:tr>
      <w:tr w:rsidR="00B83FB8" w:rsidRPr="00CC2BA7" w14:paraId="433A5F7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BEB9C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E8E7E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16152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683695F" wp14:editId="7A6E0866">
                  <wp:extent cx="260985" cy="166370"/>
                  <wp:effectExtent l="0" t="0" r="5715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36AA3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D2ED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BAC2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916A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722D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07CF5" w14:textId="12E743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7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67762" w14:textId="5D67A09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E9CCD" w14:textId="628969C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25924" w14:textId="07F00E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2666F" w14:textId="06971BF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09E8B" w14:textId="3913284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F1BD4" w14:textId="3B9FEB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B6BFC" w14:textId="7545E4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0</w:t>
            </w:r>
          </w:p>
        </w:tc>
      </w:tr>
      <w:tr w:rsidR="00B83FB8" w:rsidRPr="00CC2BA7" w14:paraId="58D3558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6D258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46A3C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07134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A452C4D" wp14:editId="7AC16F3E">
                  <wp:extent cx="166370" cy="166370"/>
                  <wp:effectExtent l="0" t="0" r="5080" b="5080"/>
                  <wp:docPr id="287" name="Рисунок 2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7AF41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2EEC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EE24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C323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F08B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E8982" w14:textId="1D75011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E1411" w14:textId="2015EF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4DA31" w14:textId="2A1DE35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37A1E" w14:textId="6F78CC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0B573" w14:textId="5DAAFF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DF3D6" w14:textId="252719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04AB5" w14:textId="1DB253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EE63D" w14:textId="7899E1A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77</w:t>
            </w:r>
          </w:p>
        </w:tc>
      </w:tr>
      <w:tr w:rsidR="00B83FB8" w:rsidRPr="00CC2BA7" w14:paraId="7271CB6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84EBB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52C25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F7343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9D5A597" wp14:editId="443E8CAA">
                  <wp:extent cx="260985" cy="166370"/>
                  <wp:effectExtent l="0" t="0" r="5715" b="5080"/>
                  <wp:docPr id="288" name="Рисунок 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99FD6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C900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E040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D762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BAED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EFF56" w14:textId="701DA3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67DE7" w14:textId="6D1EAED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8E3D5" w14:textId="4839E19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91ED9" w14:textId="1ADDDF3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134B5" w14:textId="793115B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007B4" w14:textId="15E0A37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45948" w14:textId="00C13E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217A3" w14:textId="7A406B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28</w:t>
            </w:r>
          </w:p>
        </w:tc>
      </w:tr>
      <w:tr w:rsidR="00B83FB8" w:rsidRPr="00CC2BA7" w14:paraId="23AF568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957D7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FA537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608F9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EA7246F" wp14:editId="5D2D8586">
                  <wp:extent cx="260985" cy="166370"/>
                  <wp:effectExtent l="0" t="0" r="5715" b="5080"/>
                  <wp:docPr id="289" name="Рисунок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705BE9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2AFE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2AB2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CAB2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F6CB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A3EA8" w14:textId="6041D9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2AA3E" w14:textId="5E66D33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9E5FD" w14:textId="0C3A880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8F01A" w14:textId="1E3CD45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00371" w14:textId="3606978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0D268" w14:textId="35A35B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496C8" w14:textId="75D9001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93691" w14:textId="3F2C44E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49</w:t>
            </w:r>
          </w:p>
        </w:tc>
      </w:tr>
      <w:tr w:rsidR="00B83FB8" w:rsidRPr="00CC2BA7" w14:paraId="349AD6F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98656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779FE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3F09B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6683F4B" wp14:editId="58510360">
                  <wp:extent cx="260985" cy="166370"/>
                  <wp:effectExtent l="0" t="0" r="5715" b="5080"/>
                  <wp:docPr id="290" name="Рисунок 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6450F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25F3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B416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9F66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E6DF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C6395" w14:textId="75F415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52B56" w14:textId="748799C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C64C5" w14:textId="2CE6605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2D44D" w14:textId="689E956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755D4" w14:textId="3CA058C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48746" w14:textId="0BD3743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6596E" w14:textId="5A5B63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191FF" w14:textId="39CB163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2</w:t>
            </w:r>
          </w:p>
        </w:tc>
      </w:tr>
      <w:tr w:rsidR="00B83FB8" w:rsidRPr="00CC2BA7" w14:paraId="33B9980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35170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C1067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22C3E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6FB5FA1" wp14:editId="64907096">
                  <wp:extent cx="356235" cy="166370"/>
                  <wp:effectExtent l="0" t="0" r="5715" b="5080"/>
                  <wp:docPr id="291" name="Рисунок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C31EC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FD32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3DDD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1C80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2E53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F7B4A" w14:textId="5016C6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9B4B4" w14:textId="1267717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629AB" w14:textId="34AB8E3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95B84" w14:textId="1272E8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89AFE" w14:textId="55AB515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EB30E" w14:textId="69BA618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7DD13" w14:textId="69E4F29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91C90" w14:textId="66E5AF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</w:t>
            </w:r>
          </w:p>
        </w:tc>
      </w:tr>
      <w:tr w:rsidR="00B83FB8" w:rsidRPr="00CC2BA7" w14:paraId="0BB209C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0B1F7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C2CB8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07F0C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43C272D" wp14:editId="62B7A66A">
                  <wp:extent cx="356235" cy="166370"/>
                  <wp:effectExtent l="0" t="0" r="5715" b="5080"/>
                  <wp:docPr id="292" name="Рисунок 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AC2B1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D679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D11E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5C92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1BF8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D2491" w14:textId="2EA1AC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09197" w14:textId="41BC91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E0933" w14:textId="284DA1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3BDF9" w14:textId="4151144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BC822" w14:textId="056DB30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98F8D" w14:textId="6DC59BF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4EDD7" w14:textId="3AF785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50DDE" w14:textId="2A3FAA1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1</w:t>
            </w:r>
          </w:p>
        </w:tc>
      </w:tr>
      <w:tr w:rsidR="00B83FB8" w:rsidRPr="00CC2BA7" w14:paraId="371D085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2D717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66536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9A24E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A780BC5" wp14:editId="2A68678C">
                  <wp:extent cx="356235" cy="260985"/>
                  <wp:effectExtent l="0" t="0" r="5715" b="5715"/>
                  <wp:docPr id="293" name="Рисунок 2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85A7C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14CB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7D0E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62D5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76E3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C834E" w14:textId="32D374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6382D" w14:textId="52613AF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60552" w14:textId="4BD0040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6CEA5" w14:textId="165F1E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237BB" w14:textId="5A56AFF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0C5B7" w14:textId="55806AC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DF3F2" w14:textId="3E2AE92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44522" w14:textId="7BE5729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C08F7B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D6978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80C5C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3131B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2593DAE" wp14:editId="349FEB31">
                  <wp:extent cx="260985" cy="166370"/>
                  <wp:effectExtent l="0" t="0" r="5715" b="5080"/>
                  <wp:docPr id="294" name="Рисунок 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4C6CE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AC1B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5931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8D9D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A941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098B6" w14:textId="7A28DC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F7435" w14:textId="168121B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9D2EC" w14:textId="1FED7C0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D6E04" w14:textId="11E2D7E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277D5" w14:textId="614FC44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BDAE7" w14:textId="299BD9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9B66C" w14:textId="77727D8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8134B" w14:textId="04747C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DFE237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140EA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83218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A9A0B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88600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9DA6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D12D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87F2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3964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7D1DE" w14:textId="14D2C3E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B0977" w14:textId="5C7A719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6EF92" w14:textId="6749ACD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1AFF9" w14:textId="26D4A04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8A7B8" w14:textId="6B38784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70388" w14:textId="786BFA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F2909" w14:textId="34F27A3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613B0" w14:textId="11E3A6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573C94F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A3BF4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EF182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7F9EC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60E8C5E" wp14:editId="272BF3A0">
                  <wp:extent cx="260985" cy="166370"/>
                  <wp:effectExtent l="0" t="0" r="5715" b="5080"/>
                  <wp:docPr id="295" name="Рисунок 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FB6B7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5D9D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3F16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057B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16E3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E9F1C" w14:textId="26E0925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AA85A" w14:textId="245B3FD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93A7F" w14:textId="75E142C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5DDA6" w14:textId="7FCA0DF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4F609" w14:textId="4B287B8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F6AC0" w14:textId="683E28C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EF30E" w14:textId="152251A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F5FD8" w14:textId="4EBC71B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AD9FDA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2AD99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8EA3FE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A1AC9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C2E162B" wp14:editId="6F154FAD">
                  <wp:extent cx="462915" cy="166370"/>
                  <wp:effectExtent l="0" t="0" r="0" b="5080"/>
                  <wp:docPr id="296" name="Рисунок 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6842B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3BF7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439E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E235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DB07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6CCF8" w14:textId="29F4F06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231D7" w14:textId="68699FD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EE696" w14:textId="50B229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0EE66" w14:textId="5FC0287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673BA" w14:textId="124FC79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29B03" w14:textId="2127548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17FE8" w14:textId="1752DE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4BB80" w14:textId="788492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FF46A9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E40B6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96BA0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6A595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F9E9ACF" wp14:editId="22A5AD86">
                  <wp:extent cx="356235" cy="166370"/>
                  <wp:effectExtent l="0" t="0" r="5715" b="5080"/>
                  <wp:docPr id="297" name="Рисунок 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F1E8B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9C8B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4ECB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A0E1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B212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3DA16" w14:textId="56732BC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2870A" w14:textId="5B23D24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346A7" w14:textId="2B0CF1C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A3B19" w14:textId="7300C64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A2466" w14:textId="0DCA49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30944" w14:textId="70EB83A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72FA0" w14:textId="0BDB29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AD043" w14:textId="60F17D6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29BDAD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A9EAF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A6C8F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79568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8FEBB9B" wp14:editId="6F6FFF8C">
                  <wp:extent cx="166370" cy="166370"/>
                  <wp:effectExtent l="0" t="0" r="5080" b="5080"/>
                  <wp:docPr id="298" name="Рисунок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F9FB0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FD7A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08CE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ABAC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C795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749DC" w14:textId="7D0FE53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93531" w14:textId="522920F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A8274" w14:textId="51E7539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B53F6" w14:textId="699F310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0EA92" w14:textId="35C724C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3B396" w14:textId="56AB29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D6572" w14:textId="7A5B1E7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9AC18" w14:textId="6406D6D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45</w:t>
            </w:r>
          </w:p>
        </w:tc>
      </w:tr>
      <w:tr w:rsidR="00B83FB8" w:rsidRPr="00CC2BA7" w14:paraId="62100E7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27B7A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BCA4E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0F371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6ABA0AF" wp14:editId="7140391B">
                  <wp:extent cx="260985" cy="166370"/>
                  <wp:effectExtent l="0" t="0" r="5715" b="5080"/>
                  <wp:docPr id="299" name="Рисунок 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C0586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C16F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2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B1B9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6,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E398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8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11F4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9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97B40" w14:textId="481EF3E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9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A105B" w14:textId="7DF17F5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5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23F2F" w14:textId="3A718B5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5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EDCE5" w14:textId="2B85A52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5,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D0979" w14:textId="049958C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5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116FD" w14:textId="6E04F91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5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BABF2" w14:textId="0F6BC4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5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03A0F" w14:textId="4A1894F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5,97</w:t>
            </w:r>
          </w:p>
        </w:tc>
      </w:tr>
      <w:tr w:rsidR="00B83FB8" w:rsidRPr="00CC2BA7" w14:paraId="7CA8F08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06D95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CCEC1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8945F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7DBB15A" wp14:editId="522F9CF1">
                  <wp:extent cx="260985" cy="166370"/>
                  <wp:effectExtent l="0" t="0" r="5715" b="5080"/>
                  <wp:docPr id="300" name="Рисунок 3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4E870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FC18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0670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C811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0D5C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6E4EE" w14:textId="058ED2E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92E91" w14:textId="7A4088B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C3BAE" w14:textId="2EE0A1F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A553B" w14:textId="33B7758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49C2A" w14:textId="53C2C0C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7C808" w14:textId="25B8A7C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1AD68" w14:textId="7CB96D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621BC" w14:textId="31DEBDA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7BD76D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21477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BF459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DEB0D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7A49BD3" wp14:editId="50FAB210">
                  <wp:extent cx="260985" cy="166370"/>
                  <wp:effectExtent l="0" t="0" r="5715" b="5080"/>
                  <wp:docPr id="301" name="Рисунок 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32036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9C9E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39F4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3148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76AC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8A8DE" w14:textId="2CE29EB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30C30" w14:textId="664762B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7687B" w14:textId="76B17BE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FF565" w14:textId="2E8156D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6252A" w14:textId="3A08A0A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CB7AA" w14:textId="616AE20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ED4E5" w14:textId="265EEA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A0A64" w14:textId="7E9ECB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7A841D9E" w14:textId="349EBB0B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0" w:name="_Toc131938175"/>
      <w:r>
        <w:lastRenderedPageBreak/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1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го цеха</w:t>
      </w:r>
      <w:bookmarkEnd w:id="100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5F02B87E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971339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6D588D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8F07209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B537E64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2481D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96FCB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68BA0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B4E94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65D04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F460A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2CC23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2429E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69306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73C2C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05205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B5A83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277E1AA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6C9F4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282B8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1AE31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C8DE36F" wp14:editId="2A5AE813">
                  <wp:extent cx="166370" cy="166370"/>
                  <wp:effectExtent l="0" t="0" r="5080" b="5080"/>
                  <wp:docPr id="302" name="Рисунок 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86A54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03A7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EAEC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31AA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31C4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11AA0" w14:textId="57C377F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73A81" w14:textId="4685F71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C1A30" w14:textId="59EEA8C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58D88" w14:textId="1FB987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3A268" w14:textId="0B7FFA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A16F8" w14:textId="09C11DC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001DB" w14:textId="4292942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41FA0" w14:textId="0DE8E8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16BA249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D0AD1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8C347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C5005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C85F711" wp14:editId="3A644308">
                  <wp:extent cx="166370" cy="166370"/>
                  <wp:effectExtent l="0" t="0" r="5080" b="5080"/>
                  <wp:docPr id="303" name="Рисунок 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ABA88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C49F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E27D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AB21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F713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7998F" w14:textId="4A5F09E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AD478" w14:textId="265E856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5F16A" w14:textId="45E63DD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B1FB1" w14:textId="052289E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B74EA" w14:textId="6E1FBA4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0DD8C" w14:textId="44DF2C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0019B" w14:textId="1893FF7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A49B3" w14:textId="73D0BB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3A2CF2C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19AA4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A62E9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5608F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36C6D7D" wp14:editId="61B1173F">
                  <wp:extent cx="260985" cy="166370"/>
                  <wp:effectExtent l="0" t="0" r="5715" b="5080"/>
                  <wp:docPr id="304" name="Рисунок 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A372E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AF89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09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F33A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,18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EAC6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76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8872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02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551DC" w14:textId="5FDC866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54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24055" w14:textId="4903A1C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7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AEDCC" w14:textId="78E6466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7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17AC3" w14:textId="4A6A0D7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41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F418A" w14:textId="5C4344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71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21589" w14:textId="787A30B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36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110C4" w14:textId="1D31475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36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D33E7" w14:textId="16411B5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1129</w:t>
            </w:r>
          </w:p>
        </w:tc>
      </w:tr>
      <w:tr w:rsidR="00B83FB8" w:rsidRPr="00CC2BA7" w14:paraId="1CABBA1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6A3ED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F99EB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49A4F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1D5A6A0" wp14:editId="5C6620B0">
                  <wp:extent cx="260985" cy="166370"/>
                  <wp:effectExtent l="0" t="0" r="5715" b="5080"/>
                  <wp:docPr id="305" name="Рисунок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49BE0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C759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,00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770A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66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89D7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78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CC08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66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20782" w14:textId="557039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34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6B641" w14:textId="61962E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00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AC602" w14:textId="7BE9A36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00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B383C" w14:textId="23226B0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34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912DD" w14:textId="79A3B8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3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5838D" w14:textId="14C7CA8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8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474D7" w14:textId="403F62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8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333EC" w14:textId="1C1D21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9946</w:t>
            </w:r>
          </w:p>
        </w:tc>
      </w:tr>
      <w:tr w:rsidR="00B83FB8" w:rsidRPr="00CC2BA7" w14:paraId="5202FBE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0E66D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8BE3D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B1004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500F49A" wp14:editId="20B48AAB">
                  <wp:extent cx="356235" cy="166370"/>
                  <wp:effectExtent l="0" t="0" r="5715" b="5080"/>
                  <wp:docPr id="306" name="Рисунок 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65A69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4210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307D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36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0B34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88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A5B0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31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3B44C" w14:textId="1A9865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5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8B8C0" w14:textId="206692A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46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4823A" w14:textId="071D3F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46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4DB2A" w14:textId="46DFB79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3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8A9E8" w14:textId="220B7C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3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B0658" w14:textId="060387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0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F285F" w14:textId="74BF2E0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00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CAC84" w14:textId="7BE7B1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1079</w:t>
            </w:r>
          </w:p>
        </w:tc>
      </w:tr>
      <w:tr w:rsidR="00B83FB8" w:rsidRPr="00CC2BA7" w14:paraId="0E66EA5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8780D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67D9A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16CCE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93889FA" wp14:editId="19121D14">
                  <wp:extent cx="260985" cy="166370"/>
                  <wp:effectExtent l="0" t="0" r="5715" b="5080"/>
                  <wp:docPr id="307" name="Рисунок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C00BA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B7C3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00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99B4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0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5F2D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89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10C7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34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861FD" w14:textId="5ADE974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19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3ED32" w14:textId="4C94014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5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F592C" w14:textId="3818A14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5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CEE28" w14:textId="69B12B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71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97A6D" w14:textId="5A29A95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71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A9837" w14:textId="09E415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84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E501F" w14:textId="195680E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84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47C71" w14:textId="6CB5BDF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8867</w:t>
            </w:r>
          </w:p>
        </w:tc>
      </w:tr>
      <w:tr w:rsidR="00B83FB8" w:rsidRPr="00CC2BA7" w14:paraId="25B2AC0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381B9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87347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F587F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6F25943" wp14:editId="7A5746BD">
                  <wp:extent cx="260985" cy="166370"/>
                  <wp:effectExtent l="0" t="0" r="5715" b="508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6CC49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E12B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09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0019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52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9F04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97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36EE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6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2FDC6" w14:textId="4D59509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19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E4496" w14:textId="147C55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07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9F60E" w14:textId="035D2F7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07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1219C" w14:textId="2A674FE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07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32770" w14:textId="3200D83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37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CDA00" w14:textId="2BCEF6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52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42025" w14:textId="09EFAF4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52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205BB" w14:textId="2300293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1183</w:t>
            </w:r>
          </w:p>
        </w:tc>
      </w:tr>
      <w:tr w:rsidR="00B83FB8" w:rsidRPr="00CC2BA7" w14:paraId="4D34FFD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7F55C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09773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2FA2B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141B3FB" wp14:editId="50A24646">
                  <wp:extent cx="356235" cy="166370"/>
                  <wp:effectExtent l="0" t="0" r="5715" b="508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814A2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76D1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1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04BB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38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689B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43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D4B0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06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5264F" w14:textId="267BC5D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6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B96D1" w14:textId="20BF9D1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15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59BE7" w14:textId="540F5F4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15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ACDCD" w14:textId="14038F4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15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605FF" w14:textId="7754CB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41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0B6EA" w14:textId="329879F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4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62073" w14:textId="00B3571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4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7B5C4" w14:textId="60B009E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9242</w:t>
            </w:r>
          </w:p>
        </w:tc>
      </w:tr>
      <w:tr w:rsidR="00B83FB8" w:rsidRPr="00CC2BA7" w14:paraId="0A33E2F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469FB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69D81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93D56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C6EDE11" wp14:editId="444A3A65">
                  <wp:extent cx="356235" cy="166370"/>
                  <wp:effectExtent l="0" t="0" r="5715" b="5080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6FA61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3B07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7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4FB6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13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E61A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3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55AF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9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EEBDA" w14:textId="2B0EA47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3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AE04B" w14:textId="0DD8D66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1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B4569" w14:textId="21076F9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1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28E69" w14:textId="4F390C4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1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E0DA3" w14:textId="2C4250D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5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E0899" w14:textId="18C5700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7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C9C03" w14:textId="5803AFD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7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A1567" w14:textId="079C40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1941</w:t>
            </w:r>
          </w:p>
        </w:tc>
      </w:tr>
      <w:tr w:rsidR="00B83FB8" w:rsidRPr="00CC2BA7" w14:paraId="680A992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97E43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1A154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AFFB3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EAF1738" wp14:editId="4E1ABA13">
                  <wp:extent cx="260985" cy="166370"/>
                  <wp:effectExtent l="0" t="0" r="5715" b="508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4581D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3D20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E23B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,8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E4D4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840A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499F0" w14:textId="3E095BA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2552B" w14:textId="280F3A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A2950" w14:textId="65E01D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FC1F9" w14:textId="6AA2F62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1341D" w14:textId="4E1688E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92163" w14:textId="64B9F67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2BF8A" w14:textId="4B6209B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ACC3F" w14:textId="4835FF4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5,01</w:t>
            </w:r>
          </w:p>
        </w:tc>
      </w:tr>
      <w:tr w:rsidR="00B83FB8" w:rsidRPr="00CC2BA7" w14:paraId="5D07B4C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A2483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B8E75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8F65D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261591E" wp14:editId="1BA4DB85">
                  <wp:extent cx="166370" cy="166370"/>
                  <wp:effectExtent l="0" t="0" r="5080" b="5080"/>
                  <wp:docPr id="312" name="Рисунок 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42F1A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C5F0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5F8C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548A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0F33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FD9A1" w14:textId="34DCF78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CBC25" w14:textId="4341C7A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ABC4C" w14:textId="67AB7CD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675F8" w14:textId="479E86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5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87414" w14:textId="46B518E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9D399" w14:textId="464503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74E20" w14:textId="6465C18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D0EA6" w14:textId="6C234A8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72</w:t>
            </w:r>
          </w:p>
        </w:tc>
      </w:tr>
      <w:tr w:rsidR="00B83FB8" w:rsidRPr="00CC2BA7" w14:paraId="055F934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AFBC5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D850D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A1DA5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E864E77" wp14:editId="217CFA35">
                  <wp:extent cx="260985" cy="166370"/>
                  <wp:effectExtent l="0" t="0" r="5715" b="5080"/>
                  <wp:docPr id="313" name="Рисунок 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410E4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E4E4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DDD6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26EB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E16D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FA820" w14:textId="0E08A53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1A1EE" w14:textId="39DF67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DD3D1" w14:textId="5B92441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3E725" w14:textId="7E55562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757B4" w14:textId="18F507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C3F07" w14:textId="0C5AD57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AB095" w14:textId="2516BA9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52815" w14:textId="5984194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15</w:t>
            </w:r>
          </w:p>
        </w:tc>
      </w:tr>
      <w:tr w:rsidR="00B83FB8" w:rsidRPr="00CC2BA7" w14:paraId="5B6985A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A303E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D9BCB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288AD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29787F6" wp14:editId="1A47D7DD">
                  <wp:extent cx="260985" cy="166370"/>
                  <wp:effectExtent l="0" t="0" r="5715" b="5080"/>
                  <wp:docPr id="314" name="Рисунок 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646C2B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6A1A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59E5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8AC2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021C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C2362" w14:textId="657961B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655DF" w14:textId="4B0089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91BBD" w14:textId="7A1BFE2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9DF54" w14:textId="50CAA07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95FCC" w14:textId="5C6078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CFD7B" w14:textId="5EDC09B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558DC" w14:textId="7C71526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ECF75" w14:textId="28BB5B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57</w:t>
            </w:r>
          </w:p>
        </w:tc>
      </w:tr>
      <w:tr w:rsidR="00B83FB8" w:rsidRPr="00CC2BA7" w14:paraId="1CFF6A7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3A5DA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2853D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246BF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130F78D" wp14:editId="5E95B3E3">
                  <wp:extent cx="260985" cy="166370"/>
                  <wp:effectExtent l="0" t="0" r="5715" b="5080"/>
                  <wp:docPr id="315" name="Рисунок 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4DCF6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B380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13D8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368B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4550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E916F" w14:textId="359A2F7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E2964" w14:textId="0CDA7D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6A18A" w14:textId="1C87210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01E86" w14:textId="6909F8F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FCA08" w14:textId="2C5ED5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65617" w14:textId="1007156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1B19B" w14:textId="3E7E328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76DE3" w14:textId="6302FCA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29</w:t>
            </w:r>
          </w:p>
        </w:tc>
      </w:tr>
      <w:tr w:rsidR="00B83FB8" w:rsidRPr="00CC2BA7" w14:paraId="3FAAD64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A5332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A713D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AFED7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022F93C" wp14:editId="48C0509B">
                  <wp:extent cx="356235" cy="166370"/>
                  <wp:effectExtent l="0" t="0" r="5715" b="5080"/>
                  <wp:docPr id="316" name="Рисунок 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353B4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FFF3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EB47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D86F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F1D2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D3057" w14:textId="003256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439AC" w14:textId="7BF9EB8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53A93" w14:textId="6A3FD15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4F0FF" w14:textId="331B15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E2713" w14:textId="7E05838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DE5D6" w14:textId="4C4833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705BA" w14:textId="0FA7D2E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3993F" w14:textId="39C7DD0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,42</w:t>
            </w:r>
          </w:p>
        </w:tc>
      </w:tr>
      <w:tr w:rsidR="00B83FB8" w:rsidRPr="00CC2BA7" w14:paraId="4852989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EB848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4869B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0B70B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4E13409" wp14:editId="1E95FC10">
                  <wp:extent cx="356235" cy="166370"/>
                  <wp:effectExtent l="0" t="0" r="5715" b="5080"/>
                  <wp:docPr id="317" name="Рисунок 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EECB0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0BDF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56DF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7D16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A2DB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9C87D" w14:textId="366E482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D348F" w14:textId="6F73780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620ED" w14:textId="340F53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9E8CF" w14:textId="0047554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51655" w14:textId="0F0BA43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67925" w14:textId="599C70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2581C" w14:textId="3FB57D6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AF194" w14:textId="15CC298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7</w:t>
            </w:r>
          </w:p>
        </w:tc>
      </w:tr>
      <w:tr w:rsidR="00B83FB8" w:rsidRPr="00CC2BA7" w14:paraId="7F03C3D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B4292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9A95C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70D56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AF3AD87" wp14:editId="71550B53">
                  <wp:extent cx="356235" cy="260985"/>
                  <wp:effectExtent l="0" t="0" r="5715" b="5715"/>
                  <wp:docPr id="318" name="Рисунок 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B694C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7368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4439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1000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B953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7418E" w14:textId="6D6917F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ACCBD" w14:textId="6C8579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D3492" w14:textId="549D3E0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68A92" w14:textId="47A75B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EF276" w14:textId="70CE5BB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8503E" w14:textId="6F2903A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B16EB" w14:textId="5B9F77D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AF849" w14:textId="22C627D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19AA78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7DC9B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B0D9A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9BE4B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6A075F2" wp14:editId="34D9BC6D">
                  <wp:extent cx="260985" cy="166370"/>
                  <wp:effectExtent l="0" t="0" r="5715" b="5080"/>
                  <wp:docPr id="319" name="Рисунок 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A3228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0058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11B9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CE40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5790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FCA45" w14:textId="35E3FDD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F87AA" w14:textId="730853D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47359" w14:textId="77A5596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A216E" w14:textId="2B5D948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15BCC" w14:textId="0B44F59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B44B4" w14:textId="42E24A4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76B95" w14:textId="0EEA067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703D4" w14:textId="5B4427C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FA0FB0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A5CE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6C03B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D715A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66704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E07B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AF30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A8E4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0930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65D72" w14:textId="08F3FD8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BC4D7" w14:textId="5ABF696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B5190" w14:textId="169E93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4B2B0" w14:textId="65FC5C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7FEAD" w14:textId="770AB2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20CB0" w14:textId="605A90C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D8D9D" w14:textId="27592EF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E730F" w14:textId="18FC8D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57A036B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CB7A6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22F3F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F5456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01E7093" wp14:editId="4AD17C1C">
                  <wp:extent cx="260985" cy="166370"/>
                  <wp:effectExtent l="0" t="0" r="5715" b="5080"/>
                  <wp:docPr id="320" name="Рисунок 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7587D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93F1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7069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58F0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CB8C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9EE88" w14:textId="6289DEE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0A661" w14:textId="44D4B04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BC250" w14:textId="5B2AB2C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A4032" w14:textId="40E5F67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D7C6E" w14:textId="57B78C4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B5FA0" w14:textId="5BE7225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06AE5" w14:textId="705BCE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1B100" w14:textId="706EDCC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85CB04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603C5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5EF8778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0D60C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1932DAA" wp14:editId="664BB762">
                  <wp:extent cx="462915" cy="166370"/>
                  <wp:effectExtent l="0" t="0" r="0" b="5080"/>
                  <wp:docPr id="321" name="Рисунок 3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46DF7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7364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A83D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153A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236F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41FCF" w14:textId="7CF97AB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5463A" w14:textId="4B4A4E7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40CFE" w14:textId="595A03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331A8" w14:textId="346BC1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4DB84" w14:textId="6ECFA7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6167D" w14:textId="0D3AAF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9BAD0" w14:textId="579980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08BB6" w14:textId="6E2969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D40570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E2F0C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3CC8F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F71D3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1C728A3" wp14:editId="506E9642">
                  <wp:extent cx="356235" cy="166370"/>
                  <wp:effectExtent l="0" t="0" r="5715" b="508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28FDF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3693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801D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BDBB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9CFC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5EC21" w14:textId="2DEE25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05CBF" w14:textId="1BC53C2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2CC0E" w14:textId="3CEEA2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ADF33" w14:textId="34F584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15E27" w14:textId="520FB1C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5C19B" w14:textId="49377D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11D11" w14:textId="0EF367F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4F323" w14:textId="7E8768C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B16A6D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56EB0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8241D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24524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D873FCA" wp14:editId="08A702C0">
                  <wp:extent cx="166370" cy="166370"/>
                  <wp:effectExtent l="0" t="0" r="5080" b="5080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748B9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AE82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8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82B8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1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9D4D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8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657C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23EE3" w14:textId="65143D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38354" w14:textId="063596A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1E077" w14:textId="79EC2B9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D22DB" w14:textId="44BDF6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EE375" w14:textId="74F19D7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8C650" w14:textId="64D011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CB77E" w14:textId="010F66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81ABD" w14:textId="0312632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57</w:t>
            </w:r>
          </w:p>
        </w:tc>
      </w:tr>
      <w:tr w:rsidR="00B83FB8" w:rsidRPr="00CC2BA7" w14:paraId="292ED82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0A77D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A3693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091A9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A21357A" wp14:editId="370D45DD">
                  <wp:extent cx="260985" cy="166370"/>
                  <wp:effectExtent l="0" t="0" r="5715" b="5080"/>
                  <wp:docPr id="324" name="Рисунок 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4E973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C93F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9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63DC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6,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CF89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6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8EDD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1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9A4ED" w14:textId="749E67E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6,8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9050C" w14:textId="409E844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6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35509" w14:textId="248B9F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6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1EC2D" w14:textId="3B6D44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E2CC6" w14:textId="6E1E684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2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898F5" w14:textId="12E5D6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8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0DC41" w14:textId="18B969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8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E56A5" w14:textId="0A1621A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5,32</w:t>
            </w:r>
          </w:p>
        </w:tc>
      </w:tr>
      <w:tr w:rsidR="00B83FB8" w:rsidRPr="00CC2BA7" w14:paraId="4547DF7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270C5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11139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2A35B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33E0023" wp14:editId="4C97F1D1">
                  <wp:extent cx="260985" cy="166370"/>
                  <wp:effectExtent l="0" t="0" r="5715" b="5080"/>
                  <wp:docPr id="325" name="Рисунок 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5C8D5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7423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3D1E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8854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DC01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F479C" w14:textId="5A82C81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B2548" w14:textId="2B46DC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20D6D" w14:textId="7A0C0E0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9F960" w14:textId="16F7154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08521" w14:textId="34BDD1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03819" w14:textId="0C9AA73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513B0" w14:textId="47F35C8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12365" w14:textId="0436BB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1E1401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53AE5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552E7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E3FDF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C24B41E" wp14:editId="271ED0E5">
                  <wp:extent cx="260985" cy="166370"/>
                  <wp:effectExtent l="0" t="0" r="5715" b="5080"/>
                  <wp:docPr id="326" name="Рисунок 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92E72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B087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02DF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F74A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B1F6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0B278" w14:textId="55789E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BA6B3" w14:textId="2A2C591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6D33B" w14:textId="41E8218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24CBC" w14:textId="352AA68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69B04" w14:textId="694873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5D6AC" w14:textId="6B31D2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965D1" w14:textId="7E6377A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3DAE4" w14:textId="111AD6A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69653F7F" w14:textId="5063F37C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1" w:name="_Toc131938176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1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«Мамулино»</w:t>
      </w:r>
      <w:bookmarkEnd w:id="101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07C220D3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C41D65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4C95E7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C3ABDF3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495D344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D6B63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182B2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3C373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1FB7E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DE570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BE9AE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48D86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A2840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B05C4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D2131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337C1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2CB90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6391CC9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7200B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93347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4FAE7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440AD8B" wp14:editId="204E8ADC">
                  <wp:extent cx="166370" cy="166370"/>
                  <wp:effectExtent l="0" t="0" r="5080" b="5080"/>
                  <wp:docPr id="327" name="Рисунок 3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E4D5C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A4FAC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F3030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8457B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E4153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CC51F" w14:textId="516D63E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32A66" w14:textId="141A650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E79DF" w14:textId="08AE641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652A7" w14:textId="1445A2E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DA737" w14:textId="09C4E99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49497" w14:textId="2113DB5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533C0" w14:textId="2B9505B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F5738" w14:textId="4646DB4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736D623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62C77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8B482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5B8F8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031D9D7" wp14:editId="137EBE43">
                  <wp:extent cx="166370" cy="166370"/>
                  <wp:effectExtent l="0" t="0" r="5080" b="5080"/>
                  <wp:docPr id="328" name="Рисунок 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9E10F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D0B21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0A41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3DB8C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A77EF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7B8C9" w14:textId="60254C6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8A9E6" w14:textId="5DCC525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A9CD9" w14:textId="15A1615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FDE77" w14:textId="5F946BB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64675" w14:textId="0033E61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9EC11" w14:textId="142E13B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221DE" w14:textId="65C6782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A0562" w14:textId="272A170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6352B32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5E654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60016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219CA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055C9D1" wp14:editId="762BFE9E">
                  <wp:extent cx="260985" cy="166370"/>
                  <wp:effectExtent l="0" t="0" r="5715" b="5080"/>
                  <wp:docPr id="329" name="Рисунок 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82EE1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57A4C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6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16C15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97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C3D7D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67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FD8C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96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C0138" w14:textId="17D855C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35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77A4B" w14:textId="35FED58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B4485" w14:textId="66724B1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09025" w14:textId="2294812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6A1BA" w14:textId="1B51391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71E95" w14:textId="2ED43E6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D14F1" w14:textId="3970A05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94116" w14:textId="030BA67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900</w:t>
            </w:r>
          </w:p>
        </w:tc>
      </w:tr>
      <w:tr w:rsidR="00B83FB8" w:rsidRPr="00CC2BA7" w14:paraId="55FC8AA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B0721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1553F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42F76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0D3DF6E" wp14:editId="2B2F45EB">
                  <wp:extent cx="260985" cy="166370"/>
                  <wp:effectExtent l="0" t="0" r="5715" b="5080"/>
                  <wp:docPr id="330" name="Рисунок 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193D7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820BF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76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D3EC5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8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DB6F3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44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068A2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19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AFF51" w14:textId="7625B33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01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1B8EB" w14:textId="31ED418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4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FD7D3" w14:textId="228DEFD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4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7AC4B" w14:textId="7536C59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4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98FA4" w14:textId="3D90058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4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84A9D" w14:textId="2995704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4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3402D" w14:textId="1C5CFD2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4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1E1B5" w14:textId="388759D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470</w:t>
            </w:r>
          </w:p>
        </w:tc>
      </w:tr>
      <w:tr w:rsidR="00B83FB8" w:rsidRPr="00CC2BA7" w14:paraId="352462F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6142A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47BE4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5BF5C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F9A22BC" wp14:editId="67336262">
                  <wp:extent cx="356235" cy="166370"/>
                  <wp:effectExtent l="0" t="0" r="5715" b="5080"/>
                  <wp:docPr id="331" name="Рисунок 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EF8A9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3788E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61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48294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6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23AF0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7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BD47D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8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3AE4E" w14:textId="3C2D6C6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87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2B994" w14:textId="1F97243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39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65B66" w14:textId="760E6F6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39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D42D3" w14:textId="393D58D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39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992A3" w14:textId="3035731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39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B45F6" w14:textId="1F5EDE9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39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7EAE5" w14:textId="1A9E7E0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39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B4F0D" w14:textId="15CB7DA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3951</w:t>
            </w:r>
          </w:p>
        </w:tc>
      </w:tr>
      <w:tr w:rsidR="00B83FB8" w:rsidRPr="00CC2BA7" w14:paraId="2D3E91F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F47A6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0802B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5C8BF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9522C82" wp14:editId="20824814">
                  <wp:extent cx="260985" cy="166370"/>
                  <wp:effectExtent l="0" t="0" r="5715" b="5080"/>
                  <wp:docPr id="332" name="Рисунок 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72047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1B6CD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15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E961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1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0ABFF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6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345F5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9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F8633" w14:textId="14444A8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14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BFCDC" w14:textId="0D734EC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5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075D0" w14:textId="2188F8B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5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48A00" w14:textId="4C962B0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5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EE8E1" w14:textId="6AF9CA2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5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8F980" w14:textId="035832A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5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85D57" w14:textId="7200BB2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5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1DB7F" w14:textId="2675880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519</w:t>
            </w:r>
          </w:p>
        </w:tc>
      </w:tr>
      <w:tr w:rsidR="00B83FB8" w:rsidRPr="00CC2BA7" w14:paraId="0B97AE5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71BF9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CFD30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E099B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113DA5E" wp14:editId="31AD1D58">
                  <wp:extent cx="260985" cy="166370"/>
                  <wp:effectExtent l="0" t="0" r="5715" b="508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754B2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12349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9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38BA0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9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04660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23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8B521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77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98E2D" w14:textId="02D312C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3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0305C" w14:textId="279EE9C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4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C155B" w14:textId="3C4AC5B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4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C3F63" w14:textId="6F8D9AD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4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8B86B" w14:textId="117762E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4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7B9A8" w14:textId="27AE1E6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4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A6B99" w14:textId="4A4BD02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4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EB94E" w14:textId="540A16F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3430</w:t>
            </w:r>
          </w:p>
        </w:tc>
      </w:tr>
      <w:tr w:rsidR="00B83FB8" w:rsidRPr="00CC2BA7" w14:paraId="3C5F4B2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07301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CDCEC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83A1D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94B8099" wp14:editId="4091604C">
                  <wp:extent cx="356235" cy="166370"/>
                  <wp:effectExtent l="0" t="0" r="5715" b="5080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E5336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22FB7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45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D60E4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2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AC365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8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6FF37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9AED6" w14:textId="268B4FC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9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4F0A7" w14:textId="7DDFD028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8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11741" w14:textId="01EE4C9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8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5D142" w14:textId="372182B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8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9B71C" w14:textId="11DBEAC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8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25063" w14:textId="3A77EAE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8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2CE0C" w14:textId="260AB87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8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751F1" w14:textId="3CF770F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844</w:t>
            </w:r>
          </w:p>
        </w:tc>
      </w:tr>
      <w:tr w:rsidR="00B83FB8" w:rsidRPr="00CC2BA7" w14:paraId="3730762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D26D9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C2CE3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6EBD3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42820F9" wp14:editId="3285B05F">
                  <wp:extent cx="356235" cy="166370"/>
                  <wp:effectExtent l="0" t="0" r="5715" b="5080"/>
                  <wp:docPr id="335" name="Рисунок 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5DFCF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F421D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4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821F5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7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BA28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4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6C572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18D4A" w14:textId="7D897CC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638C9" w14:textId="6B55748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D35E3" w14:textId="23C7C7F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90826" w14:textId="7169DF7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5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A8CF9" w14:textId="47B97EF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EE6E7" w14:textId="10E410A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CF979" w14:textId="09AF913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5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B4A5B" w14:textId="0DDD466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586</w:t>
            </w:r>
          </w:p>
        </w:tc>
      </w:tr>
      <w:tr w:rsidR="00B83FB8" w:rsidRPr="00CC2BA7" w14:paraId="0FE05A7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30872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BD179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3DE4F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DCC0407" wp14:editId="26C36061">
                  <wp:extent cx="260985" cy="166370"/>
                  <wp:effectExtent l="0" t="0" r="5715" b="5080"/>
                  <wp:docPr id="336" name="Рисунок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851ED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DBCEF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5DC9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C566F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7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CC88D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6962D" w14:textId="77E365B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C04BC" w14:textId="4EFAF06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E3F3F" w14:textId="7B6CE18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D080A" w14:textId="1A06B60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A36CB" w14:textId="04016CA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4F30F" w14:textId="7157EE6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D586C" w14:textId="4B8759E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5F623" w14:textId="2B507A8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89</w:t>
            </w:r>
          </w:p>
        </w:tc>
      </w:tr>
      <w:tr w:rsidR="00B83FB8" w:rsidRPr="00CC2BA7" w14:paraId="450263A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FB07C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655B5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6F005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05528EE" wp14:editId="4E0FF512">
                  <wp:extent cx="166370" cy="166370"/>
                  <wp:effectExtent l="0" t="0" r="5080" b="5080"/>
                  <wp:docPr id="337" name="Рисунок 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6CBF4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1FC8C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28232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,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96B09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C454A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AD5AA" w14:textId="3E9DF66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3B3EB" w14:textId="6DE20A6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A446B" w14:textId="24D267F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F9510" w14:textId="5B14EDB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658A2" w14:textId="6B8EE0B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3262D" w14:textId="01A989B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C78B1" w14:textId="47820EC8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F112B" w14:textId="708C5EF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92</w:t>
            </w:r>
          </w:p>
        </w:tc>
      </w:tr>
      <w:tr w:rsidR="00B83FB8" w:rsidRPr="00CC2BA7" w14:paraId="35D3F67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B4FC7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4741E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B8AD8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5399FBC" wp14:editId="1EB1D43A">
                  <wp:extent cx="260985" cy="166370"/>
                  <wp:effectExtent l="0" t="0" r="5715" b="5080"/>
                  <wp:docPr id="338" name="Рисунок 3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E6407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37A42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600D4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AB07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08AD7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B2A21" w14:textId="0281E29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C0D87" w14:textId="5C0BA06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FD034" w14:textId="71EF9CC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344C5" w14:textId="2CD5C3A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1E002" w14:textId="7104F3A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B672D" w14:textId="47B1A07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1D08A" w14:textId="417207B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9F18A" w14:textId="63DEB22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4</w:t>
            </w:r>
          </w:p>
        </w:tc>
      </w:tr>
      <w:tr w:rsidR="00B83FB8" w:rsidRPr="00CC2BA7" w14:paraId="22774D6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A34CC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C48F4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B9B11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7278240" wp14:editId="31BC882C">
                  <wp:extent cx="260985" cy="166370"/>
                  <wp:effectExtent l="0" t="0" r="5715" b="5080"/>
                  <wp:docPr id="339" name="Рисунок 3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CAD94D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F5009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E6D25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DF24C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4F685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22CE7" w14:textId="7AA7216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15290" w14:textId="519E8FC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94470" w14:textId="3AA9757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36CA2" w14:textId="230E8B5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B4491" w14:textId="5F9E7A68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22D9E" w14:textId="4A21A5E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CD00D" w14:textId="071D83F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671C4" w14:textId="1E9555C8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9</w:t>
            </w:r>
          </w:p>
        </w:tc>
      </w:tr>
      <w:tr w:rsidR="00B83FB8" w:rsidRPr="00CC2BA7" w14:paraId="45C9C0E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E0991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5D13A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C84F9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8C0DF4B" wp14:editId="0A431BE3">
                  <wp:extent cx="260985" cy="166370"/>
                  <wp:effectExtent l="0" t="0" r="5715" b="5080"/>
                  <wp:docPr id="340" name="Рисунок 3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A1AD0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85564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0A15E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B43ED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9C9F5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561B2" w14:textId="01E68BC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1AB26" w14:textId="59EA53D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FC791" w14:textId="3C0B4AD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7DBC5" w14:textId="3916E9E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6E317" w14:textId="72C4A06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2D0FB" w14:textId="73D6A388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80F0A" w14:textId="6DE4145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5D503" w14:textId="452AFEF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97</w:t>
            </w:r>
          </w:p>
        </w:tc>
      </w:tr>
      <w:tr w:rsidR="00B83FB8" w:rsidRPr="00CC2BA7" w14:paraId="0898112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F9946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BF791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94D48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918C8F" wp14:editId="29CA3386">
                  <wp:extent cx="356235" cy="166370"/>
                  <wp:effectExtent l="0" t="0" r="5715" b="5080"/>
                  <wp:docPr id="341" name="Рисунок 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AAE86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3C18A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4B574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7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219AE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FE979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CA8D1" w14:textId="1820CAE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515F1" w14:textId="51D06A0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7AB59" w14:textId="162D14E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54547" w14:textId="404FEFB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FADBB" w14:textId="36F5018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898DA" w14:textId="09CEE49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CCCB1" w14:textId="6D2AB2D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598E9" w14:textId="645723A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5</w:t>
            </w:r>
          </w:p>
        </w:tc>
      </w:tr>
      <w:tr w:rsidR="00B83FB8" w:rsidRPr="00CC2BA7" w14:paraId="062391C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D74F0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FF800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E081F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D2772E5" wp14:editId="7D6FA583">
                  <wp:extent cx="356235" cy="166370"/>
                  <wp:effectExtent l="0" t="0" r="5715" b="5080"/>
                  <wp:docPr id="342" name="Рисунок 3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E785C6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3E5FB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A9AFD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8965A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CEE9D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AB083" w14:textId="7C7997A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26342" w14:textId="617FBB1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6DABC" w14:textId="48E63A7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2063C" w14:textId="7BA5852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5FE84" w14:textId="4ACEF8A8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1FC2D" w14:textId="3066AC9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4053D" w14:textId="3DD0AC2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9EC86" w14:textId="026FCC7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2</w:t>
            </w:r>
          </w:p>
        </w:tc>
      </w:tr>
      <w:tr w:rsidR="00B83FB8" w:rsidRPr="00CC2BA7" w14:paraId="729B334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9CECA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30376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C9319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F2D8920" wp14:editId="50F27840">
                  <wp:extent cx="356235" cy="260985"/>
                  <wp:effectExtent l="0" t="0" r="5715" b="5715"/>
                  <wp:docPr id="343" name="Рисунок 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80F3B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1B081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D319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41078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8C8A7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66849" w14:textId="3DF3A3F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BAC82" w14:textId="32B3793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5D7F7" w14:textId="3637737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ABEF4" w14:textId="253C817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C4E29" w14:textId="7F8A286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F7717" w14:textId="365C5AA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876A2" w14:textId="22E4F18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C176B" w14:textId="7BC7471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AADB84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0BB2C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D5E00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00F3D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0FC111C" wp14:editId="61291B30">
                  <wp:extent cx="260985" cy="166370"/>
                  <wp:effectExtent l="0" t="0" r="5715" b="5080"/>
                  <wp:docPr id="344" name="Рисунок 3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9763E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FBAC7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D50CA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12FD3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46E58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A04C1" w14:textId="3DF9F61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53157" w14:textId="0BA04DA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28630" w14:textId="23121A3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2A007" w14:textId="09534F0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1F60C" w14:textId="4BC49D2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916F7" w14:textId="1665A63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2F9D7" w14:textId="1692FF4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78D89" w14:textId="6369687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95C927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83712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E97EA1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FB30F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91722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62673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DFE83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9E7A5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868C1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7765A" w14:textId="7821BD1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4240C" w14:textId="126C404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7D9E4" w14:textId="7BA2DD0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EF17E" w14:textId="65A2256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35DAA" w14:textId="281A26F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D3C5E" w14:textId="779DEA4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1B480" w14:textId="6AD6944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63783" w14:textId="066CF1D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29E0E84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6B524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33FEAA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19A40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104ED3D" wp14:editId="350DF236">
                  <wp:extent cx="260985" cy="166370"/>
                  <wp:effectExtent l="0" t="0" r="5715" b="5080"/>
                  <wp:docPr id="345" name="Рисунок 3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B612C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A6622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CEF1C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DC6F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6914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01654" w14:textId="7B997ED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55D92" w14:textId="272E07D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387B4" w14:textId="40290AB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9B9D1" w14:textId="3F30E5D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A4DF6" w14:textId="5AE4DD7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D9156" w14:textId="546FB7A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D6837" w14:textId="0872CE9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3AAEC" w14:textId="6E0E040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A31EB1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3B4BF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1DD7B8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D994A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311CC2B" wp14:editId="0CD28F10">
                  <wp:extent cx="462915" cy="166370"/>
                  <wp:effectExtent l="0" t="0" r="0" b="5080"/>
                  <wp:docPr id="346" name="Рисунок 3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27DE7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E96B4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873EC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3FA60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92651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FCB6A" w14:textId="4C64050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B811F" w14:textId="7D5F4AB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52D0D" w14:textId="0EBDBEF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DF456" w14:textId="66FC21F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362F2" w14:textId="61B13D2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7B518" w14:textId="6EF3721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B2D61" w14:textId="236209C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8A153" w14:textId="4C3D830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F343F3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1551A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EB8F7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EBFA3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4C7173B" wp14:editId="64D2F1AC">
                  <wp:extent cx="356235" cy="166370"/>
                  <wp:effectExtent l="0" t="0" r="5715" b="5080"/>
                  <wp:docPr id="347" name="Рисунок 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9C62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2866E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BE469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63755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591A5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31A5" w14:textId="7FDF3D5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A6474" w14:textId="04E33F0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C83FE" w14:textId="14F1FA3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0768B" w14:textId="239D66E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0B972" w14:textId="6427BE7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70323" w14:textId="2B818D5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01C73" w14:textId="5C3078F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02D3C" w14:textId="34CBAD9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CD2D20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6B35D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FC7C5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3B51F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B8E3904" wp14:editId="6A2E06A6">
                  <wp:extent cx="166370" cy="166370"/>
                  <wp:effectExtent l="0" t="0" r="5080" b="5080"/>
                  <wp:docPr id="348" name="Рисунок 3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C4B00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1A59A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AF37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AF2FF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907AA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7D54F" w14:textId="3AE018E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EF54B" w14:textId="28CEB51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4FD90" w14:textId="1FB0487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04373" w14:textId="34041D6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85DDB" w14:textId="04B256F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5748D" w14:textId="6BBEA61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4FE77" w14:textId="1135431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312BD" w14:textId="1A7702D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23</w:t>
            </w:r>
          </w:p>
        </w:tc>
      </w:tr>
      <w:tr w:rsidR="00B83FB8" w:rsidRPr="00CC2BA7" w14:paraId="29C8A71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CF0EB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74253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C5C68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2C1F0FD" wp14:editId="6546D5DA">
                  <wp:extent cx="260985" cy="166370"/>
                  <wp:effectExtent l="0" t="0" r="5715" b="5080"/>
                  <wp:docPr id="349" name="Рисунок 3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5D8D9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ED42B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3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E536F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4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38CAF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8FABA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3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793A7" w14:textId="2E9B92A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6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83E97" w14:textId="138C327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6074A" w14:textId="03A9005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272F5" w14:textId="41F30F6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8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0E903" w14:textId="27306EE8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7E0EB" w14:textId="215C857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C867E" w14:textId="56E9457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051A2" w14:textId="2053BD5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87</w:t>
            </w:r>
          </w:p>
        </w:tc>
      </w:tr>
      <w:tr w:rsidR="00B83FB8" w:rsidRPr="00CC2BA7" w14:paraId="1919659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BF052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34B2C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BB7CC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986F206" wp14:editId="78FFBB40">
                  <wp:extent cx="260985" cy="166370"/>
                  <wp:effectExtent l="0" t="0" r="5715" b="5080"/>
                  <wp:docPr id="350" name="Рисунок 3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AF654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DB72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822E4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F68DC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68634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76143" w14:textId="198FF97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B4883" w14:textId="12098A5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9CF7C" w14:textId="4811845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9B8AB" w14:textId="7C2750C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E2BD2" w14:textId="327E30E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3FDDE" w14:textId="2DB9D16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EFAC0" w14:textId="1604756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66E11" w14:textId="7B0A76C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244222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5BC6A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E091E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49ABA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5BF75BF" wp14:editId="1D14DEA8">
                  <wp:extent cx="260985" cy="166370"/>
                  <wp:effectExtent l="0" t="0" r="5715" b="5080"/>
                  <wp:docPr id="351" name="Рисунок 3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BC92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033E2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33BB9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6DAC8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41BCD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B45BD" w14:textId="2B0AC7B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F3B54" w14:textId="339596D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3CCED" w14:textId="1D73D22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9578C" w14:textId="7FD19FE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05938" w14:textId="2946818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B9E7F" w14:textId="3E37B3C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C5038" w14:textId="6AFC13A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E4544" w14:textId="7DFDE86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3ADE69CA" w14:textId="126AC0B6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2" w:name="_Toc131938177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15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ОКБ</w:t>
      </w:r>
      <w:bookmarkEnd w:id="102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4783DFDC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18D328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0D8AEE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3BA946F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DD345D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2EA14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EECA1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CAF47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12166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F27A0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4168F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64AB9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16995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066DC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AD97A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A0866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515DA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71C034C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2FDA3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D3E51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07C2F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4AE8456" wp14:editId="76179EA5">
                  <wp:extent cx="166370" cy="166370"/>
                  <wp:effectExtent l="0" t="0" r="5080" b="5080"/>
                  <wp:docPr id="352" name="Рисунок 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D09A3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8E0E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915A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0545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FD7E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9C9E0" w14:textId="6C3DEF7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27FF3" w14:textId="29F2915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3647E" w14:textId="6D9E5C0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3201A" w14:textId="3EB3F9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32F41" w14:textId="28870FB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8B817" w14:textId="027171D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B1E47" w14:textId="7C42D78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54E0E" w14:textId="140F74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06647CE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B5408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7A837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1169A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32E241E" wp14:editId="1C2C5643">
                  <wp:extent cx="166370" cy="166370"/>
                  <wp:effectExtent l="0" t="0" r="5080" b="5080"/>
                  <wp:docPr id="353" name="Рисунок 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0E2EB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1F0A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AF56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5B1F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8E4B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BED3D" w14:textId="1825B9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9418E" w14:textId="1328DC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4E34B" w14:textId="25AC0A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06DA4" w14:textId="4CE6B8E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B0BAA" w14:textId="33C9888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B3F7E" w14:textId="52D0140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F8A3B" w14:textId="36BC7E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6E1E3" w14:textId="1F7A25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7FCAAFC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17C58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01238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BC01C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BF60721" wp14:editId="587C7612">
                  <wp:extent cx="260985" cy="166370"/>
                  <wp:effectExtent l="0" t="0" r="5715" b="5080"/>
                  <wp:docPr id="354" name="Рисунок 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9DEB9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2E84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5B40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827E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01EC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90844" w14:textId="77B2E64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EE1FC" w14:textId="1339146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04CC0" w14:textId="3012305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D312D" w14:textId="5CB4B3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45380" w14:textId="718265F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452A2" w14:textId="482AB14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2D15E" w14:textId="3377C97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6C5AF" w14:textId="28492F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50</w:t>
            </w:r>
          </w:p>
        </w:tc>
      </w:tr>
      <w:tr w:rsidR="00B83FB8" w:rsidRPr="00CC2BA7" w14:paraId="5FA067C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C7349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39A56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8C2A4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9CA7EC2" wp14:editId="286DB9BC">
                  <wp:extent cx="260985" cy="166370"/>
                  <wp:effectExtent l="0" t="0" r="5715" b="5080"/>
                  <wp:docPr id="355" name="Рисунок 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3DC99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AA43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B3C2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EAFE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E282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80D3B" w14:textId="3BEB63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063D3" w14:textId="5E38517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29C39" w14:textId="178043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0193D" w14:textId="6A81EC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50D87" w14:textId="70C178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4E21D" w14:textId="4D4CA8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345DC" w14:textId="51E117F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BBBCD" w14:textId="6181F54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50</w:t>
            </w:r>
          </w:p>
        </w:tc>
      </w:tr>
      <w:tr w:rsidR="00B83FB8" w:rsidRPr="00CC2BA7" w14:paraId="60D3B5A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B977D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3717F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9F6D0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47B324C" wp14:editId="55454EA5">
                  <wp:extent cx="356235" cy="166370"/>
                  <wp:effectExtent l="0" t="0" r="5715" b="5080"/>
                  <wp:docPr id="356" name="Рисунок 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26302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34CF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CB46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1223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97EA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D9AA0" w14:textId="451B8BD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1B58E" w14:textId="4E65289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EE2B9" w14:textId="788CFAF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CC0C0" w14:textId="4F65B57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B7505" w14:textId="1D12D37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5108B" w14:textId="2C1687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86229" w14:textId="5AF654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AAB8B" w14:textId="71A68B0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930</w:t>
            </w:r>
          </w:p>
        </w:tc>
      </w:tr>
      <w:tr w:rsidR="00B83FB8" w:rsidRPr="00CC2BA7" w14:paraId="382EA8F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ECD6C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F88DF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6A6E3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EE70341" wp14:editId="5F74C35B">
                  <wp:extent cx="260985" cy="166370"/>
                  <wp:effectExtent l="0" t="0" r="5715" b="5080"/>
                  <wp:docPr id="357" name="Рисунок 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12B34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59F3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8C4D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41BC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9CF6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64183" w14:textId="1324DB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C270B" w14:textId="1CE8977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28C90" w14:textId="03D01AF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759A9" w14:textId="57A7A06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79112" w14:textId="18DC129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52FF1" w14:textId="0F6FE46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CE034" w14:textId="58AC856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218CF" w14:textId="71F5370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120</w:t>
            </w:r>
          </w:p>
        </w:tc>
      </w:tr>
      <w:tr w:rsidR="00B83FB8" w:rsidRPr="00CC2BA7" w14:paraId="5CE67C9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142D6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1E619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92DF4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D7765BC" wp14:editId="08869173">
                  <wp:extent cx="260985" cy="166370"/>
                  <wp:effectExtent l="0" t="0" r="5715" b="5080"/>
                  <wp:docPr id="358" name="Рисунок 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8BB50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D97E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94D2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117D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CBB6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DEA2F" w14:textId="269005E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DD469" w14:textId="550386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A709F" w14:textId="5363B9E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F719B" w14:textId="521D06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62C17" w14:textId="58BE734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62D99" w14:textId="6690473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005BF" w14:textId="45DC33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94EF3" w14:textId="2890C6D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8800</w:t>
            </w:r>
          </w:p>
        </w:tc>
      </w:tr>
      <w:tr w:rsidR="00B83FB8" w:rsidRPr="00CC2BA7" w14:paraId="478049A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46B58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AEBB8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5C3E4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D86AC70" wp14:editId="22921F5A">
                  <wp:extent cx="356235" cy="166370"/>
                  <wp:effectExtent l="0" t="0" r="5715" b="5080"/>
                  <wp:docPr id="359" name="Рисунок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CEBBC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7B1A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6B85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9F02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F54F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AB217" w14:textId="7A46D5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8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EDE97" w14:textId="790AA1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8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E3693" w14:textId="5DF99D1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8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078A6" w14:textId="1E44AE8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8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14A94" w14:textId="304D240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8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6D42E" w14:textId="5AA58BE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8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695F9" w14:textId="7A16530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8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419D9" w14:textId="1DE706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840</w:t>
            </w:r>
          </w:p>
        </w:tc>
      </w:tr>
      <w:tr w:rsidR="00B83FB8" w:rsidRPr="00CC2BA7" w14:paraId="2ABE3FE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95C7B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1B4E4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961C3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AC9914A" wp14:editId="01D7BCAC">
                  <wp:extent cx="356235" cy="166370"/>
                  <wp:effectExtent l="0" t="0" r="5715" b="508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C4FC1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8BCB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CFD6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1CCA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50F1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0B8D3" w14:textId="69C6F28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F5DFA" w14:textId="5F7E226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52C2B" w14:textId="488B268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C3A20" w14:textId="5391A61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EA28F" w14:textId="57B5FE6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F25FD" w14:textId="790D11C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10CD0" w14:textId="1D378A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5605A" w14:textId="027DB39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960</w:t>
            </w:r>
          </w:p>
        </w:tc>
      </w:tr>
      <w:tr w:rsidR="00B83FB8" w:rsidRPr="00CC2BA7" w14:paraId="1AF7938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A6474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0937C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AD7D9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C6DBE78" wp14:editId="2930CCFA">
                  <wp:extent cx="260985" cy="166370"/>
                  <wp:effectExtent l="0" t="0" r="5715" b="5080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B91CA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DB92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47EE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65D0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BDD6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904DE" w14:textId="1190C4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C93AF" w14:textId="3C71750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A9503" w14:textId="12C4F3D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37844" w14:textId="31FF91A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9C34A" w14:textId="3FCB535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5A7A7" w14:textId="479022C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D8D3A" w14:textId="595EBD3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FE8ED" w14:textId="2344C1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9</w:t>
            </w:r>
          </w:p>
        </w:tc>
      </w:tr>
      <w:tr w:rsidR="00B83FB8" w:rsidRPr="00CC2BA7" w14:paraId="7E92A2E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E299A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2E453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21E76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03452F5" wp14:editId="025F6D6E">
                  <wp:extent cx="166370" cy="166370"/>
                  <wp:effectExtent l="0" t="0" r="5080" b="508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B762D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8893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496B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5AF0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7CE1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A5DE9" w14:textId="489070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1A2C3" w14:textId="5F4B9BE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DFB11" w14:textId="4A5D518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5880D" w14:textId="08952A0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14280" w14:textId="3BB81E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0F1EE" w14:textId="24B5FD6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E119B" w14:textId="1C77B64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60820" w14:textId="6124C7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1</w:t>
            </w:r>
          </w:p>
        </w:tc>
      </w:tr>
      <w:tr w:rsidR="00B83FB8" w:rsidRPr="00CC2BA7" w14:paraId="4469751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7FFAE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C9C70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E590E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1F5C212" wp14:editId="6C22ED5A">
                  <wp:extent cx="260985" cy="166370"/>
                  <wp:effectExtent l="0" t="0" r="5715" b="508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F5498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2CF2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208D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951A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E6D0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A6F74" w14:textId="33F636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285EA" w14:textId="7E2E58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83481" w14:textId="6E6E00F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3122E" w14:textId="3EB385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D35F7" w14:textId="5095E5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C3AF8" w14:textId="3986AAD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F07D8" w14:textId="014EDA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CDBCF" w14:textId="5850F1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6</w:t>
            </w:r>
          </w:p>
        </w:tc>
      </w:tr>
      <w:tr w:rsidR="00B83FB8" w:rsidRPr="00CC2BA7" w14:paraId="59638DA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BD7B2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2A367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77A4D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2F88B1C" wp14:editId="63FD7CEC">
                  <wp:extent cx="260985" cy="166370"/>
                  <wp:effectExtent l="0" t="0" r="5715" b="5080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FC3F8D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EBD7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775B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CC90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7C9B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2143F" w14:textId="0BB37CE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F9984" w14:textId="653BD1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1349F" w14:textId="0FC6BB0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C7F2B" w14:textId="30C59A1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7726F" w14:textId="5C25F06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DCFB0" w14:textId="0ABB0B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551B9" w14:textId="3EB9916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D2EA7" w14:textId="1F8425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</w:tr>
      <w:tr w:rsidR="00B83FB8" w:rsidRPr="00CC2BA7" w14:paraId="59E1F7F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3E9A2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ACE3D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ADC43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EAE5C14" wp14:editId="520F25C9">
                  <wp:extent cx="260985" cy="166370"/>
                  <wp:effectExtent l="0" t="0" r="5715" b="5080"/>
                  <wp:docPr id="365" name="Рисунок 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4D374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EEC6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FDFB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6677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B2C7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5F04E" w14:textId="6933476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0ABB7" w14:textId="7F12B4C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85AFC" w14:textId="4FE1C7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71E4E" w14:textId="526D0BB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28F59" w14:textId="3ABC438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20A39" w14:textId="6FE405C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EEBB9" w14:textId="6B720E8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5E8D4" w14:textId="06EAE9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98</w:t>
            </w:r>
          </w:p>
        </w:tc>
      </w:tr>
      <w:tr w:rsidR="00B83FB8" w:rsidRPr="00CC2BA7" w14:paraId="0FA4A01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F193B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BDCCE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6A441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A29648A" wp14:editId="1102D7C7">
                  <wp:extent cx="356235" cy="166370"/>
                  <wp:effectExtent l="0" t="0" r="5715" b="5080"/>
                  <wp:docPr id="366" name="Рисунок 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C3B4A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5186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6A6D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BB4E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845E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F9BE4" w14:textId="085DFF7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C7144" w14:textId="4E2234A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205B6" w14:textId="2C1FDB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1DFF3" w14:textId="6CD2C04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93609" w14:textId="5CBE9F9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AB90F" w14:textId="115BD8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A3A5C" w14:textId="6A08D5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DA0F4" w14:textId="018F643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8</w:t>
            </w:r>
          </w:p>
        </w:tc>
      </w:tr>
      <w:tr w:rsidR="00B83FB8" w:rsidRPr="00CC2BA7" w14:paraId="1CAADB2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9D3D2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4116D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15AC4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51CB85F" wp14:editId="29D9EE81">
                  <wp:extent cx="356235" cy="166370"/>
                  <wp:effectExtent l="0" t="0" r="5715" b="5080"/>
                  <wp:docPr id="367" name="Рисунок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7F7497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8994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DEDA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2C88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2ED7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D61C0" w14:textId="55BD6FC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BC2F7" w14:textId="3E30B5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34AC3" w14:textId="044C7F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7C3D3" w14:textId="48C65D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05D35" w14:textId="6FBF792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46EC8" w14:textId="2403BE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AAECB" w14:textId="784A92B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08E2B" w14:textId="5535188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</w:t>
            </w:r>
          </w:p>
        </w:tc>
      </w:tr>
      <w:tr w:rsidR="00B83FB8" w:rsidRPr="00CC2BA7" w14:paraId="4991E6E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A6C86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62F1B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DF81E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89F841C" wp14:editId="0A9BF753">
                  <wp:extent cx="356235" cy="260985"/>
                  <wp:effectExtent l="0" t="0" r="5715" b="5715"/>
                  <wp:docPr id="368" name="Рисунок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862F0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7631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1DFC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3588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8B89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F636E" w14:textId="09E20FF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67197" w14:textId="572145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086CB" w14:textId="40856F3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00AE4" w14:textId="256914F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E8AF2" w14:textId="2A3FC4F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52FA5" w14:textId="7D4C40B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19C96" w14:textId="678BE9D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129EB" w14:textId="125E0B0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9492B0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54E1A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62599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13515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C6BD3C4" wp14:editId="6FA7CAE9">
                  <wp:extent cx="260985" cy="166370"/>
                  <wp:effectExtent l="0" t="0" r="5715" b="5080"/>
                  <wp:docPr id="369" name="Рисунок 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254B6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9A5F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1243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7150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F104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03FFF" w14:textId="7503D4F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3E90F" w14:textId="7348FEC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0D2F8" w14:textId="2E702CF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A4AEF" w14:textId="5D9398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9A0AB" w14:textId="1464B8F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5A4E7" w14:textId="01860C1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3F128" w14:textId="01D1EB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7710F" w14:textId="3F9FFB0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BD16BF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03CE6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124E2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4D67B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8FC14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586D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2069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3040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EBB8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CFB9A" w14:textId="787ECBE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D2510" w14:textId="5E6E93A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3BE5E" w14:textId="35F54EA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AD0AD" w14:textId="4A96603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43CFD" w14:textId="390B53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48779" w14:textId="568A81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DE8B7" w14:textId="43EE20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575B5" w14:textId="7E6E12C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7FAFE88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26F42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7228A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8D90D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3203C24" wp14:editId="56AFEF58">
                  <wp:extent cx="260985" cy="166370"/>
                  <wp:effectExtent l="0" t="0" r="5715" b="5080"/>
                  <wp:docPr id="370" name="Рисунок 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FB491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0239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32E9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EB6D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A009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6A06A" w14:textId="6588CF3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4D560" w14:textId="668D33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AC008" w14:textId="3F68773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5CBFF" w14:textId="4A7B36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FCE5A" w14:textId="23A45A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C2EEE" w14:textId="3B8E63A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1514E" w14:textId="63A14B2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8E617" w14:textId="7ED5B6E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95CD18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77892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76D4C95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3C452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67DDAA3" wp14:editId="153966A0">
                  <wp:extent cx="462915" cy="166370"/>
                  <wp:effectExtent l="0" t="0" r="0" b="5080"/>
                  <wp:docPr id="371" name="Рисунок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36A8E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9E8A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E2C0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AC8B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3616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CCAE5" w14:textId="1F24B30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06D2F" w14:textId="26E511C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9948C" w14:textId="0E9CA6B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4649F" w14:textId="728A3BD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51695" w14:textId="14120B4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029DE" w14:textId="0E1C2CF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31E64" w14:textId="388BEC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195CE" w14:textId="616C2D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FA1526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DE419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8818A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257DE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622BF92" wp14:editId="0E1C2DC4">
                  <wp:extent cx="356235" cy="166370"/>
                  <wp:effectExtent l="0" t="0" r="5715" b="5080"/>
                  <wp:docPr id="372" name="Рисунок 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5AECB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8098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1C90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A9EC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96AA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DF512" w14:textId="4EFFFA0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F69F1" w14:textId="65E4E0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FFF77" w14:textId="7B53005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86BEB" w14:textId="732F4AB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10199" w14:textId="18344E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6FB49" w14:textId="4684B9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2FBE7" w14:textId="6FE3CF3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6CBB3" w14:textId="69F64A6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783AA7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E2A14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52818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3F01C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A1476FE" wp14:editId="2E25D05B">
                  <wp:extent cx="166370" cy="166370"/>
                  <wp:effectExtent l="0" t="0" r="5080" b="5080"/>
                  <wp:docPr id="373" name="Рисунок 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355B2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607A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FBB5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33BF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F7AF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E5870" w14:textId="5AB861E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38553" w14:textId="674FE88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E8350" w14:textId="36D9810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07CCF" w14:textId="6DC65F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10EDB" w14:textId="208299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3B28F" w14:textId="32A8AD4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61156" w14:textId="6ACD26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3CD9C" w14:textId="02C059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06733E1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2EA9E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3928F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E52CA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BB703FA" wp14:editId="3720949E">
                  <wp:extent cx="260985" cy="166370"/>
                  <wp:effectExtent l="0" t="0" r="5715" b="5080"/>
                  <wp:docPr id="374" name="Рисунок 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EDC5F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1B99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A2D5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A987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7944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01E1D" w14:textId="32503ED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032D2" w14:textId="12C7518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A9EE4" w14:textId="0B0A5E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E93A6" w14:textId="49917B0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34D34" w14:textId="18284C0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58E25" w14:textId="0460978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AFB82" w14:textId="343220F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F6A71" w14:textId="31E33EA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30F592B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21549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B7F29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E23F6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7F2428B" wp14:editId="23EFC3D6">
                  <wp:extent cx="260985" cy="166370"/>
                  <wp:effectExtent l="0" t="0" r="5715" b="5080"/>
                  <wp:docPr id="375" name="Рисунок 3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A652B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1091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63E1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92C6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97E2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8847D" w14:textId="56C816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F9AB5" w14:textId="2E80FB5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EEFCA" w14:textId="66F503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1F0A7" w14:textId="2731A0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9E918" w14:textId="311CB48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020ED" w14:textId="0DD1BD9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BEA74" w14:textId="6DDF120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E537D" w14:textId="7D88712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09E815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0B3C9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1F73B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A6588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038AD9A" wp14:editId="5968C403">
                  <wp:extent cx="260985" cy="166370"/>
                  <wp:effectExtent l="0" t="0" r="5715" b="5080"/>
                  <wp:docPr id="376" name="Рисунок 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9EAC8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D721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E94E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4274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2DCA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8C08C" w14:textId="3BEF1D9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FA3AF" w14:textId="0AAE9F1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74EE8" w14:textId="58E5E02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B0E6C" w14:textId="4DC6B6A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50D8A" w14:textId="2D25869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54BD7" w14:textId="64CB9BC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B2F61" w14:textId="609E3E2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55F86" w14:textId="2EFCB4B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42B87190" w14:textId="60BD73D7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3" w:name="_Toc131938178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1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«ПАТП-1»</w:t>
      </w:r>
      <w:bookmarkEnd w:id="103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018E5BB9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8E96E6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E3DAED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F68B815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F6AD8F7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1265A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D3980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7D34B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5D26F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AD295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1918B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D64AA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FB7DA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1143D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6481D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D532A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04F09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25F4FBD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6188A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C403E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D576D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F72171F" wp14:editId="16EDC56C">
                  <wp:extent cx="166370" cy="166370"/>
                  <wp:effectExtent l="0" t="0" r="5080" b="5080"/>
                  <wp:docPr id="402" name="Рисунок 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3C5D4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485A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91FD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7DE8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02C3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D3803" w14:textId="7FFE7AC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A927F" w14:textId="3302FB3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2EFF3" w14:textId="20FE3AB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C00A3" w14:textId="54A28FE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1525F" w14:textId="265A2CF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1C23B" w14:textId="62D5B00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5225B" w14:textId="5CEC8BE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3DD7E" w14:textId="7CFEAEC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2A0BAD6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6E7BD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91AFF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1752F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ABB8CD0" wp14:editId="4815D377">
                  <wp:extent cx="166370" cy="166370"/>
                  <wp:effectExtent l="0" t="0" r="5080" b="5080"/>
                  <wp:docPr id="403" name="Рисунок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D5CFB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DF24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5398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BF94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71CD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959B6" w14:textId="38EEDA4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38884" w14:textId="0910D06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8EAEC" w14:textId="34C150C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937B4" w14:textId="2D385F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AB14F" w14:textId="4F4B01A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0F107" w14:textId="0C108C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B5E68" w14:textId="6D0F6D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16C7B" w14:textId="7103E5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6B751FD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0953D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E1404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6AFAD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85E5626" wp14:editId="261BA215">
                  <wp:extent cx="260985" cy="166370"/>
                  <wp:effectExtent l="0" t="0" r="5715" b="5080"/>
                  <wp:docPr id="404" name="Рисунок 4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2511C6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7975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7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5F09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1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AF69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7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1F73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69B7B" w14:textId="6453061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779A0" w14:textId="593853D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1D4F3" w14:textId="41DFF9A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368B6" w14:textId="7361BB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4E077" w14:textId="67EF03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4009C" w14:textId="005DEA5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8302B" w14:textId="11CA336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CD71D" w14:textId="56B8326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3035</w:t>
            </w:r>
          </w:p>
        </w:tc>
      </w:tr>
      <w:tr w:rsidR="00B83FB8" w:rsidRPr="00CC2BA7" w14:paraId="63AE0B6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527C2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72AFE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D202F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D25D4E7" wp14:editId="7F654A27">
                  <wp:extent cx="260985" cy="166370"/>
                  <wp:effectExtent l="0" t="0" r="5715" b="5080"/>
                  <wp:docPr id="405" name="Рисунок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C76D8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0E72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103C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A2A0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BCD6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2AC80" w14:textId="0AF2C3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06F0F" w14:textId="2297A3B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17402" w14:textId="1DCEEDE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C373C" w14:textId="625B54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FCFB7" w14:textId="7BF9D27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06DEE" w14:textId="109FE1F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6241F" w14:textId="370048D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478E1" w14:textId="270C1FF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</w:tr>
      <w:tr w:rsidR="00B83FB8" w:rsidRPr="00CC2BA7" w14:paraId="1600652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F7788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D8C42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E969C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BDAA8C3" wp14:editId="3E891E93">
                  <wp:extent cx="356235" cy="166370"/>
                  <wp:effectExtent l="0" t="0" r="5715" b="5080"/>
                  <wp:docPr id="406" name="Рисунок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8BC2E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0AF9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D435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D663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6AD9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D2A87" w14:textId="091FF3F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5663E" w14:textId="4C09CB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03342" w14:textId="16527F4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B69E7" w14:textId="02645F5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AB795" w14:textId="18791E4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1A1D9" w14:textId="4608FA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AF00C" w14:textId="2EDDB90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8040F" w14:textId="155EC7D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0</w:t>
            </w:r>
          </w:p>
        </w:tc>
      </w:tr>
      <w:tr w:rsidR="00B83FB8" w:rsidRPr="00CC2BA7" w14:paraId="05DC144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3466E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5B689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C7E15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D66D03C" wp14:editId="5C4F57AD">
                  <wp:extent cx="260985" cy="166370"/>
                  <wp:effectExtent l="0" t="0" r="5715" b="5080"/>
                  <wp:docPr id="407" name="Рисунок 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1D805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104A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CA1A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38BB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2EC5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122FD" w14:textId="44B5EEC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820E6" w14:textId="492C1F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2DAFD" w14:textId="1D3749A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80808" w14:textId="5B90723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8F8F1" w14:textId="3AEFE1D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30DD1" w14:textId="136149B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5E3B8" w14:textId="789EA9D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DC6AF" w14:textId="115E108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1753943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0370A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06076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576FA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AE3656E" wp14:editId="30B72825">
                  <wp:extent cx="260985" cy="166370"/>
                  <wp:effectExtent l="0" t="0" r="5715" b="5080"/>
                  <wp:docPr id="408" name="Рисунок 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636D6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9CFE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6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AB56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2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EF9E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4FA1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A2309" w14:textId="5450F68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EE755" w14:textId="3CAB4BC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DAAA1" w14:textId="7110A18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7BAFA" w14:textId="0F212E4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CF683" w14:textId="355AD7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9FCCB" w14:textId="62CCE8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3E5AA" w14:textId="1188AF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9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E9694" w14:textId="3C4781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135</w:t>
            </w:r>
          </w:p>
        </w:tc>
      </w:tr>
      <w:tr w:rsidR="00B83FB8" w:rsidRPr="00CC2BA7" w14:paraId="170F674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69E3E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594AF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9EDB1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8BDE97" wp14:editId="79E74E2C">
                  <wp:extent cx="356235" cy="166370"/>
                  <wp:effectExtent l="0" t="0" r="5715" b="5080"/>
                  <wp:docPr id="409" name="Рисунок 4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482C57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9F2C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2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388B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0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0DF2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E7D2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3A5F9" w14:textId="370C852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8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2F77C" w14:textId="5CE983E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D0219" w14:textId="307C9B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65FD0" w14:textId="24D532F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8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66329" w14:textId="7904A94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7095E" w14:textId="2BBDC8D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F1D2A" w14:textId="41D826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7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E88B5" w14:textId="255AB1B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843</w:t>
            </w:r>
          </w:p>
        </w:tc>
      </w:tr>
      <w:tr w:rsidR="00B83FB8" w:rsidRPr="00CC2BA7" w14:paraId="2DE56D8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FA4C1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44D4E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A8B2F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9AEEFFC" wp14:editId="07397616">
                  <wp:extent cx="356235" cy="166370"/>
                  <wp:effectExtent l="0" t="0" r="5715" b="5080"/>
                  <wp:docPr id="410" name="Рисунок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E713D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0CB9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01BD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86D1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E7D8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259EA" w14:textId="606FEB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056ED" w14:textId="56D03F4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391AD" w14:textId="60417C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84994" w14:textId="15370F5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B814B" w14:textId="45D0BB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BDB82" w14:textId="596D96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0EC15" w14:textId="1E5A42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DC402" w14:textId="02DF4F4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92</w:t>
            </w:r>
          </w:p>
        </w:tc>
      </w:tr>
      <w:tr w:rsidR="00B83FB8" w:rsidRPr="00CC2BA7" w14:paraId="0C74280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A77DA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8B5C1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578BB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273CDCF" wp14:editId="6FAB514B">
                  <wp:extent cx="260985" cy="166370"/>
                  <wp:effectExtent l="0" t="0" r="5715" b="5080"/>
                  <wp:docPr id="411" name="Рисунок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986E6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1689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5977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13FD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B2C7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5B9C1" w14:textId="1022C1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409F1" w14:textId="3ABB6E8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E1A72" w14:textId="558E918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97496" w14:textId="766AEED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A6AEC" w14:textId="44D07D8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49DB3" w14:textId="381A91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2BE2F" w14:textId="2A5DA62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96E8F7" w14:textId="20D0CC4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57</w:t>
            </w:r>
          </w:p>
        </w:tc>
      </w:tr>
      <w:tr w:rsidR="00B83FB8" w:rsidRPr="00CC2BA7" w14:paraId="6A6808D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30FF7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C47CE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F85E2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A5A94F2" wp14:editId="2010D491">
                  <wp:extent cx="166370" cy="166370"/>
                  <wp:effectExtent l="0" t="0" r="5080" b="5080"/>
                  <wp:docPr id="412" name="Рисунок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407C2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774F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E827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0EB0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60BF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4FB8F" w14:textId="3AD9E66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38313" w14:textId="5F6B59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85FEC" w14:textId="420B3A6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4A97E" w14:textId="40DC270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70890" w14:textId="144CA51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04239" w14:textId="665B754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9613E" w14:textId="214DF1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46DE1" w14:textId="4E312AE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</w:tr>
      <w:tr w:rsidR="00B83FB8" w:rsidRPr="00CC2BA7" w14:paraId="631B29F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28BBA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B31C4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50B54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0B7918C" wp14:editId="5D577DA7">
                  <wp:extent cx="260985" cy="166370"/>
                  <wp:effectExtent l="0" t="0" r="5715" b="5080"/>
                  <wp:docPr id="413" name="Рисунок 4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46097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6742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1AB3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1602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27A7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19102" w14:textId="29AF16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4C8C8" w14:textId="400EC6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745F8" w14:textId="4749364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42677" w14:textId="32DBEE8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4884F" w14:textId="5097421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E19E3" w14:textId="7777A7A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3F57B" w14:textId="5A503C0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D2543" w14:textId="09D68C5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</w:tr>
      <w:tr w:rsidR="00B83FB8" w:rsidRPr="00CC2BA7" w14:paraId="6C868CE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25020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CAB91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2B108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07C48B0" wp14:editId="3AFD3352">
                  <wp:extent cx="260985" cy="166370"/>
                  <wp:effectExtent l="0" t="0" r="5715" b="5080"/>
                  <wp:docPr id="414" name="Рисунок 4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24EF58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ECB9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4A09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29B8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6350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C5DD3" w14:textId="5D85EF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8482A" w14:textId="2C67EFB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524EF" w14:textId="4A9406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6CF12" w14:textId="3ED8FA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2D51C" w14:textId="50DAD0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65868" w14:textId="758FF67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A6154" w14:textId="303AAE8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49B4D" w14:textId="4844D6B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5</w:t>
            </w:r>
          </w:p>
        </w:tc>
      </w:tr>
      <w:tr w:rsidR="00B83FB8" w:rsidRPr="00CC2BA7" w14:paraId="69B6625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D828A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9D358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1AB31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EA6B126" wp14:editId="7BE6D45F">
                  <wp:extent cx="260985" cy="166370"/>
                  <wp:effectExtent l="0" t="0" r="5715" b="5080"/>
                  <wp:docPr id="415" name="Рисунок 4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54555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AACF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B639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77C9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4297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69370" w14:textId="1221A6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32327" w14:textId="1243492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86590" w14:textId="241F191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D0959" w14:textId="7A68F43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C7279" w14:textId="434D946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06F50" w14:textId="30B1168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B245C" w14:textId="500EF18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E9E28" w14:textId="07A9C1D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8</w:t>
            </w:r>
          </w:p>
        </w:tc>
      </w:tr>
      <w:tr w:rsidR="00B83FB8" w:rsidRPr="00CC2BA7" w14:paraId="30D2312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E7562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E213D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2076A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16E2AFC" wp14:editId="5A73E3BB">
                  <wp:extent cx="356235" cy="166370"/>
                  <wp:effectExtent l="0" t="0" r="5715" b="5080"/>
                  <wp:docPr id="416" name="Рисунок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75949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1C16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5DC9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B977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DB20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47B0E" w14:textId="5ACB6D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1BC39" w14:textId="12B144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EC586" w14:textId="4F6BE38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C9852" w14:textId="4BBFB5C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C582F" w14:textId="617C06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FC71D" w14:textId="46C2EB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65451" w14:textId="77567F9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D646B" w14:textId="3CF905D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8</w:t>
            </w:r>
          </w:p>
        </w:tc>
      </w:tr>
      <w:tr w:rsidR="00B83FB8" w:rsidRPr="00CC2BA7" w14:paraId="0D46103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B4FF5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B543D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F94E2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AF46323" wp14:editId="7C8C0642">
                  <wp:extent cx="356235" cy="166370"/>
                  <wp:effectExtent l="0" t="0" r="5715" b="5080"/>
                  <wp:docPr id="417" name="Рисунок 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37F1F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AEC6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CB49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8D80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44FD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8005C" w14:textId="20BBF38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2C308" w14:textId="1A89B65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0DC2E" w14:textId="03CF7DB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B951F" w14:textId="0A4A0D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499E1" w14:textId="11E028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041DB" w14:textId="3B5DA4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B1E70" w14:textId="7270753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B8B26" w14:textId="4C7A06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0</w:t>
            </w:r>
          </w:p>
        </w:tc>
      </w:tr>
      <w:tr w:rsidR="00B83FB8" w:rsidRPr="00CC2BA7" w14:paraId="6F51AE6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E7E40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24555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A87D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2D91C4C" wp14:editId="7E1F4F12">
                  <wp:extent cx="356235" cy="260985"/>
                  <wp:effectExtent l="0" t="0" r="5715" b="5715"/>
                  <wp:docPr id="418" name="Рисунок 4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69A3B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A69D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B261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0F0A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E499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8C093" w14:textId="0886403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0A823" w14:textId="2C8FD8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F0D4C" w14:textId="2C8F4C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DFA7F" w14:textId="6486769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FA478" w14:textId="6CC985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54A44" w14:textId="41D8CC7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ECECB" w14:textId="059F51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03583" w14:textId="6E3916A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2708B6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9D11D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C15BC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EA23B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2295FFA" wp14:editId="5853A5CD">
                  <wp:extent cx="260985" cy="166370"/>
                  <wp:effectExtent l="0" t="0" r="5715" b="5080"/>
                  <wp:docPr id="419" name="Рисунок 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687E6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59F9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9295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3F09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249C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4CDEE" w14:textId="3A14AC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CE253" w14:textId="5A43C84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37335" w14:textId="3F55D5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75EB1" w14:textId="5D663A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88D1D" w14:textId="5B77120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A38BA" w14:textId="7E8179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EEAF9" w14:textId="222909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91D2A" w14:textId="3D06F1D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923E7A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A0E2A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123302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FA1C3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18FC4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27C7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DD14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14CE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127A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AAEF9" w14:textId="2D5884B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74B9F" w14:textId="5C8C189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CB8FA" w14:textId="48AA696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11ABA" w14:textId="4FD4524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B109E" w14:textId="0A68CFD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98B04" w14:textId="7C526E7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6D79F" w14:textId="42E649D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AA6F6" w14:textId="081BA59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796C22C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7C1DE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9343F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A22A2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C0C9B37" wp14:editId="2AAB5C7B">
                  <wp:extent cx="260985" cy="166370"/>
                  <wp:effectExtent l="0" t="0" r="5715" b="5080"/>
                  <wp:docPr id="420" name="Рисунок 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36E29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FBA4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B417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C3BB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AC2A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95F58" w14:textId="6D1C012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BB079" w14:textId="59A54B3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DF550" w14:textId="0E39B30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8D25B" w14:textId="2A90721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AD429" w14:textId="177FECE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A0056" w14:textId="0489EAE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BBC1C" w14:textId="26AE916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C41FB" w14:textId="18CE36F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EFBD19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7F426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6122301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9CE78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B07A9D0" wp14:editId="400A3CD8">
                  <wp:extent cx="462915" cy="166370"/>
                  <wp:effectExtent l="0" t="0" r="0" b="5080"/>
                  <wp:docPr id="421" name="Рисунок 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6B372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0B36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F728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86A8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C5E3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655C4" w14:textId="3D6527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5237B" w14:textId="03BE6D5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F1960" w14:textId="1F96B3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D3CBC" w14:textId="419B14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FCF5D" w14:textId="504535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2FF2C" w14:textId="5C6292F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41366" w14:textId="06130B0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916C8" w14:textId="1B3BD9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FC3639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A587D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5A37F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21392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3CD11B8" wp14:editId="4D2DA539">
                  <wp:extent cx="356235" cy="166370"/>
                  <wp:effectExtent l="0" t="0" r="5715" b="5080"/>
                  <wp:docPr id="422" name="Рисунок 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993DE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92A2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3D6F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A9AA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C834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485D1" w14:textId="57FC9B2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E9305" w14:textId="7DE95B8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AF677" w14:textId="0C4D0B5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E104B" w14:textId="005FADF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3D7A6" w14:textId="77A904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4E34D" w14:textId="1A3C7B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105AB" w14:textId="3DDE1A4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36556" w14:textId="506B53D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63D155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D07F6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B493A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91ED9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B284C54" wp14:editId="04051D71">
                  <wp:extent cx="166370" cy="166370"/>
                  <wp:effectExtent l="0" t="0" r="5080" b="5080"/>
                  <wp:docPr id="423" name="Рисунок 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55D93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9B38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9C2A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E1EE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40BF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ABA5F" w14:textId="06572FA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CB398" w14:textId="2787EF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282F8" w14:textId="406781C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73924" w14:textId="36774A5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7D3C7" w14:textId="7DD213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42787" w14:textId="3723FC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D1C4A" w14:textId="2BAE2AA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33034" w14:textId="42A9283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76</w:t>
            </w:r>
          </w:p>
        </w:tc>
      </w:tr>
      <w:tr w:rsidR="00B83FB8" w:rsidRPr="00CC2BA7" w14:paraId="660E2A6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681A9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D031D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143CE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3473351" wp14:editId="6D889E43">
                  <wp:extent cx="260985" cy="166370"/>
                  <wp:effectExtent l="0" t="0" r="5715" b="5080"/>
                  <wp:docPr id="424" name="Рисунок 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70335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D916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F16B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8756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DC0D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C0E0A" w14:textId="32732D6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35ADD" w14:textId="335504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9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1CA32" w14:textId="2810A4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9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6A805" w14:textId="7FB6A2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9,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8A913" w14:textId="14EEB0F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9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B0EE5" w14:textId="3F1A461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9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774F5" w14:textId="1896B28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9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EA7F4" w14:textId="3BB6037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0,10</w:t>
            </w:r>
          </w:p>
        </w:tc>
      </w:tr>
      <w:tr w:rsidR="00B83FB8" w:rsidRPr="00CC2BA7" w14:paraId="618D14A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7CDD6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4760A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54FB5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D2C6980" wp14:editId="1BD82267">
                  <wp:extent cx="260985" cy="166370"/>
                  <wp:effectExtent l="0" t="0" r="5715" b="5080"/>
                  <wp:docPr id="425" name="Рисунок 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3BAD8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DA56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E6C0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42BA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A917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B2AC4" w14:textId="1B75508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4854F" w14:textId="30EDF0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AF4F4" w14:textId="5690FA1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3F288" w14:textId="6AA40E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C2698" w14:textId="470FE46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1713A" w14:textId="2F7030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1C05F" w14:textId="5DC41E2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DD18D" w14:textId="75E8E6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7F22A9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5DD2A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686E2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55807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DAC8729" wp14:editId="6EC9FD25">
                  <wp:extent cx="260985" cy="166370"/>
                  <wp:effectExtent l="0" t="0" r="5715" b="5080"/>
                  <wp:docPr id="426" name="Рисунок 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2F247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68FA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2740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91EE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299B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0FF78" w14:textId="29F4623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5525E" w14:textId="305B07C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5CDB2" w14:textId="4308F4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0EE92" w14:textId="32A7936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D26C3" w14:textId="7D05EE0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4EADE" w14:textId="421C328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3334C" w14:textId="73C5B9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3AC9F" w14:textId="225A2A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205828F0" w14:textId="076478F5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4" w:name="_Toc131938179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17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Поликлиники № 2</w:t>
      </w:r>
      <w:bookmarkEnd w:id="104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4BB4E430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127497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B394E1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0769543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049064D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83A57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6EC85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08F88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33A9C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057FB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00685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AEBC0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71034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97C2C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188CD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E0A6D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6E6F6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580431C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A2E59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4DED9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A1059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60158B2" wp14:editId="0CB48001">
                  <wp:extent cx="166370" cy="166370"/>
                  <wp:effectExtent l="0" t="0" r="5080" b="5080"/>
                  <wp:docPr id="427" name="Рисунок 4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6020C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5A770" w14:textId="7E6AB4E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56247" w14:textId="06124B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841E5" w14:textId="64349CB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4AAA8" w14:textId="535E04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3DF48" w14:textId="2AB262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97517" w14:textId="7A1AF07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DEC72" w14:textId="05C53B8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489FC" w14:textId="5CE1BE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E67B5" w14:textId="1EEEBE4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D5875" w14:textId="40AF04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741D7" w14:textId="32A261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5BDED" w14:textId="52C98E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70984AD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F72CF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84A8A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467C2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39F69F4" wp14:editId="15B062FA">
                  <wp:extent cx="166370" cy="166370"/>
                  <wp:effectExtent l="0" t="0" r="5080" b="5080"/>
                  <wp:docPr id="428" name="Рисунок 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160FE7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CF70C" w14:textId="50FDC99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E50F1" w14:textId="250875C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3EF43" w14:textId="60664A0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EC2A4" w14:textId="7C4699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DFD99" w14:textId="003CDB3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69F43" w14:textId="2EF1955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8AE85" w14:textId="55106C7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C14B5" w14:textId="21D0072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34F47" w14:textId="606C3A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5235F" w14:textId="2BF7F8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ABF6A" w14:textId="7DF3351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E1F6D" w14:textId="6422016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038CC55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7D48A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58B0B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7F4C7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AD1C02D" wp14:editId="4BC65065">
                  <wp:extent cx="260985" cy="166370"/>
                  <wp:effectExtent l="0" t="0" r="5715" b="5080"/>
                  <wp:docPr id="429" name="Рисунок 4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A56D17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6C87E" w14:textId="655E86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6925D" w14:textId="053A3A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9FF16" w14:textId="6251438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BA7DC" w14:textId="119F930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39DF4" w14:textId="4E6EA4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F7D60" w14:textId="71DA8C0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9764A" w14:textId="1305D77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BA104" w14:textId="55C09F8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CEFC5" w14:textId="7ACEABD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71FD4" w14:textId="3CC271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CB187" w14:textId="066384E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353A5" w14:textId="51E1726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</w:tr>
      <w:tr w:rsidR="00B83FB8" w:rsidRPr="00CC2BA7" w14:paraId="725705A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7BAA1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392E7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B94E1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2070890" wp14:editId="32E035EF">
                  <wp:extent cx="260985" cy="166370"/>
                  <wp:effectExtent l="0" t="0" r="5715" b="5080"/>
                  <wp:docPr id="430" name="Рисунок 4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F5E30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299F9" w14:textId="366728F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99B8F" w14:textId="15FCB8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175F8" w14:textId="70FA24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78DB2" w14:textId="11AB50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3E75D" w14:textId="3C891E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FC4CF" w14:textId="042E7D2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E13DC" w14:textId="751DDD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CD6E2" w14:textId="62B6520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C6E87" w14:textId="7B919BB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8DD06" w14:textId="167CA6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420EC" w14:textId="01A7C6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FCD62" w14:textId="3B2462E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7FD1F3A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81152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15ADF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BFE86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E81DF73" wp14:editId="37661F83">
                  <wp:extent cx="356235" cy="166370"/>
                  <wp:effectExtent l="0" t="0" r="5715" b="5080"/>
                  <wp:docPr id="431" name="Рисунок 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435AB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BC0CD" w14:textId="65118DD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0334B" w14:textId="1E97C8A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C8E46" w14:textId="4682BC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AFEF3" w14:textId="7E7694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3A338" w14:textId="7DC088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9673F" w14:textId="1EA53CD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AB5CE" w14:textId="5A1006D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D521E" w14:textId="23716A5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3F7CD" w14:textId="63571E4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673F0" w14:textId="4CB820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A951A" w14:textId="076EC5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6FB42" w14:textId="41E3943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1AD73D8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7C73D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746E1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B0860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3D3AB2C" wp14:editId="4A5A94DF">
                  <wp:extent cx="260985" cy="166370"/>
                  <wp:effectExtent l="0" t="0" r="5715" b="5080"/>
                  <wp:docPr id="432" name="Рисунок 4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11B4C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1C742" w14:textId="6B1376C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5FDF4" w14:textId="77FF547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C3E59" w14:textId="054DD61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0CBD3" w14:textId="08DDE5D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84249" w14:textId="452DD98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39BD2" w14:textId="4DB0044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DB50E" w14:textId="45529A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7DE42" w14:textId="7ECE011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673B3" w14:textId="38E361A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17F2E" w14:textId="701884B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8E9CA" w14:textId="3B17CD1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DE1AB" w14:textId="2EE4AE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5F96042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6141A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20B86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4F103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00DF958" wp14:editId="03235FA4">
                  <wp:extent cx="260985" cy="166370"/>
                  <wp:effectExtent l="0" t="0" r="5715" b="5080"/>
                  <wp:docPr id="433" name="Рисунок 4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2F300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17E96" w14:textId="592CDB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233BC" w14:textId="37291C4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774DD" w14:textId="025E564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AF34A" w14:textId="0863BB7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42FC8" w14:textId="65CA71B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9D396" w14:textId="355E74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709B8" w14:textId="52CCAF0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CA4CC" w14:textId="108A62F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AEE7E" w14:textId="504F9E9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C1D15" w14:textId="0B010D7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48924" w14:textId="16FEBA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E141A" w14:textId="7B4D266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630</w:t>
            </w:r>
          </w:p>
        </w:tc>
      </w:tr>
      <w:tr w:rsidR="00B83FB8" w:rsidRPr="00CC2BA7" w14:paraId="1B043C9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2B57A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CDFCE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6B167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F18D2AB" wp14:editId="7656DDE2">
                  <wp:extent cx="356235" cy="166370"/>
                  <wp:effectExtent l="0" t="0" r="5715" b="5080"/>
                  <wp:docPr id="434" name="Рисунок 4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4974B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FBE77" w14:textId="3315AEB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AAC3B" w14:textId="5FBA489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E1478" w14:textId="03E1854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432E9" w14:textId="4D405C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1DD06" w14:textId="26BC819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91AD9" w14:textId="6269DF6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7F7C9" w14:textId="0A0CF5C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9A4BA" w14:textId="2848E1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12AB8" w14:textId="2A4BCDD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0A2B2" w14:textId="3BF8789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E55F1" w14:textId="53C4F5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3B8C5" w14:textId="6362EC8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38</w:t>
            </w:r>
          </w:p>
        </w:tc>
      </w:tr>
      <w:tr w:rsidR="00B83FB8" w:rsidRPr="00CC2BA7" w14:paraId="261D26C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94B98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9E5FF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D52EA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8B304B" wp14:editId="5FC89D90">
                  <wp:extent cx="356235" cy="166370"/>
                  <wp:effectExtent l="0" t="0" r="5715" b="5080"/>
                  <wp:docPr id="435" name="Рисунок 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6A6F1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3A8D5" w14:textId="0CCF530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0BC10" w14:textId="34B31E1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B6CA1" w14:textId="6376991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34CE1" w14:textId="38839E3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93F43" w14:textId="2E0CA3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CB9EB" w14:textId="3A8CFBF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53845" w14:textId="5921FAB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CAF58" w14:textId="6FEF43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F9B9C" w14:textId="009447F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184F1" w14:textId="736A70F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5E028" w14:textId="17D3D29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50066" w14:textId="274653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92</w:t>
            </w:r>
          </w:p>
        </w:tc>
      </w:tr>
      <w:tr w:rsidR="00B83FB8" w:rsidRPr="00CC2BA7" w14:paraId="528364C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660D2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12FE4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B2190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E5181F1" wp14:editId="07F2D238">
                  <wp:extent cx="260985" cy="166370"/>
                  <wp:effectExtent l="0" t="0" r="5715" b="5080"/>
                  <wp:docPr id="436" name="Рисунок 4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77DC1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34C6E" w14:textId="7F1647F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7C4EC" w14:textId="1669E1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A449C" w14:textId="1D49104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6FB53" w14:textId="6C07FC5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47EB0" w14:textId="26C7C6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CF01F" w14:textId="3DA8A91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481FF" w14:textId="383E4C3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BD7F9" w14:textId="67D63B1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9381C" w14:textId="7831EF3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A5D0C" w14:textId="35EF39B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044CA" w14:textId="0B8CAD7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BD266" w14:textId="1E5D15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</w:tr>
      <w:tr w:rsidR="00B83FB8" w:rsidRPr="00CC2BA7" w14:paraId="076FCFC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BEECD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90717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5E6E2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7775C1" wp14:editId="46ED248F">
                  <wp:extent cx="166370" cy="166370"/>
                  <wp:effectExtent l="0" t="0" r="5080" b="5080"/>
                  <wp:docPr id="437" name="Рисунок 4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B57CC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1B71C" w14:textId="6BE94A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AA9EE" w14:textId="7B0EE5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5D37F" w14:textId="55CC62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F8648" w14:textId="22A28EA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F3526" w14:textId="25AC9E7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6C719" w14:textId="120E7C0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0F12F" w14:textId="7AA931B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16F83" w14:textId="51E2911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FF3D1" w14:textId="1DC46B9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9833F" w14:textId="089393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CFE80" w14:textId="3E7BBD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C3CA8" w14:textId="1E8AABB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4DC2EC5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83ABF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69CB7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AEB9A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2A06BAD" wp14:editId="2F4F8AA4">
                  <wp:extent cx="260985" cy="166370"/>
                  <wp:effectExtent l="0" t="0" r="5715" b="5080"/>
                  <wp:docPr id="438" name="Рисунок 4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14B1A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F3A4A" w14:textId="155C1CD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C09B1" w14:textId="4C7A61A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C98DB" w14:textId="57A886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0BCF5" w14:textId="1A81D3B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DF412" w14:textId="01D285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9340C" w14:textId="585B7B2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EA492" w14:textId="06A62E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C6AAC" w14:textId="2EF724C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54F95" w14:textId="7EA390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ACDC9" w14:textId="2BDBB50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57CDF" w14:textId="2D74178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463BB" w14:textId="6977CE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1AD0B09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F2166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535CB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18C1C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986714C" wp14:editId="55B54188">
                  <wp:extent cx="260985" cy="166370"/>
                  <wp:effectExtent l="0" t="0" r="5715" b="5080"/>
                  <wp:docPr id="439" name="Рисунок 4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CDEAD2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64EBC" w14:textId="1CDD25E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750F9" w14:textId="3CCCA86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A2FA8" w14:textId="4BD57FC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319A6" w14:textId="2467CFE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BB213" w14:textId="2A147A7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B424C" w14:textId="373CDD3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B0459" w14:textId="18FD1B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2A0A6" w14:textId="74CEA37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9EF34" w14:textId="50CA25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A4AC6" w14:textId="1FBD622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36033" w14:textId="78A4A20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E6F4D" w14:textId="30D918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5854311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1385F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07514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C54CD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59FDED7" wp14:editId="0134AF2F">
                  <wp:extent cx="260985" cy="166370"/>
                  <wp:effectExtent l="0" t="0" r="5715" b="5080"/>
                  <wp:docPr id="440" name="Рисунок 4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216AE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E4256" w14:textId="58811F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395BD" w14:textId="376B16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44BDA" w14:textId="3F9D7D1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EBC04" w14:textId="407B0B3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FCCC7" w14:textId="39FB4D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FDAA3" w14:textId="76FA71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39215" w14:textId="66C77D3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7F4A3" w14:textId="33DB3B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0F637" w14:textId="77FBC09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2967D" w14:textId="3DD8B8B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41293" w14:textId="58927B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97116" w14:textId="671A182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</w:tr>
      <w:tr w:rsidR="00B83FB8" w:rsidRPr="00CC2BA7" w14:paraId="39FA467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ECCA0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0F33A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3C6D1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D313FB7" wp14:editId="45663EAD">
                  <wp:extent cx="356235" cy="166370"/>
                  <wp:effectExtent l="0" t="0" r="5715" b="5080"/>
                  <wp:docPr id="441" name="Рисунок 4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32281B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96D5A" w14:textId="0C0449C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4CB7E" w14:textId="7F4047B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F8AA5" w14:textId="6BFB813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6CF08" w14:textId="2CDA11A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13FBF" w14:textId="0C5FE82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7540E" w14:textId="79A4A8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09CD7" w14:textId="30C556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DB267" w14:textId="7331290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21281" w14:textId="64C99B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CA6B8" w14:textId="614E300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4C219" w14:textId="7D681AC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73071" w14:textId="7D88FD8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</w:t>
            </w:r>
          </w:p>
        </w:tc>
      </w:tr>
      <w:tr w:rsidR="00B83FB8" w:rsidRPr="00CC2BA7" w14:paraId="0FB5DCF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6D9D1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306A1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632CC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E7F4710" wp14:editId="73D6374E">
                  <wp:extent cx="356235" cy="166370"/>
                  <wp:effectExtent l="0" t="0" r="5715" b="5080"/>
                  <wp:docPr id="442" name="Рисунок 4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B8C2B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23E06" w14:textId="6B62895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21C5C" w14:textId="70D68A0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6C764" w14:textId="7751C7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C3C98" w14:textId="4994800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D50F6" w14:textId="7F749A2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7BA9F" w14:textId="21C52E0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F23A7" w14:textId="7E90CA3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798DA" w14:textId="29C95FA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FE593" w14:textId="390BC0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6EDF9" w14:textId="165C8F0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464CB" w14:textId="6E3E6F6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B8979" w14:textId="218146D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</w:tr>
      <w:tr w:rsidR="00B83FB8" w:rsidRPr="00CC2BA7" w14:paraId="4F9B23E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EAF32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7F0FF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932BD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C14AD55" wp14:editId="404A9BC7">
                  <wp:extent cx="356235" cy="260985"/>
                  <wp:effectExtent l="0" t="0" r="5715" b="5715"/>
                  <wp:docPr id="443" name="Рисунок 4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051BF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F86C4" w14:textId="76C5315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1B630" w14:textId="24A43C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736FC" w14:textId="0BB2BC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562CD" w14:textId="3311920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C12B0" w14:textId="5B7A690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5B6F8" w14:textId="1863AE3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8F114" w14:textId="00DF82B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573D2" w14:textId="34C9555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8F3D0" w14:textId="0C484CD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E5910" w14:textId="4F8659F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BA73C" w14:textId="619980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B7C44" w14:textId="798B0C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729D04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BC4D2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E87F8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72086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946EB8D" wp14:editId="00C733ED">
                  <wp:extent cx="260985" cy="166370"/>
                  <wp:effectExtent l="0" t="0" r="5715" b="5080"/>
                  <wp:docPr id="444" name="Рисунок 4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B962D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26D1C" w14:textId="44ACFFF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0A730" w14:textId="6AB374B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A9202" w14:textId="73752B6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0520F" w14:textId="7033FC0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8F98A" w14:textId="0D7C6F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A1926" w14:textId="62BFF83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37D94" w14:textId="704D8AE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56822" w14:textId="19ECC3D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8EA98" w14:textId="3A52C04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CA801" w14:textId="1C1DAC7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5FF96" w14:textId="6DE5874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AF36F" w14:textId="5811824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CD5B91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27FD4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2D2DB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3FAEE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25C3A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F1762" w14:textId="23F3EC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0FC45" w14:textId="2EDE3FE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AAB99" w14:textId="17C79C4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5DFD4" w14:textId="64258C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89A4A" w14:textId="23596A7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3CD4A" w14:textId="0761D08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789DE" w14:textId="7310C2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0D866" w14:textId="72360D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A9739" w14:textId="301789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83B34" w14:textId="48DB77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3F709" w14:textId="7E4A59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8D023" w14:textId="6BD6050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6ABDD6F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29F4C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A05F4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739FE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51FCB4F" wp14:editId="5FC78917">
                  <wp:extent cx="260985" cy="166370"/>
                  <wp:effectExtent l="0" t="0" r="5715" b="5080"/>
                  <wp:docPr id="445" name="Рисунок 4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CA1F7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6A539" w14:textId="57C085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D58FE" w14:textId="4B89B1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BE794" w14:textId="5B57BFF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01AC4" w14:textId="7585A87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FB0BD" w14:textId="314C8BA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C0CD7" w14:textId="05421F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56734" w14:textId="2023D27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4FA3A" w14:textId="7D0083A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04FB9" w14:textId="77FE59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F3F13" w14:textId="4DEC96D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3B80F" w14:textId="5962FC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8F077" w14:textId="723A9C8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79F79A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ED152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5524FD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CCD10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4E3123F" wp14:editId="163FBB07">
                  <wp:extent cx="462915" cy="166370"/>
                  <wp:effectExtent l="0" t="0" r="0" b="5080"/>
                  <wp:docPr id="446" name="Рисунок 4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7CCE8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C76C6" w14:textId="6766909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56079" w14:textId="2D35D2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2D3ED" w14:textId="522ACA8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9205D" w14:textId="3D0B965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B4D9A" w14:textId="26B0FB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CE12A" w14:textId="420013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6E864" w14:textId="656276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E1FE4" w14:textId="78F87D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A4652" w14:textId="158C80C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87F20" w14:textId="5931C55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19F1B" w14:textId="7CB623A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1964B" w14:textId="7BD780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98F2B1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0B2E0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F0752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CBAAD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5F6C19A" wp14:editId="066E046B">
                  <wp:extent cx="356235" cy="166370"/>
                  <wp:effectExtent l="0" t="0" r="5715" b="5080"/>
                  <wp:docPr id="447" name="Рисунок 4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64F69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57AB1" w14:textId="0F66FAA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09ECF" w14:textId="63E9E61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9421F" w14:textId="277C40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A475A" w14:textId="647DFD1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001FE" w14:textId="1E189DB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92CE4" w14:textId="524F52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BE27A" w14:textId="2D3C446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C05E9" w14:textId="659BDFF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BA034" w14:textId="4A4C3AC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D9560" w14:textId="353868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85D57" w14:textId="3498B0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1A7CC" w14:textId="20962EC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26C470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75772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693D4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5FCCE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5AC3DAF" wp14:editId="7BC740FB">
                  <wp:extent cx="166370" cy="166370"/>
                  <wp:effectExtent l="0" t="0" r="5080" b="5080"/>
                  <wp:docPr id="448" name="Рисунок 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441E5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CF5CE" w14:textId="7CF09BD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E9F86" w14:textId="2B58461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AC0A7" w14:textId="70CDFA7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DB2F0" w14:textId="4214E8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68D29" w14:textId="69F300F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22DEB" w14:textId="79FE5A0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869E9" w14:textId="39D9B23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3EBCE" w14:textId="26F286B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A27B5" w14:textId="7B3BA3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23DD7" w14:textId="1E06916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B614E" w14:textId="1EE9CC7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0E55E" w14:textId="7EC829D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</w:tr>
      <w:tr w:rsidR="00B83FB8" w:rsidRPr="00CC2BA7" w14:paraId="535B1C6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EE99F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953CD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4C199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614D84B" wp14:editId="08BA7982">
                  <wp:extent cx="260985" cy="166370"/>
                  <wp:effectExtent l="0" t="0" r="5715" b="5080"/>
                  <wp:docPr id="449" name="Рисунок 4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7E77A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0BADA" w14:textId="2A4ABEF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D02BB" w14:textId="2F1667A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E88FD" w14:textId="796FFF1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A2F92" w14:textId="14435DA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FCFD4" w14:textId="2615FC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4BF0D" w14:textId="5B5570A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210B0" w14:textId="5456E5E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72E44" w14:textId="42EF5A0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6CA22" w14:textId="6F44951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5559D" w14:textId="387539D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24B04" w14:textId="0D5550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4B044" w14:textId="2654186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5D02BAD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5DBDC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46B97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45BDD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4D435E8" wp14:editId="0C2502A4">
                  <wp:extent cx="260985" cy="166370"/>
                  <wp:effectExtent l="0" t="0" r="5715" b="5080"/>
                  <wp:docPr id="450" name="Рисунок 4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915A2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CF4C5" w14:textId="7F5FF3C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6F88A" w14:textId="73953F9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9B134" w14:textId="2180DE9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00762" w14:textId="56A169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81F3A" w14:textId="7F6964B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2F219" w14:textId="517F2D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E9700" w14:textId="72F8C2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3C6BF" w14:textId="291707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C6EDF" w14:textId="10B1B0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6208D" w14:textId="4ADD39C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B9C42" w14:textId="0317954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6846B" w14:textId="5291DA2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046207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C685E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0BA07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1711B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2E2FCB6" wp14:editId="59058F42">
                  <wp:extent cx="260985" cy="166370"/>
                  <wp:effectExtent l="0" t="0" r="5715" b="5080"/>
                  <wp:docPr id="451" name="Рисунок 4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0FDE0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52A4C" w14:textId="68B43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4A690" w14:textId="5003F24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6AD04" w14:textId="538CDD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84FF7" w14:textId="585EDF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08494" w14:textId="24A7B50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B1767" w14:textId="35AB10A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DAB00" w14:textId="1B1F08D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5FE03" w14:textId="2DC469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E78DB" w14:textId="61AB3C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F3323" w14:textId="5A9D72B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9ADCA" w14:textId="6839C52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D03C3" w14:textId="13BEA48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1D5839CB" w14:textId="6E5DE32C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5" w:name="_Toc131938180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18</w:t>
        </w:r>
      </w:fldSimple>
      <w:r>
        <w:t xml:space="preserve"> </w:t>
      </w:r>
      <w:r w:rsidRPr="009B7E72">
        <w:t xml:space="preserve">– </w:t>
      </w:r>
      <w:r>
        <w:t>Индикаторы, характеризующие спрос на тепловую энергию и тепловую мощность в системе теплоснабжения на базе котельной «Сахаровское шоссе»</w:t>
      </w:r>
      <w:bookmarkEnd w:id="105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59F81DC2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CADDBF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4DB817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401C489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2DD989C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344E2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A7BBF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E38FC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0EDDD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607AC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524A8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02060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ADB3A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D1CC3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94E70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709BA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11911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1B494CF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9A85B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08F9C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630C8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555B936" wp14:editId="04AF1C1F">
                  <wp:extent cx="166370" cy="166370"/>
                  <wp:effectExtent l="0" t="0" r="5080" b="5080"/>
                  <wp:docPr id="452" name="Рисунок 4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E46A96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9EAA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B49A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56EB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58DF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51A91" w14:textId="5BBAF2A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92FF4" w14:textId="37B0118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1601C" w14:textId="40ADF28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0DC0C" w14:textId="2EF8598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6BC4F" w14:textId="1EE9FAB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2F798" w14:textId="62AF3B9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15456" w14:textId="427254D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D6A7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700BCF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1B5AF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7D22B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A9019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CD67A06" wp14:editId="5B140AD3">
                  <wp:extent cx="166370" cy="166370"/>
                  <wp:effectExtent l="0" t="0" r="5080" b="5080"/>
                  <wp:docPr id="453" name="Рисунок 4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B00D5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DE2D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3DFB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B581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00D1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2891D" w14:textId="1241F0E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2F701" w14:textId="276740A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A9033" w14:textId="627651D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A95CB" w14:textId="3FC0BE8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18AF6" w14:textId="593C2F9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CEB7D" w14:textId="3C42A24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2F872" w14:textId="7764E40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205A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398522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5F8C3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92939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35B71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AF027E8" wp14:editId="5A37AE4B">
                  <wp:extent cx="260985" cy="166370"/>
                  <wp:effectExtent l="0" t="0" r="5715" b="5080"/>
                  <wp:docPr id="454" name="Рисунок 4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BDCB0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2343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50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AF58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50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B29E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53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3F45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6,49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16A85" w14:textId="4A46588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9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06415" w14:textId="6E8E086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1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C4576" w14:textId="6B9C6FB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1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16C73" w14:textId="6AAF63B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1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A548A" w14:textId="4379F29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1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A0707" w14:textId="5560214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1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C69A9" w14:textId="37E6144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1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E7B9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B06E5E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949D8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6B10B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6E095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5266A3C" wp14:editId="4DC6445B">
                  <wp:extent cx="260985" cy="166370"/>
                  <wp:effectExtent l="0" t="0" r="5715" b="5080"/>
                  <wp:docPr id="455" name="Рисунок 4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68160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308A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,87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0BCC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,87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6CF4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,90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B688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5,87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50B28" w14:textId="34F4520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6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9E5C2" w14:textId="1B1BBCC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0105B" w14:textId="7693471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03478" w14:textId="3639967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6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9CF62" w14:textId="6687D23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5E31C" w14:textId="31AA064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649FD" w14:textId="4FB1B66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15E2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E409DF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AE849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208A9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727E1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A39389D" wp14:editId="103DCBE9">
                  <wp:extent cx="356235" cy="166370"/>
                  <wp:effectExtent l="0" t="0" r="5715" b="5080"/>
                  <wp:docPr id="456" name="Рисунок 4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5BA55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235E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98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A7CD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98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3239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00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9EEA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98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5C52D" w14:textId="1CCA2FA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8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A2BE3" w14:textId="113CA4A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26373" w14:textId="66CCFB8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E37A0" w14:textId="231F9FE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8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8D0EA" w14:textId="09CC2EF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3680B" w14:textId="7DED540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B28F7" w14:textId="215077C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F63B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81E6D1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F8378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776ED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E31EE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DC45A33" wp14:editId="60C524FA">
                  <wp:extent cx="260985" cy="166370"/>
                  <wp:effectExtent l="0" t="0" r="5715" b="5080"/>
                  <wp:docPr id="457" name="Рисунок 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25F2C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00BE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8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61CB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88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8C3B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89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8390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2,88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00E85" w14:textId="5383017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9C368" w14:textId="63A38E8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A445F" w14:textId="6F09830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DD751" w14:textId="231C032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9F9FE" w14:textId="25CEE0C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86EA0" w14:textId="698C71D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8B295" w14:textId="38C872B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8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802C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AA5302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4B25E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F9EB0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B9684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6286B7B" wp14:editId="57B00D4C">
                  <wp:extent cx="260985" cy="166370"/>
                  <wp:effectExtent l="0" t="0" r="5715" b="5080"/>
                  <wp:docPr id="458" name="Рисунок 4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E1EFE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DBD7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2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AA02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2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EBFE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3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3C7B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62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0D0E7" w14:textId="1708392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7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B1492" w14:textId="66F87BF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4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0F908" w14:textId="5BE863B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4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E997F" w14:textId="1C68F82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4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38511" w14:textId="660F3E5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4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48E2E" w14:textId="49E4998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4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F4C9C" w14:textId="2C9F27C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4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AC49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4AEF39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35D4D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33E3B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B3137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7FAFE9E" wp14:editId="1306BD5B">
                  <wp:extent cx="356235" cy="166370"/>
                  <wp:effectExtent l="0" t="0" r="5715" b="5080"/>
                  <wp:docPr id="459" name="Рисунок 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FE49A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C062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1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3C28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1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AAB2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1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3F50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41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B872D" w14:textId="4CB8E53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1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D9253" w14:textId="0DDAD2C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37736" w14:textId="542DCE4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10C3D" w14:textId="261B3F0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F4DC9" w14:textId="3046C43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80442" w14:textId="7C34BBE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806E2" w14:textId="62957FA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CDAB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CB5983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C4F87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7E02E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41CE1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49B0A41" wp14:editId="4AE509F3">
                  <wp:extent cx="356235" cy="166370"/>
                  <wp:effectExtent l="0" t="0" r="5715" b="5080"/>
                  <wp:docPr id="460" name="Рисунок 4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8C9D27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5B59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1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516B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1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5135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1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2E40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21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336C4" w14:textId="76A08C8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8BC97" w14:textId="1D05A15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7E053" w14:textId="3F81A97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5801C" w14:textId="5D8F043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06F3C" w14:textId="05A6B8F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8526C" w14:textId="55618E5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EDC5E" w14:textId="74EF8C1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8C18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4BC59D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9E0C1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4397F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29B9F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FBB7ACE" wp14:editId="66630E45">
                  <wp:extent cx="260985" cy="166370"/>
                  <wp:effectExtent l="0" t="0" r="5715" b="5080"/>
                  <wp:docPr id="461" name="Рисунок 4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D12867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7DD2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CC52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,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4B07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3187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1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DF5B4" w14:textId="54B0C26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7D2E2" w14:textId="084641B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1EF6E" w14:textId="79BEC93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B4C2A" w14:textId="04B3EB4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5D52E" w14:textId="3AD852F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00B17" w14:textId="159C793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67933" w14:textId="711D9E3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47F8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C5B0B7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D089F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49AD4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899A3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1275A51" wp14:editId="5DC08275">
                  <wp:extent cx="166370" cy="166370"/>
                  <wp:effectExtent l="0" t="0" r="5080" b="5080"/>
                  <wp:docPr id="462" name="Рисунок 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EE21D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6457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313A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60DC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BDE9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0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72964" w14:textId="02770B6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6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B8F56" w14:textId="5544C27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69DF4" w14:textId="6301541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65210" w14:textId="1C3A28B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70108" w14:textId="777D949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F8C37" w14:textId="153C2D5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2DAA5" w14:textId="7C589D6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ABC6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120566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4CA9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6C2F2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5A15D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D59A2B7" wp14:editId="32C40E1D">
                  <wp:extent cx="260985" cy="166370"/>
                  <wp:effectExtent l="0" t="0" r="5715" b="5080"/>
                  <wp:docPr id="463" name="Рисунок 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05440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EC53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0833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652F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95E8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BBBCE" w14:textId="6B477DF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09D1B" w14:textId="3710F8A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81BC2" w14:textId="710C5DF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D9A33" w14:textId="02F11BE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15D43" w14:textId="0883FC9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398CD" w14:textId="41DE856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9B28E" w14:textId="3D40901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3F9B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C4CC77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A03EC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9463E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CA77E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65E3AE4" wp14:editId="0805F3D4">
                  <wp:extent cx="260985" cy="166370"/>
                  <wp:effectExtent l="0" t="0" r="5715" b="5080"/>
                  <wp:docPr id="464" name="Рисунок 4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67B09C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F57F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F86E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7781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7670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80208" w14:textId="162D956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2D73C" w14:textId="6DFF38E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7C2AF" w14:textId="22AEA56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47BA8" w14:textId="0211D69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8ABD4" w14:textId="28FBE8D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4CF03" w14:textId="775BC48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68E9D" w14:textId="6B76B2D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A05C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A8D277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8CD2C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8019F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71704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767CBED" wp14:editId="140740FB">
                  <wp:extent cx="260985" cy="166370"/>
                  <wp:effectExtent l="0" t="0" r="5715" b="5080"/>
                  <wp:docPr id="465" name="Рисунок 4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EE03B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0E00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FBCB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6C33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C0AE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1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BAF77" w14:textId="1EC0057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736C1" w14:textId="2ECDC63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C71BE" w14:textId="54E18F5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44185" w14:textId="49C9BEA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24756" w14:textId="37FD2FD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774AD" w14:textId="2B518B4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3E0CC" w14:textId="6F057C8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3C4A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EC9A9E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30F64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64ABA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1AFA4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55496A7" wp14:editId="49246AB8">
                  <wp:extent cx="356235" cy="166370"/>
                  <wp:effectExtent l="0" t="0" r="5715" b="5080"/>
                  <wp:docPr id="466" name="Рисунок 4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00DF0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9941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23FA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167C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6086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DB846" w14:textId="0598C69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3599A" w14:textId="3648170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152AC" w14:textId="7EAD8C1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D4F5A" w14:textId="056B8CF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9F262" w14:textId="038F518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46667" w14:textId="629F306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96C98" w14:textId="79197AF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7D3E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09195E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87B9F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F70C3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9D0DC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51EFDF9" wp14:editId="6101E6DD">
                  <wp:extent cx="356235" cy="166370"/>
                  <wp:effectExtent l="0" t="0" r="5715" b="5080"/>
                  <wp:docPr id="467" name="Рисунок 4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27275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D4BE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5130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83CE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439D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BA621" w14:textId="50D27B2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0FC3B" w14:textId="658C4C2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93EC5" w14:textId="4882336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9F583" w14:textId="2C825E1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C9CCD" w14:textId="2587076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821C3" w14:textId="5EFF2AD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42603" w14:textId="7027078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2F15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C8BEC6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30D66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9ED1B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E0233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10288F9" wp14:editId="794D8661">
                  <wp:extent cx="356235" cy="260985"/>
                  <wp:effectExtent l="0" t="0" r="5715" b="5715"/>
                  <wp:docPr id="468" name="Рисунок 4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B39E4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B73C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4F09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F524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57F0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74A20" w14:textId="073CB79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3568A" w14:textId="3E02FA8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BA65A" w14:textId="2F79392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9A9B4" w14:textId="5D4AE1C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04484" w14:textId="12220C3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16BE6" w14:textId="6DBEE16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51844" w14:textId="3F3D3B6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0CE0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5A56AF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F8344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FA8F5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59C6A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E2933D8" wp14:editId="7DB6C200">
                  <wp:extent cx="260985" cy="166370"/>
                  <wp:effectExtent l="0" t="0" r="5715" b="5080"/>
                  <wp:docPr id="469" name="Рисунок 4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26206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4CF7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7610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2BCE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60F48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538CA" w14:textId="08DB21E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06C23" w14:textId="4036E75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12A84" w14:textId="1978CA9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905CF" w14:textId="21BA20D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0B9C7" w14:textId="56032C2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3F07F" w14:textId="7D73C2A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DEC82" w14:textId="2D115A9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7362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59EE69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05FFD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34C11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E024A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EA4B2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2952D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1B00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B87E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8ECE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520CE" w14:textId="2401D8F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82BDE" w14:textId="57788A3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7C3DB" w14:textId="3150A6C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18B18" w14:textId="0366EE4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1C5BA" w14:textId="01FA353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B3846" w14:textId="0267AD5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ACF1E" w14:textId="2D8795F6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864C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3029E5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00B61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57B4D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C1F71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73D86B7" wp14:editId="3E65F91E">
                  <wp:extent cx="260985" cy="166370"/>
                  <wp:effectExtent l="0" t="0" r="5715" b="5080"/>
                  <wp:docPr id="470" name="Рисунок 4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3237A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CED6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BB6E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4576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A70C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43729" w14:textId="5D0BC5B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50FB1" w14:textId="46EE298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7AD13" w14:textId="7008880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79F74" w14:textId="4BC5AF5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CDEB0" w14:textId="6499D0F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7CC98" w14:textId="2D965C9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0C813" w14:textId="4079A1F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8474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11475B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80867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0BB3FC9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EE19E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912B72F" wp14:editId="0E0A6443">
                  <wp:extent cx="462915" cy="166370"/>
                  <wp:effectExtent l="0" t="0" r="0" b="5080"/>
                  <wp:docPr id="471" name="Рисунок 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638B3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11CA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4A0F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0C27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1C7D7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C772B" w14:textId="1D623C3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49452" w14:textId="072472A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AF69D" w14:textId="42A6867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3C34C" w14:textId="5E5350E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8016A" w14:textId="27666CE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B324B" w14:textId="3FC79BD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571F1" w14:textId="280B97C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0E66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0B193F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F55F1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4F207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9C9CB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FB51E2E" wp14:editId="22539B43">
                  <wp:extent cx="356235" cy="166370"/>
                  <wp:effectExtent l="0" t="0" r="5715" b="5080"/>
                  <wp:docPr id="472" name="Рисунок 4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35EB1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8581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89E4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C286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632B6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4344D" w14:textId="0EED295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7530D" w14:textId="12CAF2F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9F4D6" w14:textId="2D1507D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28ACA" w14:textId="2901000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32114" w14:textId="617BE06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8D0DC" w14:textId="208EC80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16489" w14:textId="17EDF8B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AA2B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8855B3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8513E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59B48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70561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C7816ED" wp14:editId="26148E24">
                  <wp:extent cx="166370" cy="166370"/>
                  <wp:effectExtent l="0" t="0" r="5080" b="5080"/>
                  <wp:docPr id="473" name="Рисунок 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A2CA0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C5D8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04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DFE95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04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C667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04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45A0B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0,04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F3E47" w14:textId="66196DB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4DAF2" w14:textId="417AD51E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055BF" w14:textId="06AE5F8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66684" w14:textId="4D4A7A8F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79F88" w14:textId="3EEE2978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00C7C" w14:textId="5C465099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BB010" w14:textId="577FE72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E267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BD7F0A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0A617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4918E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4DECA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D9DC148" wp14:editId="280CEEEE">
                  <wp:extent cx="260985" cy="166370"/>
                  <wp:effectExtent l="0" t="0" r="5715" b="5080"/>
                  <wp:docPr id="474" name="Рисунок 4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7C911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80C8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68990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83B5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882BF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74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C9793" w14:textId="20E7A37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,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FD977" w14:textId="522F55D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675D6" w14:textId="6D2385A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350C9" w14:textId="1F55E69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,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EF1C8" w14:textId="6889638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E596E" w14:textId="2B68E65C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98749" w14:textId="097CA4E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7C973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AA2A93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38397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02764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817EE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336D909" wp14:editId="3A30E711">
                  <wp:extent cx="260985" cy="166370"/>
                  <wp:effectExtent l="0" t="0" r="5715" b="5080"/>
                  <wp:docPr id="475" name="Рисунок 4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ED50D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2E614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159EA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35F3E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9A35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B3370" w14:textId="3035502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147CB" w14:textId="08F3C17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C3D79" w14:textId="5FCC0841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EEED9" w14:textId="1E221374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DD4E5" w14:textId="6B177E2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D3BC5" w14:textId="1126EF0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AC198" w14:textId="157947B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1B391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161A28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42F11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288D3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BF8E1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11D44E1" wp14:editId="5AE82D13">
                  <wp:extent cx="260985" cy="166370"/>
                  <wp:effectExtent l="0" t="0" r="5715" b="5080"/>
                  <wp:docPr id="476" name="Рисунок 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B9F67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140B2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8BC41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F18A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268A9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5DDB5" w14:textId="23965C40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73913" w14:textId="5C48606D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58351" w14:textId="4DFA86A2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B861A" w14:textId="25555355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47ED2" w14:textId="7A2E16D3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1FCED" w14:textId="76AC21AB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10A9B" w14:textId="111450FA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0B58C" w14:textId="77777777" w:rsidR="00B83FB8" w:rsidRPr="000D43FD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 w:rsidRPr="000D43FD"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79A44F95" w14:textId="1E6D1960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6" w:name="_Toc131938181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19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D50E7E">
        <w:t>котельной «ХБК»</w:t>
      </w:r>
      <w:bookmarkEnd w:id="106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2FAC600E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F8DF8B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48B92C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98A66EF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D9BB0DF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DD30E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A907B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9A11D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AAF91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23941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F620C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54895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25FC5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4F5E3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DF3E1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5D38B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56A2B1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5D4321B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EDC76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06F3A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BF6EC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8161ABB" wp14:editId="230C3B4C">
                  <wp:extent cx="166370" cy="166370"/>
                  <wp:effectExtent l="0" t="0" r="5080" b="5080"/>
                  <wp:docPr id="477" name="Рисунок 4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0A5A0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BC6A8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10341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6C7DB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DDE1F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F22A1" w14:textId="72B3CBB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04C63" w14:textId="65D4B06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F39E5" w14:textId="6B05B10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CEE6B" w14:textId="23A57BA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34BD2" w14:textId="0EF1ABE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0A608" w14:textId="35719F0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E6C94" w14:textId="6F11B76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8445B" w14:textId="271AF93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5B06DD6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70337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73C7A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BF471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74B9167" wp14:editId="1915D823">
                  <wp:extent cx="166370" cy="166370"/>
                  <wp:effectExtent l="0" t="0" r="5080" b="5080"/>
                  <wp:docPr id="478" name="Рисунок 4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16BC4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2E7B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FEFC1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DB9A0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6E200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900A7" w14:textId="2254E16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ADAAA" w14:textId="7F76F3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376FC" w14:textId="39D4D60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88979" w14:textId="0E10634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EBE66" w14:textId="76E44F5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B27EC" w14:textId="007C1BF8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74C8B" w14:textId="0A8AC1E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05919" w14:textId="4701EAA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3EC7831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69E4D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7D973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1F549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61187A2" wp14:editId="198D58A6">
                  <wp:extent cx="260985" cy="166370"/>
                  <wp:effectExtent l="0" t="0" r="5715" b="5080"/>
                  <wp:docPr id="479" name="Рисунок 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FD6B3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60913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9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6E251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9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4EAAF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14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C0A52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4E852" w14:textId="7755E6F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7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16749" w14:textId="447A2C0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418A9" w14:textId="593088E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2EDA1" w14:textId="07BB3F2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7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2F1FC" w14:textId="658EE9B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A28BC" w14:textId="06927A6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9AC7C" w14:textId="7D46821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3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AD203" w14:textId="6D9F7A0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9702</w:t>
            </w:r>
          </w:p>
        </w:tc>
      </w:tr>
      <w:tr w:rsidR="00B83FB8" w:rsidRPr="00CC2BA7" w14:paraId="68560BF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FC3C6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A626B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28188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E8EA973" wp14:editId="2207961E">
                  <wp:extent cx="260985" cy="166370"/>
                  <wp:effectExtent l="0" t="0" r="5715" b="5080"/>
                  <wp:docPr id="480" name="Рисунок 4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415837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23523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30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D3CA2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3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BE02D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7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40992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FFD2E" w14:textId="5549F14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0B111" w14:textId="49D2761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5AD78" w14:textId="1F25459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CBBB2" w14:textId="186D19E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9731A" w14:textId="717309F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1ABAC" w14:textId="7D26E4C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3CFCF" w14:textId="7B75072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80860" w14:textId="29A3A65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150</w:t>
            </w:r>
          </w:p>
        </w:tc>
      </w:tr>
      <w:tr w:rsidR="00B83FB8" w:rsidRPr="00CC2BA7" w14:paraId="0B1B3AE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16BCD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56FBA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00884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816C19C" wp14:editId="3C0E46CD">
                  <wp:extent cx="356235" cy="166370"/>
                  <wp:effectExtent l="0" t="0" r="5715" b="5080"/>
                  <wp:docPr id="481" name="Рисунок 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78495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2174C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9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49B2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7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0C0CB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0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10A3B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5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25525" w14:textId="235A8C9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5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952DF" w14:textId="5B755A3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5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CF41A" w14:textId="30223D6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5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D6109" w14:textId="63793A5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5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09414" w14:textId="4AB11D9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5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D75D9" w14:textId="3F363F2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5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EAA40" w14:textId="107C7A4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6175D" w14:textId="6A0FDD3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173</w:t>
            </w:r>
          </w:p>
        </w:tc>
      </w:tr>
      <w:tr w:rsidR="00B83FB8" w:rsidRPr="00CC2BA7" w14:paraId="5CC13A2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AE996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3F480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5BAFEF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ABF0B1B" wp14:editId="5E19BC1C">
                  <wp:extent cx="260985" cy="166370"/>
                  <wp:effectExtent l="0" t="0" r="5715" b="5080"/>
                  <wp:docPr id="482" name="Рисунок 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D371F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8DC37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0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4F3A3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5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37CE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6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B3E60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5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4B2E7" w14:textId="749AB5E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5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03371" w14:textId="6A5E9F1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5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242A1" w14:textId="47B9EBE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5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2E664" w14:textId="50480A3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5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D643E" w14:textId="1EFDC8E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5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B772A" w14:textId="5B1CA31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5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75B86" w14:textId="10861F6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2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F18A4" w14:textId="433FB5D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977</w:t>
            </w:r>
          </w:p>
        </w:tc>
      </w:tr>
      <w:tr w:rsidR="00B83FB8" w:rsidRPr="00CC2BA7" w14:paraId="7203E66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E187B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20809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F2570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C526BF2" wp14:editId="2103DA5D">
                  <wp:extent cx="260985" cy="166370"/>
                  <wp:effectExtent l="0" t="0" r="5715" b="5080"/>
                  <wp:docPr id="483" name="Рисунок 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00B10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36614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FEAA1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8E268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6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260F0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D90A8" w14:textId="28DCD01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36316" w14:textId="4AA4184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D05C0" w14:textId="3D39EA5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290E3" w14:textId="45CB5BC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D0AF1" w14:textId="31D1ADC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9750E" w14:textId="67D43FB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C4D3A" w14:textId="3E10339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B6F92" w14:textId="144D5B6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52</w:t>
            </w:r>
          </w:p>
        </w:tc>
      </w:tr>
      <w:tr w:rsidR="00B83FB8" w:rsidRPr="00CC2BA7" w14:paraId="6694AD9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ABD68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50C82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1AC62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BDCE526" wp14:editId="544FA198">
                  <wp:extent cx="356235" cy="166370"/>
                  <wp:effectExtent l="0" t="0" r="5715" b="5080"/>
                  <wp:docPr id="484" name="Рисунок 4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316F8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1982A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76D94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3BD4D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21A99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34183" w14:textId="7DAD69B8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527F0" w14:textId="0698952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A0ADC" w14:textId="2A4A788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F909B" w14:textId="4365D38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B7FB8" w14:textId="1417639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FA7F7" w14:textId="3863107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B546C" w14:textId="3CAC4D7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274B9" w14:textId="2EF6F54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478</w:t>
            </w:r>
          </w:p>
        </w:tc>
      </w:tr>
      <w:tr w:rsidR="00B83FB8" w:rsidRPr="00CC2BA7" w14:paraId="738C6F9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D4E95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08031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6AB55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DF7264E" wp14:editId="5D8528E5">
                  <wp:extent cx="356235" cy="166370"/>
                  <wp:effectExtent l="0" t="0" r="5715" b="5080"/>
                  <wp:docPr id="485" name="Рисунок 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BC72D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FB6CB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4653C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C8052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1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3953E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141FE" w14:textId="7DBDDDD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D7846" w14:textId="62AB12F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C0ED0" w14:textId="1022DD58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1254A" w14:textId="15D42DB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07F06" w14:textId="2B45793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5B575" w14:textId="080D6438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F5720" w14:textId="659F9D1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E165B" w14:textId="77E0395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75</w:t>
            </w:r>
          </w:p>
        </w:tc>
      </w:tr>
      <w:tr w:rsidR="00B83FB8" w:rsidRPr="00CC2BA7" w14:paraId="67FFF7C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A18EC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EE640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80E36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87EB99F" wp14:editId="10A40033">
                  <wp:extent cx="260985" cy="166370"/>
                  <wp:effectExtent l="0" t="0" r="5715" b="5080"/>
                  <wp:docPr id="486" name="Рисунок 4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A16F8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FE74E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978B3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82AF1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43712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16702" w14:textId="136C09E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99DC7" w14:textId="28BC425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6C444" w14:textId="636A4D8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450E6" w14:textId="571F1AF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06C7C" w14:textId="138390B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E9E39" w14:textId="68B1CA8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8CDFF" w14:textId="1CCA7FA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36894" w14:textId="4F00813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99</w:t>
            </w:r>
          </w:p>
        </w:tc>
      </w:tr>
      <w:tr w:rsidR="00B83FB8" w:rsidRPr="00CC2BA7" w14:paraId="5ABC828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D0F9B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0991D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2CB83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EA86C88" wp14:editId="1E588C9A">
                  <wp:extent cx="166370" cy="166370"/>
                  <wp:effectExtent l="0" t="0" r="5080" b="5080"/>
                  <wp:docPr id="487" name="Рисунок 4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A3673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BE8BA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BD415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3D910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AED7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4BFFB" w14:textId="4627951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5BA41" w14:textId="5FF3635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720B0" w14:textId="5D287E9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DC7F2" w14:textId="2E271C2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C57C0" w14:textId="2E642EF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F0325" w14:textId="14D1FA9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8643B" w14:textId="732A99F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9F158" w14:textId="522B690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17</w:t>
            </w:r>
          </w:p>
        </w:tc>
      </w:tr>
      <w:tr w:rsidR="00B83FB8" w:rsidRPr="00CC2BA7" w14:paraId="653C140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E757E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24B00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81FEB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616B8B3" wp14:editId="70B8932D">
                  <wp:extent cx="260985" cy="166370"/>
                  <wp:effectExtent l="0" t="0" r="5715" b="5080"/>
                  <wp:docPr id="488" name="Рисунок 4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14B9B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4C2FF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9889A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A5F3A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40165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66AEA" w14:textId="49F12DC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06A14" w14:textId="2719099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2374A" w14:textId="115F6F0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FEA4C" w14:textId="5F2649C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C4C57" w14:textId="2794257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95A35" w14:textId="71D0A94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66A5D" w14:textId="732DCC0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B33B8" w14:textId="20C6DF0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17</w:t>
            </w:r>
          </w:p>
        </w:tc>
      </w:tr>
      <w:tr w:rsidR="00B83FB8" w:rsidRPr="00CC2BA7" w14:paraId="2E9E6E1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DA1A6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32C50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BE0D9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3F3119E" wp14:editId="4EF7C65F">
                  <wp:extent cx="260985" cy="166370"/>
                  <wp:effectExtent l="0" t="0" r="5715" b="5080"/>
                  <wp:docPr id="489" name="Рисунок 4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1D18FA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3F999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B4711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1FA8B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57625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24680" w14:textId="6B68309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78D45" w14:textId="23CFE85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351B4" w14:textId="1C8F5A1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244BA" w14:textId="5BA53D3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36158" w14:textId="715A1A9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A5BA4" w14:textId="175BE41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A60EA" w14:textId="20A04AF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4F601" w14:textId="65C1BFE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00</w:t>
            </w:r>
          </w:p>
        </w:tc>
      </w:tr>
      <w:tr w:rsidR="00B83FB8" w:rsidRPr="00CC2BA7" w14:paraId="2C6A814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F2272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D4988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EC1D9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281FA9D" wp14:editId="1F78132F">
                  <wp:extent cx="260985" cy="166370"/>
                  <wp:effectExtent l="0" t="0" r="5715" b="5080"/>
                  <wp:docPr id="490" name="Рисунок 4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387D6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EC351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79C12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B2760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2474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50126" w14:textId="060F0B0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9FBE7" w14:textId="32F88DA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19261" w14:textId="4AB3B7D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95553" w14:textId="76CDA69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B32EE" w14:textId="29EDEE5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DD651" w14:textId="4EA6703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38CA9" w14:textId="59C8012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801D2" w14:textId="4824C0E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2</w:t>
            </w:r>
          </w:p>
        </w:tc>
      </w:tr>
      <w:tr w:rsidR="00B83FB8" w:rsidRPr="00CC2BA7" w14:paraId="0641CA8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CEE25D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2D45B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D7B32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C84A3C0" wp14:editId="678AE6FF">
                  <wp:extent cx="356235" cy="166370"/>
                  <wp:effectExtent l="0" t="0" r="5715" b="5080"/>
                  <wp:docPr id="491" name="Рисунок 4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00B1D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25FD1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293F1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2552C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A63E9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79CD7" w14:textId="2258D11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8AA9D" w14:textId="279DA7A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61FF4" w14:textId="5B1A325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4A216" w14:textId="1AA12DC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B2D03" w14:textId="253935A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AB238" w14:textId="7BBD317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3D7ED" w14:textId="7E67E18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F60CF" w14:textId="357A707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</w:t>
            </w:r>
          </w:p>
        </w:tc>
      </w:tr>
      <w:tr w:rsidR="00B83FB8" w:rsidRPr="00CC2BA7" w14:paraId="2583585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02808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0936F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8FB5D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6CCB434" wp14:editId="062A1A7E">
                  <wp:extent cx="356235" cy="166370"/>
                  <wp:effectExtent l="0" t="0" r="5715" b="5080"/>
                  <wp:docPr id="492" name="Рисунок 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3F036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205D2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611BE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398AA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48827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80434" w14:textId="1C7BC08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61608" w14:textId="3285AFE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81443" w14:textId="52051BB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E22A2" w14:textId="4246858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387F3" w14:textId="1FA6C80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37314" w14:textId="167E9E7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2C57E" w14:textId="0DA5F28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F5D19" w14:textId="162E847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</w:t>
            </w:r>
          </w:p>
        </w:tc>
      </w:tr>
      <w:tr w:rsidR="00B83FB8" w:rsidRPr="00CC2BA7" w14:paraId="3B566C0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E07CF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26B92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9A6B4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84700F5" wp14:editId="76FC7EC8">
                  <wp:extent cx="356235" cy="260985"/>
                  <wp:effectExtent l="0" t="0" r="5715" b="5715"/>
                  <wp:docPr id="493" name="Рисунок 4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11852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D7877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34485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8939C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393B9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7080F" w14:textId="16E521F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CF7D9" w14:textId="4F6D3FB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D15DA" w14:textId="1BCC68D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C13C1" w14:textId="6AA1995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E987F" w14:textId="5DF8370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D219E" w14:textId="05CEFCC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F9061" w14:textId="1070CC3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294E1" w14:textId="6D4DB9F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18135E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7C39A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BC194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22846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F98BF4F" wp14:editId="31F00EE5">
                  <wp:extent cx="260985" cy="166370"/>
                  <wp:effectExtent l="0" t="0" r="5715" b="5080"/>
                  <wp:docPr id="494" name="Рисунок 4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3DFB1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6B0D8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B2250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03AB7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96EA7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6ACEC" w14:textId="2A64EA2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4B2AE" w14:textId="76CB584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761A0" w14:textId="0000756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91B9B" w14:textId="327B1A4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4D309" w14:textId="7DAD118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0F649" w14:textId="313E9C9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50539" w14:textId="1E318D2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5FFC1" w14:textId="3F06418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6F666F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FD047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A0FB5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D7BFC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E425F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0EF7D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04CD4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0373F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45F77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F25DB" w14:textId="560584E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C234C" w14:textId="0CDB1DF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2BAD3" w14:textId="66CACF4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634E8" w14:textId="7E03F9E8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86340" w14:textId="3706F88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46637" w14:textId="1E59F7C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22F43" w14:textId="4C1A5F2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BEAAC" w14:textId="43FDF67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1DD4468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D9824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66C4A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923AE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1782ED2" wp14:editId="5AA92101">
                  <wp:extent cx="260985" cy="166370"/>
                  <wp:effectExtent l="0" t="0" r="5715" b="5080"/>
                  <wp:docPr id="495" name="Рисунок 4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EB088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34E54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0CF58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F5336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81C5A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48B74" w14:textId="59D4E7C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6A40D" w14:textId="0BF2489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0686F" w14:textId="3EB577A8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31867" w14:textId="1BD032D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C1C75" w14:textId="74EA57B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C83B5" w14:textId="17C28E7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56A02" w14:textId="6C74329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08B7F" w14:textId="2A7D3BC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3A8D46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A2762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3A9B3FC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E9D8E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56400BA" wp14:editId="087C9F7D">
                  <wp:extent cx="462915" cy="166370"/>
                  <wp:effectExtent l="0" t="0" r="0" b="5080"/>
                  <wp:docPr id="496" name="Рисунок 4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33178B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B12A1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669E2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8A9D7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87EEB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9E7D9" w14:textId="0A630B6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02795" w14:textId="1A4B22E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B3800" w14:textId="0E3BE620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02CAB" w14:textId="0C09AE5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E7FB3" w14:textId="587D920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5DF39" w14:textId="208D64A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18ECF" w14:textId="2A4F9378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073D7" w14:textId="2DBC825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BBCB7C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E8357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58518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3D6BF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FFF2F90" wp14:editId="6BD08725">
                  <wp:extent cx="356235" cy="166370"/>
                  <wp:effectExtent l="0" t="0" r="5715" b="5080"/>
                  <wp:docPr id="497" name="Рисунок 4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6378C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C93C0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D0E89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352D3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D0CD8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28A0C" w14:textId="46C17E1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69E17" w14:textId="6F1BB77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BA6E1" w14:textId="29CE3AF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DED5D" w14:textId="44E9C83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7EAA4" w14:textId="75D07C0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177F6" w14:textId="138BECA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3DECC" w14:textId="72DC159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72E6B" w14:textId="6F77095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4554460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E43A4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9C3A2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6F3F1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9DD7C7F" wp14:editId="00FDD6E7">
                  <wp:extent cx="166370" cy="166370"/>
                  <wp:effectExtent l="0" t="0" r="5080" b="5080"/>
                  <wp:docPr id="498" name="Рисунок 4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D3F7D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72268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0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FD802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E91AD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78898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FF4AE" w14:textId="1505DAA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A794C" w14:textId="69ADB80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C3A63" w14:textId="1EA717E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8E9BD" w14:textId="4808E14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BE894" w14:textId="7A48DE21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6456A" w14:textId="0A738F3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1D092" w14:textId="362F6B0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B3B71" w14:textId="7FF113E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444</w:t>
            </w:r>
          </w:p>
        </w:tc>
      </w:tr>
      <w:tr w:rsidR="00B83FB8" w:rsidRPr="00CC2BA7" w14:paraId="1790758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103F0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4FF03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BFA96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52A0954" wp14:editId="58B491D7">
                  <wp:extent cx="260985" cy="166370"/>
                  <wp:effectExtent l="0" t="0" r="5715" b="5080"/>
                  <wp:docPr id="499" name="Рисунок 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D1AC9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69F67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3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E12FF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9,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BC603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1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820DB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8,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13B24" w14:textId="4B855BF5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8,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695CB" w14:textId="7E467E0F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D4BAF" w14:textId="62692BD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D6898" w14:textId="55830998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0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257E7" w14:textId="59A71C8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2F3BD" w14:textId="119FB5F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0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D63B0" w14:textId="14EA2F06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7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64276" w14:textId="564A301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1,97</w:t>
            </w:r>
          </w:p>
        </w:tc>
      </w:tr>
      <w:tr w:rsidR="00B83FB8" w:rsidRPr="00CC2BA7" w14:paraId="5CCE2B3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F9423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6D013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D50D7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24BBE89" wp14:editId="4ED94C42">
                  <wp:extent cx="260985" cy="166370"/>
                  <wp:effectExtent l="0" t="0" r="5715" b="5080"/>
                  <wp:docPr id="500" name="Рисунок 5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71C68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9E309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7C0BC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9DECA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4B3D7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40B62" w14:textId="3D7F8B8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584FF" w14:textId="6AD05A9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BEEAC" w14:textId="2806335D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013A1" w14:textId="795AD164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DC47C" w14:textId="5EE47D03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776FB" w14:textId="5EDC478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C3BEB" w14:textId="7F53EAF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3A42E" w14:textId="7DD11FFE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17FDEC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5CA0C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914DF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6985E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14F6C8D" wp14:editId="5F041844">
                  <wp:extent cx="260985" cy="166370"/>
                  <wp:effectExtent l="0" t="0" r="5715" b="5080"/>
                  <wp:docPr id="501" name="Рисунок 5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42C21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CB7A9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E96ED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0D559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5633E" w14:textId="7777777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D05EF" w14:textId="5BD60708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97572" w14:textId="6102355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B6529" w14:textId="367AF01A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4D26C" w14:textId="051B4242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9753F" w14:textId="2BEF4B8C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3969A" w14:textId="199DC90B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56BEF" w14:textId="21EA1899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AA66F" w14:textId="1E291D97" w:rsidR="00B83FB8" w:rsidRDefault="00B83FB8" w:rsidP="00B83FB8">
            <w:pPr>
              <w:spacing w:after="0" w:line="240" w:lineRule="auto"/>
              <w:contextualSpacing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2191FB5E" w14:textId="04ED3D92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7" w:name="_Toc131938182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20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D50E7E">
        <w:t>котельной ул. Шишкова, 97</w:t>
      </w:r>
      <w:bookmarkEnd w:id="107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5C386F65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86509C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73531A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EBFD7B9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0C3A32F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5806C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09162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A3946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823DF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9100A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D3F10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D2368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83314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069F9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25A7D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A5D01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2C86B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0AFD039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1664E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29213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EC499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B23C7A4" wp14:editId="66AEA2D6">
                  <wp:extent cx="166370" cy="166370"/>
                  <wp:effectExtent l="0" t="0" r="5080" b="5080"/>
                  <wp:docPr id="502" name="Рисунок 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CF32EB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139D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59A9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9763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9F00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93B23" w14:textId="681208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EB9AF" w14:textId="476DBFE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62DBD" w14:textId="44BBD48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58A39" w14:textId="03F04E0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46907" w14:textId="43390D5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DED7C" w14:textId="7927E66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C93E1" w14:textId="6FA9ACF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1CC72" w14:textId="2642335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2EBD345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805B7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422F1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14473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4A9D7CA" wp14:editId="12C83761">
                  <wp:extent cx="166370" cy="166370"/>
                  <wp:effectExtent l="0" t="0" r="5080" b="5080"/>
                  <wp:docPr id="503" name="Рисунок 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FBD62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28AB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0DA2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D3F0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74F3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81913" w14:textId="6F54FD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6CB09" w14:textId="557F853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81001" w14:textId="2FF2F68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ADA3E" w14:textId="79F7763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35B3B" w14:textId="44E8A86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FD70C" w14:textId="3954E7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9E7DC" w14:textId="57FCFD7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0D08B" w14:textId="37636CD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621917A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8EEC1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04F8F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CEF85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601334C" wp14:editId="1719A0C9">
                  <wp:extent cx="260985" cy="166370"/>
                  <wp:effectExtent l="0" t="0" r="5715" b="5080"/>
                  <wp:docPr id="504" name="Рисунок 5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18E8D6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9101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A2A1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E093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361A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66775" w14:textId="12802B4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BF668" w14:textId="233E99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8B3D9" w14:textId="74B1D5B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84AEC" w14:textId="7AE2FC6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F1753" w14:textId="65A0D1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EB1F5" w14:textId="53FC12E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DBF93" w14:textId="26A43BB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B2D63" w14:textId="27BB3B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</w:tr>
      <w:tr w:rsidR="00B83FB8" w:rsidRPr="00CC2BA7" w14:paraId="2628133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ACBEE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2472F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5B5FD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D39FF02" wp14:editId="44F8CE36">
                  <wp:extent cx="260985" cy="166370"/>
                  <wp:effectExtent l="0" t="0" r="5715" b="5080"/>
                  <wp:docPr id="505" name="Рисунок 5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78D3C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28D1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B332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60E7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51CD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0D78D" w14:textId="70DA5B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9F577" w14:textId="6D2F6CC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ACDBF" w14:textId="3A33253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3D800" w14:textId="3BE82F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25A01" w14:textId="6F8FAE8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3C8AE" w14:textId="3E280EB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69FC4" w14:textId="454F02C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BF30D" w14:textId="358D608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</w:tr>
      <w:tr w:rsidR="00B83FB8" w:rsidRPr="00CC2BA7" w14:paraId="3903825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74EDA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CD277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708C6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80BC955" wp14:editId="173781F2">
                  <wp:extent cx="356235" cy="166370"/>
                  <wp:effectExtent l="0" t="0" r="5715" b="5080"/>
                  <wp:docPr id="506" name="Рисунок 5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C7026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482C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A309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7B77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67EE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EB3D0" w14:textId="44B0248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51B63" w14:textId="5A975BC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8834C" w14:textId="3112201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1EEBF" w14:textId="43BBDFE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10435" w14:textId="59C1832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B3189" w14:textId="583BCA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804CC" w14:textId="127EC92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CF081" w14:textId="1ED7FAE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681</w:t>
            </w:r>
          </w:p>
        </w:tc>
      </w:tr>
      <w:tr w:rsidR="00B83FB8" w:rsidRPr="00CC2BA7" w14:paraId="4D3BE61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AD339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A0900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C23F8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780E001" wp14:editId="361E5DF5">
                  <wp:extent cx="260985" cy="166370"/>
                  <wp:effectExtent l="0" t="0" r="5715" b="5080"/>
                  <wp:docPr id="507" name="Рисунок 5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0BCF7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4107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9145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DA59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6923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3DADC" w14:textId="2D41E75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0216E" w14:textId="0187767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F6E5F" w14:textId="6674A0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A248D" w14:textId="0E829F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920BF" w14:textId="27C0E76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A0C0A" w14:textId="428FB9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CCAE80" w14:textId="28709B4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F60A8" w14:textId="2485492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21</w:t>
            </w:r>
          </w:p>
        </w:tc>
      </w:tr>
      <w:tr w:rsidR="00B83FB8" w:rsidRPr="00CC2BA7" w14:paraId="02A0EAE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F80BF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F0520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188D3E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6074071" wp14:editId="1F4010FC">
                  <wp:extent cx="260985" cy="166370"/>
                  <wp:effectExtent l="0" t="0" r="5715" b="5080"/>
                  <wp:docPr id="508" name="Рисунок 5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371A3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5982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A164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4CDD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AD36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E009F" w14:textId="3202C6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AAF8C" w14:textId="77760D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D7B41" w14:textId="79ECE6D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E4DF2" w14:textId="75D3C13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114E1" w14:textId="7608CE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ADF06" w14:textId="5D651EF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A9037" w14:textId="2E147E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B802C" w14:textId="3AA57F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72EF5E8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61893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DA249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BB111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7D85688" wp14:editId="417C8815">
                  <wp:extent cx="356235" cy="166370"/>
                  <wp:effectExtent l="0" t="0" r="5715" b="5080"/>
                  <wp:docPr id="509" name="Рисунок 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8AB35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DBA6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435E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4421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7890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FA461" w14:textId="570442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22636" w14:textId="1F59480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09A97" w14:textId="683BB73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77CCD" w14:textId="0A9C043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BBE88" w14:textId="6408627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93D1F" w14:textId="365DFC0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AC6AC" w14:textId="74736F4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48A6D" w14:textId="410827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7C6EF67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0B10B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8D90C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F7062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17D5E06" wp14:editId="218D0890">
                  <wp:extent cx="356235" cy="166370"/>
                  <wp:effectExtent l="0" t="0" r="5715" b="5080"/>
                  <wp:docPr id="510" name="Рисунок 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B37E9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CA68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D2E9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0E40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952A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40C7C" w14:textId="2EDA2C4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FBFA5" w14:textId="3FD9136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80B89" w14:textId="0FC553A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F6482" w14:textId="19FDB6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F8B9E" w14:textId="37E5872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C15AC" w14:textId="284AD64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84945" w14:textId="17448D4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F911E" w14:textId="6BE3427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57138CA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F18FB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2335B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D0D6A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A8E43DF" wp14:editId="7ECE8764">
                  <wp:extent cx="260985" cy="166370"/>
                  <wp:effectExtent l="0" t="0" r="5715" b="5080"/>
                  <wp:docPr id="511" name="Рисунок 5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C83D8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C608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096C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61C4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88A0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49A32" w14:textId="5E5838B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C2D9C" w14:textId="6454E4B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E6B0C" w14:textId="137B454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DA019" w14:textId="24FBC91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3B8C5" w14:textId="36EC1E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447AB" w14:textId="2D7E491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E2664" w14:textId="4FE54EA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397CD" w14:textId="4BAF4E5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</w:tr>
      <w:tr w:rsidR="00B83FB8" w:rsidRPr="00CC2BA7" w14:paraId="35D6814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06F1C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7536D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C63CC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42D0F2C" wp14:editId="5FABF0F6">
                  <wp:extent cx="166370" cy="166370"/>
                  <wp:effectExtent l="0" t="0" r="5080" b="5080"/>
                  <wp:docPr id="512" name="Рисунок 5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17B57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8FE5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1B88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0EEF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CE82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2F968" w14:textId="4D5F049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6F16F" w14:textId="0FF946F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90351" w14:textId="5792AF2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12C05" w14:textId="42D647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27D62" w14:textId="1A67B13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0C99B" w14:textId="6191CE7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31136" w14:textId="03CEB34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7E62F" w14:textId="2D8622D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</w:tr>
      <w:tr w:rsidR="00B83FB8" w:rsidRPr="00CC2BA7" w14:paraId="79CD9E7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2B33D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70F39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3E711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247EF5F" wp14:editId="7CB6FFD3">
                  <wp:extent cx="260985" cy="166370"/>
                  <wp:effectExtent l="0" t="0" r="5715" b="5080"/>
                  <wp:docPr id="513" name="Рисунок 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85D82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109C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031E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7C11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661B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0BB8B" w14:textId="2A4D958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7B78F" w14:textId="0FA759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9D0BA" w14:textId="139E01A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93901" w14:textId="0ACDF6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C8F23" w14:textId="68E09D1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C1F43" w14:textId="51D32C7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81666" w14:textId="6D86DA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FFE59" w14:textId="7330C31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</w:tr>
      <w:tr w:rsidR="00B83FB8" w:rsidRPr="00CC2BA7" w14:paraId="66FA581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45C22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363A8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E70C15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3814C93" wp14:editId="62634DE3">
                  <wp:extent cx="260985" cy="166370"/>
                  <wp:effectExtent l="0" t="0" r="5715" b="5080"/>
                  <wp:docPr id="514" name="Рисунок 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B4D33C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86EF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63FE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EDEB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2926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772A6" w14:textId="55FBD76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64677" w14:textId="11176C7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9F5E2" w14:textId="2F96198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AB0DA" w14:textId="40E49A3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F5530" w14:textId="473CFF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402E8" w14:textId="6641046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04A7B" w14:textId="11C28E0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64679" w14:textId="2C30742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5</w:t>
            </w:r>
          </w:p>
        </w:tc>
      </w:tr>
      <w:tr w:rsidR="00B83FB8" w:rsidRPr="00CC2BA7" w14:paraId="0102BAD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13274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D79BD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82BCB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6AFD6EF" wp14:editId="72D53DA7">
                  <wp:extent cx="260985" cy="166370"/>
                  <wp:effectExtent l="0" t="0" r="5715" b="5080"/>
                  <wp:docPr id="515" name="Рисунок 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8F372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408F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7F8B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D654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3957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89D29" w14:textId="2D00BD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225EE" w14:textId="5A3FDDC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60050" w14:textId="5A9AF30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6E9A3" w14:textId="00B3671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DCD56" w14:textId="1F23FD3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B1BC9" w14:textId="3C3B6F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5A2B2" w14:textId="36EABE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F54BD" w14:textId="684A083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7537EEA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C69E5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B4B64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C1F58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9AB1DA9" wp14:editId="349DCF1C">
                  <wp:extent cx="356235" cy="166370"/>
                  <wp:effectExtent l="0" t="0" r="5715" b="5080"/>
                  <wp:docPr id="516" name="Рисунок 5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F5CC5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CB5D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9C92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6F69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00B9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9E4B2" w14:textId="04C0AB5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73AA9" w14:textId="4929DF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22F80" w14:textId="2875AC4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50DA0" w14:textId="7296CF0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8A1F1" w14:textId="561F122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98D43" w14:textId="28AA0C5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D4723" w14:textId="6547275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EF709" w14:textId="0F2CD01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2985122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CA98E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5A122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77D38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51F429C" wp14:editId="3B4B218E">
                  <wp:extent cx="356235" cy="166370"/>
                  <wp:effectExtent l="0" t="0" r="5715" b="5080"/>
                  <wp:docPr id="517" name="Рисунок 5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FA24E6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6835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A71A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62E7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06FC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C1C9F" w14:textId="62EB89C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2F3FA" w14:textId="24B2844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68D2C" w14:textId="20E604F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2922D" w14:textId="27F9C85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E7CE0" w14:textId="46FEC2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95D84" w14:textId="5C7AF4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55703" w14:textId="6651B02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7E190" w14:textId="34839A4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5ABCFA9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15340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7A120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11E7B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C5317FB" wp14:editId="2ACBD865">
                  <wp:extent cx="356235" cy="260985"/>
                  <wp:effectExtent l="0" t="0" r="5715" b="5715"/>
                  <wp:docPr id="518" name="Рисунок 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F31D2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2AB4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08BA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AFBA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5426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08817" w14:textId="0FC709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18FB4" w14:textId="5788ACB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2D2D2" w14:textId="14DAD5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E8174" w14:textId="142519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91DB2" w14:textId="042C82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53EB5" w14:textId="7B60F9C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38822" w14:textId="0A2D487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A6D3A" w14:textId="263B06D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5268E87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E79A9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21DA1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B7576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93956DB" wp14:editId="57C60A4A">
                  <wp:extent cx="260985" cy="166370"/>
                  <wp:effectExtent l="0" t="0" r="5715" b="5080"/>
                  <wp:docPr id="519" name="Рисунок 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A1D29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94E4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C44E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BD5E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96E5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B93CA" w14:textId="3EBC02F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19A73" w14:textId="12EBDD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F2789" w14:textId="4D18856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C92FA" w14:textId="1D97C8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F635B" w14:textId="7F43F16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34810" w14:textId="3D41F64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07BE1" w14:textId="5AD967B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D606C" w14:textId="24C6C6D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720B97A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AB509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4044A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971F5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9A814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D985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A39D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AC19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132F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E0727" w14:textId="7FEC36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52494" w14:textId="40CC49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9318F" w14:textId="57C5110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F1517" w14:textId="195EFC9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8DA8A" w14:textId="20B1110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4A90B" w14:textId="331EF4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5B45C" w14:textId="42BEF2D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4EB17" w14:textId="365F7A0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D50E7E" w:rsidRPr="00CC2BA7" w14:paraId="22189A9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C53C0E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9DB808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A9E7AB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385A6F3" wp14:editId="1962B1F7">
                  <wp:extent cx="260985" cy="166370"/>
                  <wp:effectExtent l="0" t="0" r="5715" b="5080"/>
                  <wp:docPr id="520" name="Рисунок 5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296004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54B9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1233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1B70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72F2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9D4E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A511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542F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690E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227A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889B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6F21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31FD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2AC1F78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EFBB39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BEE32CE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1FCC0D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A52039B" wp14:editId="376137F6">
                  <wp:extent cx="462915" cy="166370"/>
                  <wp:effectExtent l="0" t="0" r="0" b="5080"/>
                  <wp:docPr id="521" name="Рисунок 5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E3BF94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954B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433B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1E77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AED6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30C7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329D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8344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A83A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95AD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D996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3EFD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4237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22F0DF1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40F730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57D8C9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2463AC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7ACAC83" wp14:editId="2662F6C2">
                  <wp:extent cx="356235" cy="166370"/>
                  <wp:effectExtent l="0" t="0" r="5715" b="5080"/>
                  <wp:docPr id="522" name="Рисунок 5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10905C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EC8D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C2C3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8E55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4012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CB28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A711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0423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9E65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5883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6A6A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523C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93B9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3935570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AB1BCC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56270D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25204A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DA129CC" wp14:editId="6ACD4F39">
                  <wp:extent cx="166370" cy="166370"/>
                  <wp:effectExtent l="0" t="0" r="5080" b="5080"/>
                  <wp:docPr id="523" name="Рисунок 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546ACF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25C5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C767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9109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F342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14D5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17FF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5F8E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A59C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4344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5D4E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6086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D006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</w:tr>
      <w:tr w:rsidR="00D50E7E" w:rsidRPr="00CC2BA7" w14:paraId="722531E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5922D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9AE793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B2DF3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1652EEC" wp14:editId="01C5FF43">
                  <wp:extent cx="260985" cy="166370"/>
                  <wp:effectExtent l="0" t="0" r="5715" b="5080"/>
                  <wp:docPr id="524" name="Рисунок 5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29777B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955F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3CBF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5588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31E4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CA3E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9AA7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C87B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063E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68E7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4E98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0195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9001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D50E7E" w:rsidRPr="00CC2BA7" w14:paraId="735861C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F7F93B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211A96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05B147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3DE538E" wp14:editId="23383A7E">
                  <wp:extent cx="260985" cy="166370"/>
                  <wp:effectExtent l="0" t="0" r="5715" b="5080"/>
                  <wp:docPr id="525" name="Рисунок 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6EC0E3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ACB5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77A4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B066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18CF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A8B2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8DDF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8FAB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6329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F9FF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8FA7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E378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4C64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26CA6F2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ABAEB1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973F8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C2EFBA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F28BE54" wp14:editId="191A6C18">
                  <wp:extent cx="260985" cy="166370"/>
                  <wp:effectExtent l="0" t="0" r="5715" b="5080"/>
                  <wp:docPr id="526" name="Рисунок 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736525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C2D9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D919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7D76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F5A1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F1B3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4BDB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EE50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6205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3130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EC01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B776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FECC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3F16BFC6" w14:textId="7660A91E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8" w:name="_Toc131938183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21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D50E7E">
        <w:t>котельной Школы № 2</w:t>
      </w:r>
      <w:bookmarkEnd w:id="108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211AC80B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6C7E6E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DF1C27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EBE6948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9D9DA61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9B924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4896B8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CB0FA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232D7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94EF6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AFFCF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89117B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7095E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333B1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6EFDE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0E8BB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1393D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799D35E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7915E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4ADF5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66056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5B18473" wp14:editId="2632FE4E">
                  <wp:extent cx="166370" cy="166370"/>
                  <wp:effectExtent l="0" t="0" r="5080" b="5080"/>
                  <wp:docPr id="527" name="Рисунок 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EB597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380B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DFAE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FEEA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42C8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C199E" w14:textId="18BEBE8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FAA8C" w14:textId="0D0469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EA949" w14:textId="7BC2C9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102A1" w14:textId="7BA45CF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E9B4D" w14:textId="082DC42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8B761" w14:textId="10B1433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FFF59" w14:textId="18C7D47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3BD97" w14:textId="3A3CE2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0835E54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29B61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3A40E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D7D30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D52B79A" wp14:editId="395A4A70">
                  <wp:extent cx="166370" cy="166370"/>
                  <wp:effectExtent l="0" t="0" r="5080" b="5080"/>
                  <wp:docPr id="528" name="Рисунок 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C689FB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83A0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5E75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8F08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0A23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D02A2" w14:textId="688B535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AE015" w14:textId="4639C2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380A9" w14:textId="32E03F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BB71F" w14:textId="591E006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D1765" w14:textId="427420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7768E" w14:textId="7A361E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BD889" w14:textId="37B7286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EED63" w14:textId="1D9A00B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32BB478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A9A75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867B1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2C24A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7E68D11" wp14:editId="42BEB1F9">
                  <wp:extent cx="260985" cy="166370"/>
                  <wp:effectExtent l="0" t="0" r="5715" b="5080"/>
                  <wp:docPr id="529" name="Рисунок 5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87D11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D742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E3F0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5E71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EF92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935FD" w14:textId="7011D3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92F88" w14:textId="384E66C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161BA" w14:textId="6B6468F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EF703" w14:textId="55707A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6EAC8" w14:textId="7E61DBC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9D972" w14:textId="26604C9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79545" w14:textId="26CAB44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6745E" w14:textId="3F7BC79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</w:tr>
      <w:tr w:rsidR="00B83FB8" w:rsidRPr="00CC2BA7" w14:paraId="41A2B98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B449A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7B7C2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573CF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8BE6D68" wp14:editId="2C78015B">
                  <wp:extent cx="260985" cy="166370"/>
                  <wp:effectExtent l="0" t="0" r="5715" b="5080"/>
                  <wp:docPr id="530" name="Рисунок 5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C9895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5F4B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A755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34D9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35C6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E0755" w14:textId="498C561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C2F34" w14:textId="7212013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BCA3C" w14:textId="483D55C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A52A9" w14:textId="4AD801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208B0" w14:textId="43A50D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44C56" w14:textId="7985AA6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15796" w14:textId="4B090D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9CEE3" w14:textId="5B51D1B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629B667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B533F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9720C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D09BC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2D8B9FB" wp14:editId="1F639552">
                  <wp:extent cx="356235" cy="166370"/>
                  <wp:effectExtent l="0" t="0" r="5715" b="5080"/>
                  <wp:docPr id="531" name="Рисунок 5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F3F67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2BAF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ACB0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BA1B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7989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67C2D" w14:textId="150929B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6AC94" w14:textId="338E544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788A1" w14:textId="2B5866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13A51" w14:textId="43192BD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7073F" w14:textId="002E2C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DE336" w14:textId="13C382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27B0A" w14:textId="23DC66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7022E" w14:textId="3165E7D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62B84AA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B7CA0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CF9CE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C43D7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A643B09" wp14:editId="0239B6B8">
                  <wp:extent cx="260985" cy="166370"/>
                  <wp:effectExtent l="0" t="0" r="5715" b="5080"/>
                  <wp:docPr id="532" name="Рисунок 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77B4F6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5FEF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2E2A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F252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1DB6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AF721" w14:textId="0F29B67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7785E" w14:textId="66DE422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17DA5" w14:textId="3578B1B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E186E" w14:textId="6DC0EF7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C069B" w14:textId="5CE7A71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64F90" w14:textId="52C152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70653" w14:textId="2E32FF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A9523" w14:textId="1256497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33AA99F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1430D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A2C24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05237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B235A47" wp14:editId="164B40CC">
                  <wp:extent cx="260985" cy="166370"/>
                  <wp:effectExtent l="0" t="0" r="5715" b="5080"/>
                  <wp:docPr id="533" name="Рисунок 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2F8DF7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5F38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B6D3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A7AA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11DA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AA114" w14:textId="7F3B956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22BD8" w14:textId="297CBC2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8E46B" w14:textId="25F979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FCCBE" w14:textId="75AB034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E4FC5" w14:textId="547231A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6FBA1" w14:textId="50601FF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018C5" w14:textId="22DD23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309C5" w14:textId="3F205F5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</w:tr>
      <w:tr w:rsidR="00B83FB8" w:rsidRPr="00CC2BA7" w14:paraId="1D8D602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E26D6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8CEBB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3C257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00184FC" wp14:editId="35579E33">
                  <wp:extent cx="356235" cy="166370"/>
                  <wp:effectExtent l="0" t="0" r="5715" b="5080"/>
                  <wp:docPr id="534" name="Рисунок 5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756F5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C354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540E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8DDA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B23E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E5560" w14:textId="050C2B6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E1DB7" w14:textId="3BEB03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6C727" w14:textId="39D2B73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2FC8F" w14:textId="76AEC34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FC82C" w14:textId="46F8CBE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F3219" w14:textId="099569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1DB80" w14:textId="1D2B810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E7F11" w14:textId="40E5987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410</w:t>
            </w:r>
          </w:p>
        </w:tc>
      </w:tr>
      <w:tr w:rsidR="00B83FB8" w:rsidRPr="00CC2BA7" w14:paraId="309B3E6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AF969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31A69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D14A2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5CDE85" wp14:editId="6ED185E8">
                  <wp:extent cx="356235" cy="166370"/>
                  <wp:effectExtent l="0" t="0" r="5715" b="5080"/>
                  <wp:docPr id="535" name="Рисунок 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1746D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64DB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F957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583A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8182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24C87" w14:textId="70669A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ECD22" w14:textId="629EBB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04F05" w14:textId="7FAE145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4391A" w14:textId="2D2D97D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F5C76" w14:textId="6C6418E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ACF51" w14:textId="05549A7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035F5" w14:textId="10450A9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2F630" w14:textId="5F95446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6C9CCA6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B6647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38072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778E0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70AFD34" wp14:editId="7BA0B1B1">
                  <wp:extent cx="260985" cy="166370"/>
                  <wp:effectExtent l="0" t="0" r="5715" b="5080"/>
                  <wp:docPr id="536" name="Рисунок 5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8F9B9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1115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287C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FA2F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C27F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5EBB8" w14:textId="53DC074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0EC81" w14:textId="0C5A074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DD19B" w14:textId="6DC0C1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ED862" w14:textId="4929AA3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026D4" w14:textId="0317EE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E7D56" w14:textId="4D76A06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B42DB" w14:textId="726D617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093A5" w14:textId="1A57539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</w:t>
            </w:r>
          </w:p>
        </w:tc>
      </w:tr>
      <w:tr w:rsidR="00B83FB8" w:rsidRPr="00CC2BA7" w14:paraId="3E7BA40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0CAFD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C3E68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6FFE8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ECDD29A" wp14:editId="19154F2A">
                  <wp:extent cx="166370" cy="166370"/>
                  <wp:effectExtent l="0" t="0" r="5080" b="5080"/>
                  <wp:docPr id="537" name="Рисунок 5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840B9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E2A9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521F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61B7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95AD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D8D37" w14:textId="4A9FCDA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F64E6" w14:textId="0F29953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EB74D" w14:textId="43E1940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AE674" w14:textId="7023EC1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7D60C" w14:textId="317386A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B3F09" w14:textId="17898E7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E0A59" w14:textId="0AEC609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FB627" w14:textId="17559DE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6C56782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505A5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A5961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7BC0D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18AC357" wp14:editId="2374CC94">
                  <wp:extent cx="260985" cy="166370"/>
                  <wp:effectExtent l="0" t="0" r="5715" b="5080"/>
                  <wp:docPr id="538" name="Рисунок 5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A1620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983C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2153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5567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311D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0FDB7" w14:textId="5A5A6A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21266" w14:textId="172886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8A061" w14:textId="740C7CB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D9476" w14:textId="47843EA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54A03" w14:textId="14A8919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51215" w14:textId="6E15CFE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383EC" w14:textId="1593D98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8DBD6" w14:textId="3A05987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5308234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4D7BF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98908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ECC1C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2D919CA" wp14:editId="6DBF33EB">
                  <wp:extent cx="260985" cy="166370"/>
                  <wp:effectExtent l="0" t="0" r="5715" b="5080"/>
                  <wp:docPr id="539" name="Рисунок 5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D23D50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7205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0BA9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31EE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55AE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D7210" w14:textId="7017BB0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DAC59" w14:textId="1A705BF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9B8AE" w14:textId="1505FF4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EF036" w14:textId="7FA3840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20AF9" w14:textId="18D8C4F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BFDFA" w14:textId="01EC4CC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B1BB0" w14:textId="5CB1C09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20DCD" w14:textId="004530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11BE80D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3F12C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C0DD1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EDE7F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B37C0E5" wp14:editId="04EFFB38">
                  <wp:extent cx="260985" cy="166370"/>
                  <wp:effectExtent l="0" t="0" r="5715" b="5080"/>
                  <wp:docPr id="540" name="Рисунок 5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E89BD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F47E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6E0D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D0D4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2F67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7253A" w14:textId="7853C3C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BF9A9" w14:textId="11AC41A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5AF33" w14:textId="1C515B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EF319" w14:textId="029161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0C912" w14:textId="6EFE9FA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E8552" w14:textId="613E4A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D3CBB" w14:textId="59098DD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FB6A5" w14:textId="58971F1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</w:t>
            </w:r>
          </w:p>
        </w:tc>
      </w:tr>
      <w:tr w:rsidR="00B83FB8" w:rsidRPr="00CC2BA7" w14:paraId="0CDC1DA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620BC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6AB04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FA601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58547A6" wp14:editId="651A5689">
                  <wp:extent cx="356235" cy="166370"/>
                  <wp:effectExtent l="0" t="0" r="5715" b="5080"/>
                  <wp:docPr id="541" name="Рисунок 5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458F06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CC14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EBFE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5640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B293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950E4" w14:textId="0055AAF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104DC" w14:textId="0FCE45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43115" w14:textId="6F12F7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BBF35" w14:textId="5331DF8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32027" w14:textId="7D1A093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57872" w14:textId="394AB9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A860E" w14:textId="106314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59C5B" w14:textId="5B03AEF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7</w:t>
            </w:r>
          </w:p>
        </w:tc>
      </w:tr>
      <w:tr w:rsidR="00B83FB8" w:rsidRPr="00CC2BA7" w14:paraId="76B55CE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6AA49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3A6BD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48B9C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E76BE8E" wp14:editId="6C791FEE">
                  <wp:extent cx="356235" cy="166370"/>
                  <wp:effectExtent l="0" t="0" r="5715" b="5080"/>
                  <wp:docPr id="542" name="Рисунок 5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0AEAF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5EFD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F9FD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2E70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6943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01E07" w14:textId="773BC9C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CC08C" w14:textId="3992D5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371B4" w14:textId="38341A9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E0518" w14:textId="601DDA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6498E" w14:textId="3E2738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08C59" w14:textId="450B38D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52247" w14:textId="08A3C41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0BFA7" w14:textId="2FE8405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6</w:t>
            </w:r>
          </w:p>
        </w:tc>
      </w:tr>
      <w:tr w:rsidR="00B83FB8" w:rsidRPr="00CC2BA7" w14:paraId="22EA79A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BA183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3F80B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39058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CADF33" wp14:editId="6AE19D8A">
                  <wp:extent cx="356235" cy="260985"/>
                  <wp:effectExtent l="0" t="0" r="5715" b="5715"/>
                  <wp:docPr id="543" name="Рисунок 5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95F63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3849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2117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5953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A50A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4B8D6" w14:textId="0AB2B1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3BCFC" w14:textId="38FB8F4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6082E" w14:textId="2E7032B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4B77D" w14:textId="2488F24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FE3BE" w14:textId="7244960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0C5BD" w14:textId="3306579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EDC12" w14:textId="6B159AD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D747B" w14:textId="263D25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6EE0CD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492BD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24D2B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B3B17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C659444" wp14:editId="0FF5EC84">
                  <wp:extent cx="260985" cy="166370"/>
                  <wp:effectExtent l="0" t="0" r="5715" b="5080"/>
                  <wp:docPr id="544" name="Рисунок 5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ACAC1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2406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E792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B9C8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1819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5A325" w14:textId="1287A8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0B71A" w14:textId="70F06AF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D599B" w14:textId="52EB9A3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35E35" w14:textId="2774A14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1FB5C" w14:textId="2D3EDC3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4C5AD" w14:textId="1C94EDB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03BBD" w14:textId="376AE4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09CD8" w14:textId="620EEA1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C5BA2A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6F966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4E9E8C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92E6D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AE9ED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FBA8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3979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B982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90CA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624A7" w14:textId="03AE374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8DBEE" w14:textId="1FA2064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A1B51" w14:textId="4C33C3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6D4CE" w14:textId="58CB06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ECFB5" w14:textId="6D7332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329AC" w14:textId="49D56AF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279F0" w14:textId="6E0E8E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CA67C" w14:textId="17DB15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0EFF8DA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7C0F6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67AC5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4C9D1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87F4883" wp14:editId="760DAB25">
                  <wp:extent cx="260985" cy="166370"/>
                  <wp:effectExtent l="0" t="0" r="5715" b="5080"/>
                  <wp:docPr id="545" name="Рисунок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32660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0CDA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E082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AEE5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698B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C4EF0" w14:textId="733909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D189A" w14:textId="1A0FCEC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5B21C" w14:textId="269875F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EBC75" w14:textId="25719E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097A3" w14:textId="191B119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63ED3" w14:textId="0CE856A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5132B" w14:textId="4DEBC25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D55C0" w14:textId="7179B62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67946E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E91C0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15E4F769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F439E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56B9751" wp14:editId="0B98AF0F">
                  <wp:extent cx="462915" cy="166370"/>
                  <wp:effectExtent l="0" t="0" r="0" b="5080"/>
                  <wp:docPr id="546" name="Рисунок 5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5E4D0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EC86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B321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CB2C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37F1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0816F" w14:textId="0506B82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24981" w14:textId="3D72036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AACF5" w14:textId="786338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A1DB4" w14:textId="6A3A599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24F0B" w14:textId="0BD9DE9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F2BDE" w14:textId="6FCC284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2B971" w14:textId="555D304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0FD11" w14:textId="0A53280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0B4DA7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A2AC1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B0DED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6110C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B808180" wp14:editId="0BF50E67">
                  <wp:extent cx="356235" cy="166370"/>
                  <wp:effectExtent l="0" t="0" r="5715" b="5080"/>
                  <wp:docPr id="547" name="Рисунок 5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CD911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4D1D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1EEF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8F10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3E3C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6065B" w14:textId="6D48B7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ED2B0" w14:textId="05A363D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5668E" w14:textId="247370F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C2D67" w14:textId="20B8B7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69DC2" w14:textId="0D6DBD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F1768" w14:textId="7C80ABC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1DB41" w14:textId="4947F47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52ABA" w14:textId="6306B99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92C8B2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2CF5B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DB776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81537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336457B" wp14:editId="64146522">
                  <wp:extent cx="166370" cy="166370"/>
                  <wp:effectExtent l="0" t="0" r="5080" b="5080"/>
                  <wp:docPr id="548" name="Рисунок 5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6AA40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4D26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7A1B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2BD9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0563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79E2B" w14:textId="5462773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BC7F0" w14:textId="34F5C4A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226D1" w14:textId="5A3ACBF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7F797" w14:textId="344B19D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249A0" w14:textId="591657C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F5CF0" w14:textId="4B97A5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D268C" w14:textId="1A79E23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CAE04" w14:textId="7B60E23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</w:tr>
      <w:tr w:rsidR="00B83FB8" w:rsidRPr="00CC2BA7" w14:paraId="09B8E0D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E3E7E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448FB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4A308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D78C74D" wp14:editId="1D82E224">
                  <wp:extent cx="260985" cy="166370"/>
                  <wp:effectExtent l="0" t="0" r="5715" b="5080"/>
                  <wp:docPr id="549" name="Рисунок 5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4357F9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CB30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DC27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AAA7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AA9D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36F42" w14:textId="7B58178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1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00700" w14:textId="48E5582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74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9648A" w14:textId="56FB617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74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2DE4B" w14:textId="75484A8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74,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6CD1F" w14:textId="1B863EE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74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7EB11" w14:textId="25722C3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74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1A59F" w14:textId="052CCE1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74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B9250" w14:textId="4C72F3F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74,69</w:t>
            </w:r>
          </w:p>
        </w:tc>
      </w:tr>
      <w:tr w:rsidR="00B83FB8" w:rsidRPr="00CC2BA7" w14:paraId="33892E0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95EFB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1A435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96C7E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12A3AA5" wp14:editId="0C18B54B">
                  <wp:extent cx="260985" cy="166370"/>
                  <wp:effectExtent l="0" t="0" r="5715" b="5080"/>
                  <wp:docPr id="550" name="Рисунок 5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8004E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98BF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AEEA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23C6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537E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E80FE" w14:textId="1CF09C6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77593" w14:textId="6B3D892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6786C" w14:textId="687DDD5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68FEA" w14:textId="2255E41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BE531" w14:textId="2FFE461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52D5" w14:textId="2BD52D6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A7A8A" w14:textId="0542C15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BCCB6" w14:textId="5AAA0B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455EA2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B74FB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7A919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2F89A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AEFC08F" wp14:editId="4ABAFE46">
                  <wp:extent cx="260985" cy="166370"/>
                  <wp:effectExtent l="0" t="0" r="5715" b="5080"/>
                  <wp:docPr id="551" name="Рисунок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C15A1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9C63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6567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F0FC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E3B1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E82E0" w14:textId="67DEB5C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FC630" w14:textId="6CCFA08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2C7BF" w14:textId="23AF94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5DFF3" w14:textId="3BAA3F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D46E5" w14:textId="00CAE81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57BF5" w14:textId="2F24C51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14BC1" w14:textId="1F34A5B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41E95" w14:textId="6DDEB40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3F04EAEE" w14:textId="0F15219E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09" w:name="_Toc131938184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22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D50E7E">
        <w:t>котельной Школы № 24</w:t>
      </w:r>
      <w:bookmarkEnd w:id="109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4062CDF0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AB5839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0868E4C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50DF445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360BBCE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11A547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FE6DA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C1B03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91A37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39E22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A4DF2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11F33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ABB40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2776B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015CF0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57279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97033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50DA1CE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983472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4E852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561F8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2B9927C" wp14:editId="2435445D">
                  <wp:extent cx="166370" cy="166370"/>
                  <wp:effectExtent l="0" t="0" r="5080" b="5080"/>
                  <wp:docPr id="552" name="Рисунок 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043E0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C976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8B30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96D1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9BDE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71E82" w14:textId="6F6ACB1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A4807" w14:textId="23A7076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A167A" w14:textId="39ABF91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D094F" w14:textId="6DD95A7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ADE03" w14:textId="3A43B7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3E96A" w14:textId="2AF4CC4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E6D90" w14:textId="14FAF0D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DEFEC" w14:textId="67DC446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6787B16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A94BB6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6E5B88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E40A2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A8C68CC" wp14:editId="679D2FC0">
                  <wp:extent cx="166370" cy="166370"/>
                  <wp:effectExtent l="0" t="0" r="5080" b="5080"/>
                  <wp:docPr id="553" name="Рисунок 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66331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3BB2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0667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6E69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A5F5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876EF" w14:textId="1717AE6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758A2" w14:textId="094BADE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02655" w14:textId="33B1D4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B386F" w14:textId="0191BE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0E4F2" w14:textId="43BA07D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C03F7" w14:textId="6EE535C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0CB83" w14:textId="46E9F33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C1D95" w14:textId="51F58A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5A3FF4A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AE635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25B1A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1E5F7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43DCA32" wp14:editId="218293CB">
                  <wp:extent cx="260985" cy="166370"/>
                  <wp:effectExtent l="0" t="0" r="5715" b="5080"/>
                  <wp:docPr id="554" name="Рисунок 5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4035D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F218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5DB0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0BB7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3A95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4D097" w14:textId="0D95679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3041A" w14:textId="66D6759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12BB8" w14:textId="118EE20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6F640" w14:textId="7C57014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1EF3B" w14:textId="77A7811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39F8C" w14:textId="2132508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C941B" w14:textId="40A572D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A85E9" w14:textId="2C2A7A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</w:tr>
      <w:tr w:rsidR="00B83FB8" w:rsidRPr="00CC2BA7" w14:paraId="6D22B58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9A005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0CCB1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D94E3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96C8BFE" wp14:editId="4443606C">
                  <wp:extent cx="260985" cy="166370"/>
                  <wp:effectExtent l="0" t="0" r="5715" b="5080"/>
                  <wp:docPr id="555" name="Рисунок 5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9A415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86FC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51DB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1584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3BC1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459BD" w14:textId="1770F0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359C9" w14:textId="55F8D1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861B7" w14:textId="5C866A6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98053" w14:textId="033CB45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CB7A1" w14:textId="75D84EA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DA6A2" w14:textId="027100D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E542B" w14:textId="76896FF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FBBC0" w14:textId="1A6AB01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406DFBE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9BC54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EC13B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BDA5B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7D6DE35" wp14:editId="39178254">
                  <wp:extent cx="356235" cy="166370"/>
                  <wp:effectExtent l="0" t="0" r="5715" b="5080"/>
                  <wp:docPr id="556" name="Рисунок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8BC4A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3628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8A40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A3E9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1209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B4D8B" w14:textId="16F739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A926E" w14:textId="78931AF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063FF" w14:textId="7B77E3E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905E7" w14:textId="67DBC13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447B5" w14:textId="75E69B5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FCDF6" w14:textId="3326046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D1CB9" w14:textId="631378A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3D48D" w14:textId="7646FB9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31ABD82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661FE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E34108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428E6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5EF99A5" wp14:editId="63E63391">
                  <wp:extent cx="260985" cy="166370"/>
                  <wp:effectExtent l="0" t="0" r="5715" b="5080"/>
                  <wp:docPr id="557" name="Рисунок 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5DA543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9DCD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94A3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014D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C4A2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6AAE3" w14:textId="3F48E77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6C10C" w14:textId="34D93B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8C97F" w14:textId="06B0054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6C269" w14:textId="2F4DC9D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D159B" w14:textId="0AF3E73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29E85" w14:textId="2AFCE12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82B88" w14:textId="5E36DD5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AEABA" w14:textId="3D45335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00E7907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914B2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FD0D5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F53A8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1553FB5" wp14:editId="0E79CA2A">
                  <wp:extent cx="260985" cy="166370"/>
                  <wp:effectExtent l="0" t="0" r="5715" b="5080"/>
                  <wp:docPr id="558" name="Рисунок 5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D29C1E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BED4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AE0D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F567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5EBD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4E581" w14:textId="66B801C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55669" w14:textId="6D5B5F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0DE1A" w14:textId="06BF584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54AC2" w14:textId="1694FBA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1E0F9" w14:textId="047EB74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08AE5" w14:textId="145FD99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D563F" w14:textId="0BB62F0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28DD3" w14:textId="3CF9BC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</w:tr>
      <w:tr w:rsidR="00B83FB8" w:rsidRPr="00CC2BA7" w14:paraId="44D0278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9D597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7E850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C2051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14D64B4" wp14:editId="411D371D">
                  <wp:extent cx="356235" cy="166370"/>
                  <wp:effectExtent l="0" t="0" r="5715" b="5080"/>
                  <wp:docPr id="559" name="Рисунок 5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4AB30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3D63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CA89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D32D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4A84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90995" w14:textId="7BE17D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17CCA" w14:textId="754BAB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CF4D4" w14:textId="449D880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91946" w14:textId="0A4B83D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B5365" w14:textId="29C13C4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B0FAD" w14:textId="30911B2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52C59" w14:textId="2EB6C7E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33DA2" w14:textId="12592A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30</w:t>
            </w:r>
          </w:p>
        </w:tc>
      </w:tr>
      <w:tr w:rsidR="00B83FB8" w:rsidRPr="00CC2BA7" w14:paraId="19F76B9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8917F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6877B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C5179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8D838C4" wp14:editId="3A0679E4">
                  <wp:extent cx="356235" cy="166370"/>
                  <wp:effectExtent l="0" t="0" r="5715" b="5080"/>
                  <wp:docPr id="560" name="Рисунок 5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271A7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E38A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1425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B5A0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A790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175A2" w14:textId="5D4E9DF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A7FE7" w14:textId="006F08D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96F4D" w14:textId="73D522F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FA129" w14:textId="01B5759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6609C" w14:textId="438AD67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51BC9" w14:textId="108E831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7C311" w14:textId="346F778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31CDF" w14:textId="1EF79DD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4E753B4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E7F5E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D225B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FCD1A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57EECA2" wp14:editId="1148BD4C">
                  <wp:extent cx="260985" cy="166370"/>
                  <wp:effectExtent l="0" t="0" r="5715" b="5080"/>
                  <wp:docPr id="561" name="Рисунок 5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A0442D9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53B7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6829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CD69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027F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9AD16" w14:textId="099E42B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1D89E" w14:textId="1BAECFA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00503" w14:textId="75EE240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CEEDF" w14:textId="3D2EE0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4D659" w14:textId="135100F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FFF8D" w14:textId="55E152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BC1BB" w14:textId="2D06794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3E000" w14:textId="559D39E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</w:tr>
      <w:tr w:rsidR="00B83FB8" w:rsidRPr="00CC2BA7" w14:paraId="660274B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6F5C5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358D9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8648A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E92DA29" wp14:editId="52C830A8">
                  <wp:extent cx="166370" cy="166370"/>
                  <wp:effectExtent l="0" t="0" r="5080" b="5080"/>
                  <wp:docPr id="562" name="Рисунок 5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9E1B3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778A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B9C4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7C0F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3784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A6236" w14:textId="045533F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6755A" w14:textId="106B0F1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0DF54" w14:textId="241D928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466FF" w14:textId="71CF98A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FF111" w14:textId="1C9E58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00E5D" w14:textId="7B7770C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3E2EC" w14:textId="248ACC3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5491C" w14:textId="6B806E6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19F927A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4362A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2C448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4EFC0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4FF8E19" wp14:editId="3AFB3298">
                  <wp:extent cx="260985" cy="166370"/>
                  <wp:effectExtent l="0" t="0" r="5715" b="5080"/>
                  <wp:docPr id="563" name="Рисунок 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26E5AB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59E2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0E72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0AAB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22FB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DFF70" w14:textId="61175E5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D31C0" w14:textId="5F3FBBF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A3FDC" w14:textId="2C607B6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09BBC" w14:textId="2CF7597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36817" w14:textId="604AD74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D30AB" w14:textId="2D55BA1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0E2C4" w14:textId="214B836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86074" w14:textId="362E853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199F553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73A9A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415AE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48BF2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1D0BF12" wp14:editId="503EE4D0">
                  <wp:extent cx="260985" cy="166370"/>
                  <wp:effectExtent l="0" t="0" r="5715" b="5080"/>
                  <wp:docPr id="564" name="Рисунок 5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D9612E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1F5C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ECBD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F4E0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02DB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7A066" w14:textId="3344577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142E4" w14:textId="09E2914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01CDD" w14:textId="199BCB3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023AD" w14:textId="4C0C0DD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57213" w14:textId="236BF0A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60EA8" w14:textId="46F2CDB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D0F02" w14:textId="04756DA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5A09B" w14:textId="2C8F00F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0E0E20E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940E7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FAF67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CF19C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7DCE026" wp14:editId="0F8FCA74">
                  <wp:extent cx="260985" cy="166370"/>
                  <wp:effectExtent l="0" t="0" r="5715" b="5080"/>
                  <wp:docPr id="565" name="Рисунок 5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1C2D7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865E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B041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8119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87D3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978C2" w14:textId="53F299A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A7E06" w14:textId="57ADDAC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173F5" w14:textId="1581145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A7EA8" w14:textId="65A48E7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9C83A" w14:textId="401BD68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320B3" w14:textId="49E182E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A65BE" w14:textId="2404819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E0763" w14:textId="2A2BA4A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</w:tr>
      <w:tr w:rsidR="00B83FB8" w:rsidRPr="00CC2BA7" w14:paraId="197CA60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102F41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F1B07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0AEB77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A5683E8" wp14:editId="040F24DD">
                  <wp:extent cx="356235" cy="166370"/>
                  <wp:effectExtent l="0" t="0" r="5715" b="5080"/>
                  <wp:docPr id="566" name="Рисунок 5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F81D3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5401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870E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0DAE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AFA1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8BE84" w14:textId="4604C1B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17AFD" w14:textId="685257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7F5C2" w14:textId="6E3D4F8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BCFA4" w14:textId="15300A2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9C150" w14:textId="373AFC3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9E1C4" w14:textId="25251C2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715E3" w14:textId="10D7F2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F7EB5" w14:textId="717647F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4</w:t>
            </w:r>
          </w:p>
        </w:tc>
      </w:tr>
      <w:tr w:rsidR="00B83FB8" w:rsidRPr="00CC2BA7" w14:paraId="63B6998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DFAC7F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D7268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ECE46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405F3FF" wp14:editId="036E62F2">
                  <wp:extent cx="356235" cy="166370"/>
                  <wp:effectExtent l="0" t="0" r="5715" b="5080"/>
                  <wp:docPr id="567" name="Рисунок 5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04010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8B59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A932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D305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4514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EB1D6" w14:textId="55FD6F7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93C8E" w14:textId="119A7F1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4D6F3" w14:textId="004CCC5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6E712" w14:textId="6454FAD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B5941" w14:textId="5152FF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C09E6" w14:textId="46FF6A0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49CFD" w14:textId="12FF38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766FC" w14:textId="5901926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</w:tr>
      <w:tr w:rsidR="00B83FB8" w:rsidRPr="00CC2BA7" w14:paraId="2A53084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2DA56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2FC2A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4A5C5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CD68135" wp14:editId="0C2796F0">
                  <wp:extent cx="356235" cy="260985"/>
                  <wp:effectExtent l="0" t="0" r="5715" b="5715"/>
                  <wp:docPr id="568" name="Рисунок 5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C5B59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389D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AE05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DDD3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BB4B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07305" w14:textId="3F13F94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97CFB" w14:textId="638F59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C6DE4" w14:textId="44B1B40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0B353" w14:textId="4C4E98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C356B" w14:textId="1A65165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A2189" w14:textId="01D0457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5728B" w14:textId="4AAFB5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7F5F2" w14:textId="3582B09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61CA45E1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716196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B9908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FE99CF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5D63001" wp14:editId="64FC86C1">
                  <wp:extent cx="260985" cy="166370"/>
                  <wp:effectExtent l="0" t="0" r="5715" b="5080"/>
                  <wp:docPr id="569" name="Рисунок 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37DCE4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1E7E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A50E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F5CE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CDF3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C2922" w14:textId="1D7C07F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2C342" w14:textId="60AC64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9A6DF" w14:textId="22A6027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3A86E" w14:textId="4F3E334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1619F" w14:textId="0E9611E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AEC8D" w14:textId="4BB5CD5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1A442" w14:textId="6C6A63C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732F2" w14:textId="3257C41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2D88E7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E7AC0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BF092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CE954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42821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675E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5802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10C5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4233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840F0" w14:textId="0DA2543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FFB00" w14:textId="299AE1D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CF13E" w14:textId="1FFB8EB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F7A84" w14:textId="1FA970A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BED1F" w14:textId="19F5A73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4AFED" w14:textId="16018DE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E0611" w14:textId="3D3F5B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B9464" w14:textId="4BBBA4B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B83FB8" w:rsidRPr="00CC2BA7" w14:paraId="0AED8C2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DEC97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E3D0B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C9F6C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6CA85A3" wp14:editId="62758ACA">
                  <wp:extent cx="260985" cy="166370"/>
                  <wp:effectExtent l="0" t="0" r="5715" b="5080"/>
                  <wp:docPr id="570" name="Рисунок 5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0E3B3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37D7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1CE3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138E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0A16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BC734" w14:textId="5AEB93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5DBDF" w14:textId="544E30F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0ECE0" w14:textId="2972668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C38AC" w14:textId="58C6804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6FC86" w14:textId="528D2EC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25295" w14:textId="5225572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6F6EC" w14:textId="57C696A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B7893" w14:textId="73266C3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756924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2570A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7560A0D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0866C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25A59A6" wp14:editId="6F2E0F37">
                  <wp:extent cx="462915" cy="166370"/>
                  <wp:effectExtent l="0" t="0" r="0" b="5080"/>
                  <wp:docPr id="571" name="Рисунок 5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5C8D95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04F1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6130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48A7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10DE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F8846" w14:textId="113A5D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BBD19" w14:textId="77A4120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22F7D" w14:textId="0927158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4AC39" w14:textId="78B0AF6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FCA12" w14:textId="1840657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7D354" w14:textId="7ED1BFA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31F98" w14:textId="04282B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00182" w14:textId="0DEFBAD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30C2D40A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373EA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6C879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9A280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550AAFFC" wp14:editId="160E2BE5">
                  <wp:extent cx="356235" cy="166370"/>
                  <wp:effectExtent l="0" t="0" r="5715" b="5080"/>
                  <wp:docPr id="572" name="Рисунок 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FEB0F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8E44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B4AB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D57A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8372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80206" w14:textId="01FD155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25E86" w14:textId="5CCD0DD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0F2F3" w14:textId="1E9FECB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53DEE" w14:textId="2F36935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58B48" w14:textId="70E3832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D2F5C" w14:textId="3E3E3EE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EACF8" w14:textId="70849EA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E8A0D" w14:textId="4C8C644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F3E3C5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4D49C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13BEA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857CA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8B69F66" wp14:editId="510DD02A">
                  <wp:extent cx="166370" cy="166370"/>
                  <wp:effectExtent l="0" t="0" r="5080" b="5080"/>
                  <wp:docPr id="573" name="Рисунок 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0B31A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C0B70" w14:textId="547519D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F9DA1" w14:textId="135290C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F1071" w14:textId="05C7D5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6888E" w14:textId="5BCC9F3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190B1" w14:textId="616BA69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8BFBA" w14:textId="3BB6636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00BDA" w14:textId="22C8007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37667" w14:textId="5F4A0D5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1F67C" w14:textId="72D370B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994D7" w14:textId="4932871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FD2DF" w14:textId="67B3B4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99BE4" w14:textId="3715FBC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770</w:t>
            </w:r>
          </w:p>
        </w:tc>
      </w:tr>
      <w:tr w:rsidR="00B83FB8" w:rsidRPr="00CC2BA7" w14:paraId="7F3E6C9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9EA103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D93D924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FE06E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9F7B95F" wp14:editId="4F8F2A62">
                  <wp:extent cx="260985" cy="166370"/>
                  <wp:effectExtent l="0" t="0" r="5715" b="5080"/>
                  <wp:docPr id="574" name="Рисунок 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5AC68B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FB66A" w14:textId="168177D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12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5B3FD" w14:textId="60DB636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12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69C38" w14:textId="7CF7FB0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12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3E9BC" w14:textId="3E950FA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12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AB687" w14:textId="2F63C0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12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91BBB" w14:textId="681B022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3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9A1BC" w14:textId="3B7D60D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3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E987D" w14:textId="1E97FF1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3,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CE288" w14:textId="025105A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3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B3D31" w14:textId="49E803C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3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76D13" w14:textId="6BE0DB3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3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03783" w14:textId="404C3F4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3,42</w:t>
            </w:r>
          </w:p>
        </w:tc>
      </w:tr>
      <w:tr w:rsidR="00B83FB8" w:rsidRPr="00CC2BA7" w14:paraId="19FF259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D99C94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588FA3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8B510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259C645" wp14:editId="091828A6">
                  <wp:extent cx="260985" cy="166370"/>
                  <wp:effectExtent l="0" t="0" r="5715" b="5080"/>
                  <wp:docPr id="575" name="Рисунок 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B17535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A340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B4FE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553D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D5F5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FE527" w14:textId="42DC0B6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6BA66" w14:textId="76217BF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99B7D" w14:textId="39EB860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F12B5" w14:textId="021BBF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D6CD0" w14:textId="15FE1D6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45735" w14:textId="1CCA19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25876" w14:textId="7458B60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84FEE" w14:textId="7D0697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0571154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52F52A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943322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7A885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EDC2B23" wp14:editId="5F6FDED1">
                  <wp:extent cx="260985" cy="166370"/>
                  <wp:effectExtent l="0" t="0" r="5715" b="5080"/>
                  <wp:docPr id="576" name="Рисунок 5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CCC45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56F4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A2A8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DE73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CEE7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54D3B" w14:textId="6CADBC3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0AFF7" w14:textId="6DB100C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B8745" w14:textId="4351C22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15B87" w14:textId="546BF0B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10E62" w14:textId="7B08653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16BE4" w14:textId="500B18E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4DCB3" w14:textId="74C2C23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394D2" w14:textId="460266D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5E4B2315" w14:textId="5B0ED5C5" w:rsidR="000D43FD" w:rsidRDefault="000D43FD" w:rsidP="00563C31">
      <w:pPr>
        <w:pStyle w:val="afffa"/>
        <w:spacing w:before="240" w:after="0" w:line="240" w:lineRule="auto"/>
        <w:ind w:firstLine="0"/>
        <w:contextualSpacing w:val="0"/>
      </w:pPr>
      <w:bookmarkStart w:id="110" w:name="_Ref101991340"/>
      <w:bookmarkStart w:id="111" w:name="_Toc131938185"/>
      <w:r>
        <w:t xml:space="preserve">Таблица </w:t>
      </w:r>
      <w:fldSimple w:instr=" STYLEREF 1 \s ">
        <w:r w:rsidR="008B68F5">
          <w:rPr>
            <w:noProof/>
          </w:rPr>
          <w:t>15</w:t>
        </w:r>
      </w:fldSimple>
      <w:r>
        <w:t>.</w:t>
      </w:r>
      <w:fldSimple w:instr=" SEQ Таблица \* ARABIC \s 1 ">
        <w:r w:rsidR="008B68F5">
          <w:rPr>
            <w:noProof/>
          </w:rPr>
          <w:t>23</w:t>
        </w:r>
      </w:fldSimple>
      <w:bookmarkEnd w:id="110"/>
      <w:r>
        <w:t xml:space="preserve"> </w:t>
      </w:r>
      <w:r w:rsidRPr="009B7E72">
        <w:t xml:space="preserve">– </w:t>
      </w:r>
      <w:r>
        <w:t xml:space="preserve">Индикаторы, характеризующие спрос на тепловую энергию и тепловую мощность в системе теплоснабжения на базе </w:t>
      </w:r>
      <w:r w:rsidR="00D50E7E">
        <w:t>котельной Школы № 3</w:t>
      </w:r>
      <w:bookmarkEnd w:id="111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0D43FD" w:rsidRPr="00CC2BA7" w14:paraId="5BD51825" w14:textId="77777777" w:rsidTr="000D43FD">
        <w:trPr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38DBCF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F980003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5456595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256CD96" w14:textId="77777777" w:rsidR="000D43FD" w:rsidRPr="00CC2BA7" w:rsidRDefault="000D43FD" w:rsidP="000D43FD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19BFC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DEBEF5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50A766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32F18F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69DE4D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822AA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AA49A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D8DD2A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A98F5E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EDCD69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EDFAD4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BC6E02" w14:textId="77777777" w:rsidR="000D43FD" w:rsidRPr="00CC2BA7" w:rsidRDefault="000D43FD" w:rsidP="000D43FD">
            <w:pPr>
              <w:pStyle w:val="afff8"/>
              <w:ind w:left="-142" w:right="-170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B83FB8" w:rsidRPr="00CC2BA7" w14:paraId="0987372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0C1FF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33A02D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жилых зданий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94967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1C3D090" wp14:editId="30251FF2">
                  <wp:extent cx="166370" cy="166370"/>
                  <wp:effectExtent l="0" t="0" r="5080" b="5080"/>
                  <wp:docPr id="577" name="Рисунок 5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5D554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E834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E957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9582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7295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A5E9A" w14:textId="10FF837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C0BEA" w14:textId="3BFCD8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20545" w14:textId="6DAEF06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10C2B" w14:textId="1931A3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CC13C" w14:textId="726955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DFF20" w14:textId="00711BA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150C9" w14:textId="354D95E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4E08D" w14:textId="67C45CD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510FB79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5C646F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85BAC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Общая отапливаемая площадь общественно-деловых здани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5C71C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B475584" wp14:editId="1AA87130">
                  <wp:extent cx="166370" cy="166370"/>
                  <wp:effectExtent l="0" t="0" r="5080" b="5080"/>
                  <wp:docPr id="578" name="Рисунок 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861D0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3D2A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462D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0078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E905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3B3C4" w14:textId="32FFD66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44A74" w14:textId="4EE4F34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945B1" w14:textId="37B571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37350" w14:textId="6A672C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BA000" w14:textId="738FCDB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5F4F8" w14:textId="424472E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3A72F" w14:textId="4C5D5B7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18ECA" w14:textId="560A3B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B83FB8" w:rsidRPr="00CC2BA7" w14:paraId="0B069AB9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04193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49282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Тепловая нагрузка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955434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0AF5CF" wp14:editId="7E84E8F4">
                  <wp:extent cx="260985" cy="166370"/>
                  <wp:effectExtent l="0" t="0" r="5715" b="5080"/>
                  <wp:docPr id="579" name="Рисунок 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FCC1D0B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2F3C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F0FC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C3F9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18EC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038CB" w14:textId="74B8416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FBA48" w14:textId="4FD326A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A43C9" w14:textId="70BA1E0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73184" w14:textId="53CBBEA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350F9" w14:textId="3AB587D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626E3" w14:textId="729B4A9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EC8C6" w14:textId="3770637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94CDE" w14:textId="5A9EB6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76</w:t>
            </w:r>
          </w:p>
        </w:tc>
      </w:tr>
      <w:tr w:rsidR="00B83FB8" w:rsidRPr="00CC2BA7" w14:paraId="15B4C50F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6A55EB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6EE06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,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A2B21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BE9C1EA" wp14:editId="61C10FCA">
                  <wp:extent cx="260985" cy="166370"/>
                  <wp:effectExtent l="0" t="0" r="5715" b="5080"/>
                  <wp:docPr id="580" name="Рисунок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96254C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1966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38CF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3A54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7EAC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5F223" w14:textId="117AEF6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70480" w14:textId="449005F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48FE5" w14:textId="6BF1FD2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12586" w14:textId="6DB172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95DA6" w14:textId="0A7C3CE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A6638" w14:textId="3ECF5C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06608" w14:textId="2E724C9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72C22" w14:textId="2365CD7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74AB08E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F88679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4BA86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872B3D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68793CC" wp14:editId="5A3DC3A9">
                  <wp:extent cx="356235" cy="166370"/>
                  <wp:effectExtent l="0" t="0" r="5715" b="5080"/>
                  <wp:docPr id="581" name="Рисунок 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929E1F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8F8B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B063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AFFA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E1A3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139C1" w14:textId="510165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15F4D" w14:textId="66B7BA5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20409" w14:textId="480D0B7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198CB" w14:textId="481BD2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FA78B" w14:textId="43A8F20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B6CD1" w14:textId="5E167EF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A685D" w14:textId="3DB7319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29AD8" w14:textId="5E68371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784291C8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80E40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B99CAA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BC0CB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E882056" wp14:editId="174D32F9">
                  <wp:extent cx="260985" cy="166370"/>
                  <wp:effectExtent l="0" t="0" r="5715" b="5080"/>
                  <wp:docPr id="582" name="Рисунок 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406BA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D93D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E951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9C32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1AE4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7A937" w14:textId="56AFB4A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3917F" w14:textId="2C53F16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1B257" w14:textId="1B19BA7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3A186" w14:textId="1800362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87D81" w14:textId="5F0CF8D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38006" w14:textId="6AF4D13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34EEF" w14:textId="274C5E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7D7E7" w14:textId="5B9D8DF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00</w:t>
            </w:r>
          </w:p>
        </w:tc>
      </w:tr>
      <w:tr w:rsidR="00B83FB8" w:rsidRPr="00CC2BA7" w14:paraId="50C8B99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DF8FD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9DA0B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2A76A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7A948FC" wp14:editId="0461ACD0">
                  <wp:extent cx="260985" cy="166370"/>
                  <wp:effectExtent l="0" t="0" r="5715" b="5080"/>
                  <wp:docPr id="583" name="Рисунок 5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15A72D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B350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E128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A904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EB515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5E209" w14:textId="02CD4B0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D5367" w14:textId="2C3BD82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571FA" w14:textId="24E6BCF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282AC" w14:textId="601636D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2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BEE41" w14:textId="26D299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0116D" w14:textId="3CF574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945F6" w14:textId="7739D2D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DAD29" w14:textId="1D6AC20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76</w:t>
            </w:r>
          </w:p>
        </w:tc>
      </w:tr>
      <w:tr w:rsidR="00B83FB8" w:rsidRPr="00CC2BA7" w14:paraId="2EDB3C2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858CF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7D737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C260C3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22F630F" wp14:editId="5EF7F277">
                  <wp:extent cx="356235" cy="166370"/>
                  <wp:effectExtent l="0" t="0" r="5715" b="5080"/>
                  <wp:docPr id="584" name="Рисунок 5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06E0D8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CB92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6E7C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781E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E8FD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13C17" w14:textId="31485D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B2A67" w14:textId="080C5BF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6888F" w14:textId="4039FAC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1B94D" w14:textId="11C13E0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EB9A2" w14:textId="79DDCE7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3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43C97" w14:textId="0DB206A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3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5444D" w14:textId="1A04BC4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3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9F07A" w14:textId="2ECDE71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357</w:t>
            </w:r>
          </w:p>
        </w:tc>
      </w:tr>
      <w:tr w:rsidR="00B83FB8" w:rsidRPr="00CC2BA7" w14:paraId="232D92F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9EA697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3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069B837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CCC2C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691DAC06" wp14:editId="325D587E">
                  <wp:extent cx="356235" cy="166370"/>
                  <wp:effectExtent l="0" t="0" r="5715" b="5080"/>
                  <wp:docPr id="585" name="Рисунок 5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598AB0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A58E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277E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DCF46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596D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93516" w14:textId="0701D81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66BA0" w14:textId="7A3F57C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BC2C6" w14:textId="1841B6D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C041E" w14:textId="59B1906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6B2BD" w14:textId="1BFB7E7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3CD35" w14:textId="51483CF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44E36" w14:textId="3617E05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92CEF" w14:textId="5ACA9C9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19</w:t>
            </w:r>
          </w:p>
        </w:tc>
      </w:tr>
      <w:tr w:rsidR="00B83FB8" w:rsidRPr="00CC2BA7" w14:paraId="420C8ECB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6B9B7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37211C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Расход тепловой энергии, всего, в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FDE79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218AC58" wp14:editId="47988C40">
                  <wp:extent cx="260985" cy="166370"/>
                  <wp:effectExtent l="0" t="0" r="5715" b="5080"/>
                  <wp:docPr id="586" name="Рисунок 5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AA8372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15BF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3063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2BF9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C0CC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3AFE5" w14:textId="7FFC6E9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FD076" w14:textId="292D1BC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D2AC3" w14:textId="24FB062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E6A41" w14:textId="21787BB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F43B6" w14:textId="4E2D5F1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57FF2" w14:textId="1B63F5D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A5727" w14:textId="4DAD49C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E771F" w14:textId="2749130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</w:tr>
      <w:tr w:rsidR="00B83FB8" w:rsidRPr="00CC2BA7" w14:paraId="3E33B943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CED3D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A2C87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F218F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42495CC0" wp14:editId="13780200">
                  <wp:extent cx="166370" cy="166370"/>
                  <wp:effectExtent l="0" t="0" r="5080" b="5080"/>
                  <wp:docPr id="587" name="Рисунок 5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B55096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190E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135C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7F15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3B58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90618" w14:textId="147A4ED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B83B5" w14:textId="1289C63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8B16A" w14:textId="0368E9F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AF052" w14:textId="3519865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25833" w14:textId="69FCD3D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E7147" w14:textId="2B2DD8E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C4E9D" w14:textId="48446F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0C21E" w14:textId="0AF9C7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437534B2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571A4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98E971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407C5A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DF18214" wp14:editId="35182F6E">
                  <wp:extent cx="260985" cy="166370"/>
                  <wp:effectExtent l="0" t="0" r="5715" b="5080"/>
                  <wp:docPr id="588" name="Рисунок 5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EF5C8A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position w:val="-30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DFDC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DF82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7200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5920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FE152" w14:textId="69BBB27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3EB45" w14:textId="5B30AC6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57FCC" w14:textId="6800823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484C2" w14:textId="08F5F6E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5E38A" w14:textId="10A5B78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6EF89" w14:textId="6196B3A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042C5" w14:textId="19F4CD9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E5DE6" w14:textId="1EB0C04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07DFD01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735920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1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2EC68B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83728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BE053AB" wp14:editId="67F6B69D">
                  <wp:extent cx="260985" cy="166370"/>
                  <wp:effectExtent l="0" t="0" r="5715" b="5080"/>
                  <wp:docPr id="589" name="Рисунок 5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CD8014" w14:textId="77777777" w:rsidR="00B83FB8" w:rsidRPr="00CC2BA7" w:rsidRDefault="00B83FB8" w:rsidP="00B83FB8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773B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EA49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C494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3491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892BC" w14:textId="5D39F33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20ECA" w14:textId="74E2C78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E2E2D" w14:textId="269B368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E6989" w14:textId="010B64E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389E7" w14:textId="3077CDC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E5AA8" w14:textId="2233FF2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89CB4" w14:textId="3F89559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0454F" w14:textId="0A26BA8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B83FB8" w:rsidRPr="00CC2BA7" w14:paraId="10A03755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3E5AB8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2B1B4F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в общественно-деловом фонде</w:t>
            </w:r>
            <w:r>
              <w:rPr>
                <w:rFonts w:ascii="Arial" w:hAnsi="Arial"/>
                <w:sz w:val="18"/>
                <w:szCs w:val="18"/>
              </w:rPr>
              <w:t xml:space="preserve"> и прочей застройке</w:t>
            </w:r>
            <w:r w:rsidRPr="00CC2BA7">
              <w:rPr>
                <w:rFonts w:ascii="Arial" w:hAnsi="Arial"/>
                <w:sz w:val="18"/>
                <w:szCs w:val="18"/>
              </w:rPr>
              <w:t xml:space="preserve"> т.ч.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C3971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EC889A9" wp14:editId="6E56166C">
                  <wp:extent cx="260985" cy="166370"/>
                  <wp:effectExtent l="0" t="0" r="5715" b="5080"/>
                  <wp:docPr id="590" name="Рисунок 5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5873A32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073E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AE90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AFE18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2DA4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C9D6C" w14:textId="0FC5E95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02AF3" w14:textId="0B594F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C89B6" w14:textId="783A638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BF85C" w14:textId="4CF4783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3DB54" w14:textId="291CAF1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213AA" w14:textId="55081CB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914AE" w14:textId="7D49AF6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B52B1" w14:textId="228DB41B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2</w:t>
            </w:r>
          </w:p>
        </w:tc>
      </w:tr>
      <w:tr w:rsidR="00B83FB8" w:rsidRPr="00CC2BA7" w14:paraId="6C6F1FF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D7761FC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F703E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отопления и вентиляци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5D5210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77A71B27" wp14:editId="60C992FD">
                  <wp:extent cx="356235" cy="166370"/>
                  <wp:effectExtent l="0" t="0" r="5715" b="5080"/>
                  <wp:docPr id="591" name="Рисунок 5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2222E6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1D1C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8D12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C783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BE46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59C14" w14:textId="797C445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19D9B" w14:textId="543764D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82457" w14:textId="2FE8234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7000F" w14:textId="33F5E8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A3337" w14:textId="5B6E505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B90E3" w14:textId="66D8FA3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20804" w14:textId="194B00E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A5A19" w14:textId="2D408DA0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7</w:t>
            </w:r>
          </w:p>
        </w:tc>
      </w:tr>
      <w:tr w:rsidR="00B83FB8" w:rsidRPr="00CC2BA7" w14:paraId="7F9F3A6E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2AFB82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4.2.2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FF98E5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для целей горячего водоснабжени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5996DF8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  <w:lang w:val="en-US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3018DC70" wp14:editId="44CD7713">
                  <wp:extent cx="356235" cy="166370"/>
                  <wp:effectExtent l="0" t="0" r="5715" b="5080"/>
                  <wp:docPr id="592" name="Рисунок 5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1CA8B1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09A31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8287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413FA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F15A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E1AC8" w14:textId="521F2C3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63B34" w14:textId="7A6DFC8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A1DD8" w14:textId="41D7CE0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7CD25" w14:textId="1628E57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5F0F0" w14:textId="0F1B1BA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901A0" w14:textId="30730CE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03A2E" w14:textId="6A94E623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4D57E" w14:textId="57D2FD8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</w:t>
            </w:r>
          </w:p>
        </w:tc>
      </w:tr>
      <w:tr w:rsidR="00B83FB8" w:rsidRPr="00CC2BA7" w14:paraId="1707AE7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91913D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7D8DA0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AF235E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195DEB32" wp14:editId="4314A818">
                  <wp:extent cx="356235" cy="260985"/>
                  <wp:effectExtent l="0" t="0" r="5715" b="5715"/>
                  <wp:docPr id="593" name="Рисунок 5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ECAAB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EC31E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0210D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0D0AF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27EB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36A8C" w14:textId="0938CB7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B6EAC" w14:textId="105558A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1B951" w14:textId="12B29532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F236D" w14:textId="24FB8C98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F05FC" w14:textId="7028EF2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551EB" w14:textId="4588F1D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44EC8" w14:textId="23A3E20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F2126" w14:textId="003545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2DABD996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BD924E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A28A36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9D0539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A816CC6" wp14:editId="2236A96B">
                  <wp:extent cx="260985" cy="166370"/>
                  <wp:effectExtent l="0" t="0" r="5715" b="5080"/>
                  <wp:docPr id="594" name="Рисунок 5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DE19BF" w14:textId="77777777" w:rsidR="00B83FB8" w:rsidRPr="00CC2BA7" w:rsidRDefault="00B83FB8" w:rsidP="00B83FB8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E9D83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D7E5C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56C1B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13C19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B6153" w14:textId="0A8FD52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1899D" w14:textId="114C195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92B6B" w14:textId="5504D329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38A7B" w14:textId="045EC06A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445A8" w14:textId="56A92144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127FA" w14:textId="68828A5E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7A76C" w14:textId="5C36F625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E889E" w14:textId="31136C9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B83FB8" w:rsidRPr="00CC2BA7" w14:paraId="1CA9BA2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C70E35" w14:textId="77777777" w:rsidR="00B83FB8" w:rsidRPr="00CC2BA7" w:rsidRDefault="00B83FB8" w:rsidP="00B83FB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78E25E" w14:textId="77777777" w:rsidR="00B83FB8" w:rsidRPr="00CC2BA7" w:rsidRDefault="00B83FB8" w:rsidP="00B83FB8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радус-сутки отопительного период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910531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СОП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8108DC" w14:textId="77777777" w:rsidR="00B83FB8" w:rsidRPr="00CC2BA7" w:rsidRDefault="00B83FB8" w:rsidP="00B83FB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°С×сут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DB484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3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30890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75,2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C69A2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90,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D4637" w14:textId="77777777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B8811" w14:textId="5B2955B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4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FD715" w14:textId="191F2A2C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06,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B1179" w14:textId="62C4D69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A4EC9" w14:textId="7197C5A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D4A5D" w14:textId="4DDD240F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AA75B" w14:textId="72A6FD36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3122C" w14:textId="2302F72D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CD9BB" w14:textId="4BD97F01" w:rsidR="00B83FB8" w:rsidRDefault="00B83FB8" w:rsidP="00B83FB8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91,2</w:t>
            </w:r>
          </w:p>
        </w:tc>
      </w:tr>
      <w:tr w:rsidR="00D50E7E" w:rsidRPr="00CC2BA7" w14:paraId="338EE99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57D84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lastRenderedPageBreak/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3117276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61021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260E3E45" wp14:editId="0B77B316">
                  <wp:extent cx="260985" cy="166370"/>
                  <wp:effectExtent l="0" t="0" r="5715" b="5080"/>
                  <wp:docPr id="595" name="Рисунок 5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9920EA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0899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A9AB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DBE1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3266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4AB9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76A7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D24E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CEC6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5563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9B4C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8271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10C3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4A04CBFC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A4C5A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hideMark/>
          </w:tcPr>
          <w:p w14:paraId="283FC2E2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ая тепловая нагрузка в общественно-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240D74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A1E1A8D" wp14:editId="3FED589B">
                  <wp:extent cx="462915" cy="166370"/>
                  <wp:effectExtent l="0" t="0" r="0" b="5080"/>
                  <wp:docPr id="596" name="Рисунок 5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24DB34" w14:textId="77777777" w:rsidR="00D50E7E" w:rsidRPr="00CC2BA7" w:rsidRDefault="00D50E7E" w:rsidP="00D50E7E">
            <w:pPr>
              <w:pStyle w:val="affff5"/>
              <w:rPr>
                <w:rFonts w:ascii="Arial" w:eastAsia="Times New Roman" w:hAnsi="Arial"/>
                <w:b/>
                <w:smallCaps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A3F5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CEA8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F56C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FE5A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B2D9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FBB1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929A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01D1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926B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F242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9E42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3523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398207D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126681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F3222E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Удельное приведенное потребление тепловой энергии в общественного делов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7304D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6"/>
                <w:sz w:val="18"/>
                <w:szCs w:val="18"/>
                <w:lang w:eastAsia="ru-RU"/>
              </w:rPr>
              <w:drawing>
                <wp:inline distT="0" distB="0" distL="0" distR="0" wp14:anchorId="0F6D13CB" wp14:editId="669D1249">
                  <wp:extent cx="356235" cy="166370"/>
                  <wp:effectExtent l="0" t="0" r="5715" b="5080"/>
                  <wp:docPr id="597" name="Рисунок 5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8DACE8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м</w:t>
            </w:r>
            <w:r w:rsidRPr="00CC2BA7">
              <w:rPr>
                <w:rFonts w:ascii="Arial" w:hAnsi="Arial"/>
                <w:sz w:val="18"/>
                <w:szCs w:val="18"/>
                <w:vertAlign w:val="superscript"/>
              </w:rPr>
              <w:t>2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(°С×сут)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F235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B790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ED2C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87F2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2956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A0D3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923B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CC4B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30C5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CAB4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4E9C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8C59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7EFDBEE7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732A27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2507B6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тепловой нагрузки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A5C063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2D3558F" wp14:editId="70861D06">
                  <wp:extent cx="166370" cy="166370"/>
                  <wp:effectExtent l="0" t="0" r="5080" b="5080"/>
                  <wp:docPr id="598" name="Рисунок 5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D265C4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6D4D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FFE4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A5F7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CBC6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5B94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0BEA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F679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69C1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E348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3198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655A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2031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 </w:t>
            </w:r>
          </w:p>
        </w:tc>
      </w:tr>
      <w:tr w:rsidR="00D50E7E" w:rsidRPr="00CC2BA7" w14:paraId="56FBFF80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91A88A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FBA374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плотность расхода тепловой энергии на отопление в жилищном фонде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5BA738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414535B" wp14:editId="7ACEC4B7">
                  <wp:extent cx="260985" cy="166370"/>
                  <wp:effectExtent l="0" t="0" r="5715" b="5080"/>
                  <wp:docPr id="599" name="Рисунок 5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EDF7F2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а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E082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CC3E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50E3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E8FB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C73D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4CB7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E24F2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BF86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68DB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7C30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2C98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AFB6A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0</w:t>
            </w:r>
          </w:p>
        </w:tc>
      </w:tr>
      <w:tr w:rsidR="00D50E7E" w:rsidRPr="00CC2BA7" w14:paraId="2F919B64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85C438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C54F57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яя тепловая нагрузка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81A2E1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95D8794" wp14:editId="44273692">
                  <wp:extent cx="260985" cy="166370"/>
                  <wp:effectExtent l="0" t="0" r="5715" b="5080"/>
                  <wp:docPr id="600" name="Рисунок 6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528F9E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.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C803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03D7C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3A70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B5703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5F304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8D3FE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9948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5114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3EC9D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9229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0053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50871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50E7E" w:rsidRPr="00CC2BA7" w14:paraId="407362DD" w14:textId="77777777" w:rsidTr="000D43FD"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03089D" w14:textId="77777777" w:rsidR="00D50E7E" w:rsidRPr="00CC2BA7" w:rsidRDefault="00D50E7E" w:rsidP="00D50E7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6E2998" w14:textId="77777777" w:rsidR="00D50E7E" w:rsidRPr="00CC2BA7" w:rsidRDefault="00D50E7E" w:rsidP="00D50E7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Средний расход тепловой энергии на отопление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3E710C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F6557E8" wp14:editId="5DEA2317">
                  <wp:extent cx="260985" cy="166370"/>
                  <wp:effectExtent l="0" t="0" r="5715" b="5080"/>
                  <wp:docPr id="601" name="Рисунок 6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" cy="166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838139" w14:textId="77777777" w:rsidR="00D50E7E" w:rsidRPr="00CC2BA7" w:rsidRDefault="00D50E7E" w:rsidP="00D50E7E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CC2BA7">
              <w:rPr>
                <w:rFonts w:ascii="Arial" w:hAnsi="Arial"/>
                <w:sz w:val="18"/>
                <w:szCs w:val="18"/>
              </w:rPr>
              <w:t>Гка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чел</w:t>
            </w:r>
            <w:r w:rsidRPr="00CC2BA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CC2BA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1337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001D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39C5B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1FD3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BFC9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75135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31207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78416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32F69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EACCF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836A0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45F28" w14:textId="77777777" w:rsidR="00D50E7E" w:rsidRDefault="00D50E7E" w:rsidP="00D50E7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25A49041" w14:textId="4C70BBB5" w:rsidR="00D50E7E" w:rsidRPr="004B2D82" w:rsidRDefault="00D50E7E" w:rsidP="00D50E7E">
      <w:pPr>
        <w:pStyle w:val="1"/>
        <w:spacing w:before="400"/>
      </w:pPr>
      <w:bookmarkStart w:id="112" w:name="_Toc108265898"/>
      <w:r w:rsidRPr="008D481F">
        <w:t>ИНДИКАТОРЫ, ХАРАКТЕРИЗУЮЩИ</w:t>
      </w:r>
      <w:r>
        <w:t>Е</w:t>
      </w:r>
      <w:r w:rsidRPr="008D481F">
        <w:t xml:space="preserve"> </w:t>
      </w:r>
      <w:r w:rsidR="00C10B7A" w:rsidRPr="008D481F">
        <w:t xml:space="preserve">ДИНАМИКУ </w:t>
      </w:r>
      <w:r w:rsidR="00C10B7A">
        <w:t>ФУНКЦИОНИРОВАНИЯ</w:t>
      </w:r>
      <w:r>
        <w:t xml:space="preserve"> ИСТОЧНИКОВ ТЕПЛОВОЙ ЭНЕРГИИ (МОЩНОСТИ) В СИСТЕМЕ ТЕПЛОСНАБЖЕНИЯ, ОБРАЗОВАННОЙ НА БАЗЕ ИСТОЧНИКА С КОМБИНИРОВАННОЙ ВЫРАБОТКОЙ ТЕПЛОВОЙ И ЭЛЕКТРИЧЕСКОЙ ЭНЕРГИИ</w:t>
      </w:r>
      <w:bookmarkEnd w:id="112"/>
    </w:p>
    <w:p w14:paraId="353ECA88" w14:textId="4253262F" w:rsidR="00D50E7E" w:rsidRDefault="00D50E7E" w:rsidP="00D50E7E">
      <w:pPr>
        <w:pStyle w:val="pj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color w:val="222222"/>
        </w:rPr>
      </w:pPr>
      <w:r w:rsidRPr="00D50E7E">
        <w:rPr>
          <w:rFonts w:ascii="Arial" w:hAnsi="Arial" w:cs="Arial"/>
          <w:color w:val="222222"/>
        </w:rPr>
        <w:t>Индикаторы, характеризующие динамику функционирования источников тепловой энергии (мощности) в системе теплоснабжения, образованной на базе источника (источников) с комбинированной выработкой тепловой и электрической энергии</w:t>
      </w:r>
      <w:r>
        <w:rPr>
          <w:rFonts w:ascii="Arial" w:hAnsi="Arial" w:cs="Arial"/>
          <w:color w:val="222222"/>
        </w:rPr>
        <w:t xml:space="preserve"> г. Твери приведены </w:t>
      </w:r>
      <w:r w:rsidRPr="0020663B">
        <w:rPr>
          <w:rFonts w:ascii="Arial" w:hAnsi="Arial" w:cs="Arial"/>
          <w:color w:val="222222"/>
        </w:rPr>
        <w:t>в таблицах</w:t>
      </w:r>
      <w:r w:rsidR="0020663B" w:rsidRPr="0020663B">
        <w:rPr>
          <w:rFonts w:ascii="Arial" w:hAnsi="Arial" w:cs="Arial"/>
          <w:color w:val="222222"/>
        </w:rPr>
        <w:t xml:space="preserve"> </w:t>
      </w:r>
      <w:r w:rsidR="0020663B" w:rsidRPr="0020663B">
        <w:rPr>
          <w:rFonts w:ascii="Arial" w:hAnsi="Arial" w:cs="Arial"/>
          <w:color w:val="222222"/>
        </w:rPr>
        <w:fldChar w:fldCharType="begin"/>
      </w:r>
      <w:r w:rsidR="0020663B" w:rsidRPr="0020663B">
        <w:rPr>
          <w:rFonts w:ascii="Arial" w:hAnsi="Arial" w:cs="Arial"/>
          <w:color w:val="222222"/>
        </w:rPr>
        <w:instrText xml:space="preserve"> REF _Ref101991829 \h  \* MERGEFORMAT </w:instrText>
      </w:r>
      <w:r w:rsidR="0020663B" w:rsidRPr="0020663B">
        <w:rPr>
          <w:rFonts w:ascii="Arial" w:hAnsi="Arial" w:cs="Arial"/>
          <w:color w:val="222222"/>
        </w:rPr>
      </w:r>
      <w:r w:rsidR="0020663B" w:rsidRPr="0020663B">
        <w:rPr>
          <w:rFonts w:ascii="Arial" w:hAnsi="Arial" w:cs="Arial"/>
          <w:color w:val="222222"/>
        </w:rPr>
        <w:fldChar w:fldCharType="separate"/>
      </w:r>
      <w:r w:rsidR="008B68F5" w:rsidRPr="008B68F5">
        <w:rPr>
          <w:rFonts w:ascii="Arial" w:hAnsi="Arial" w:cs="Arial"/>
          <w:vanish/>
        </w:rPr>
        <w:t xml:space="preserve">Таблица </w:t>
      </w:r>
      <w:r w:rsidR="008B68F5" w:rsidRPr="008B68F5">
        <w:rPr>
          <w:rFonts w:ascii="Arial" w:hAnsi="Arial" w:cs="Arial"/>
          <w:noProof/>
        </w:rPr>
        <w:t>16</w:t>
      </w:r>
      <w:r w:rsidR="008B68F5" w:rsidRPr="008B68F5">
        <w:rPr>
          <w:rFonts w:ascii="Arial" w:hAnsi="Arial" w:cs="Arial"/>
        </w:rPr>
        <w:t>.</w:t>
      </w:r>
      <w:r w:rsidR="008B68F5" w:rsidRPr="008B68F5">
        <w:rPr>
          <w:rFonts w:ascii="Arial" w:hAnsi="Arial" w:cs="Arial"/>
          <w:noProof/>
        </w:rPr>
        <w:t>1</w:t>
      </w:r>
      <w:r w:rsidR="0020663B" w:rsidRPr="0020663B">
        <w:rPr>
          <w:rFonts w:ascii="Arial" w:hAnsi="Arial" w:cs="Arial"/>
          <w:color w:val="222222"/>
        </w:rPr>
        <w:fldChar w:fldCharType="end"/>
      </w:r>
      <w:r w:rsidR="0020663B" w:rsidRPr="0020663B">
        <w:rPr>
          <w:rFonts w:ascii="Arial" w:hAnsi="Arial" w:cs="Arial"/>
          <w:color w:val="222222"/>
        </w:rPr>
        <w:t>–</w:t>
      </w:r>
      <w:r w:rsidR="0020663B" w:rsidRPr="0020663B">
        <w:rPr>
          <w:rFonts w:ascii="Arial" w:hAnsi="Arial" w:cs="Arial"/>
          <w:color w:val="222222"/>
        </w:rPr>
        <w:fldChar w:fldCharType="begin"/>
      </w:r>
      <w:r w:rsidR="0020663B" w:rsidRPr="0020663B">
        <w:rPr>
          <w:rFonts w:ascii="Arial" w:hAnsi="Arial" w:cs="Arial"/>
          <w:color w:val="222222"/>
        </w:rPr>
        <w:instrText xml:space="preserve"> REF _Ref101991831 \h  \* MERGEFORMAT </w:instrText>
      </w:r>
      <w:r w:rsidR="0020663B" w:rsidRPr="0020663B">
        <w:rPr>
          <w:rFonts w:ascii="Arial" w:hAnsi="Arial" w:cs="Arial"/>
          <w:color w:val="222222"/>
        </w:rPr>
      </w:r>
      <w:r w:rsidR="0020663B" w:rsidRPr="0020663B">
        <w:rPr>
          <w:rFonts w:ascii="Arial" w:hAnsi="Arial" w:cs="Arial"/>
          <w:color w:val="222222"/>
        </w:rPr>
        <w:fldChar w:fldCharType="separate"/>
      </w:r>
      <w:r w:rsidR="008B68F5" w:rsidRPr="008B68F5">
        <w:rPr>
          <w:rFonts w:ascii="Arial" w:hAnsi="Arial" w:cs="Arial"/>
          <w:vanish/>
        </w:rPr>
        <w:t xml:space="preserve">Таблица </w:t>
      </w:r>
      <w:r w:rsidR="008B68F5" w:rsidRPr="008B68F5">
        <w:rPr>
          <w:rFonts w:ascii="Arial" w:hAnsi="Arial" w:cs="Arial"/>
          <w:noProof/>
        </w:rPr>
        <w:t>16</w:t>
      </w:r>
      <w:r w:rsidR="008B68F5" w:rsidRPr="008B68F5">
        <w:rPr>
          <w:rFonts w:ascii="Arial" w:hAnsi="Arial" w:cs="Arial"/>
        </w:rPr>
        <w:t>.</w:t>
      </w:r>
      <w:r w:rsidR="008B68F5" w:rsidRPr="008B68F5">
        <w:rPr>
          <w:rFonts w:ascii="Arial" w:hAnsi="Arial" w:cs="Arial"/>
          <w:noProof/>
        </w:rPr>
        <w:t>3</w:t>
      </w:r>
      <w:r w:rsidR="0020663B" w:rsidRPr="0020663B">
        <w:rPr>
          <w:rFonts w:ascii="Arial" w:hAnsi="Arial" w:cs="Arial"/>
          <w:color w:val="222222"/>
        </w:rPr>
        <w:fldChar w:fldCharType="end"/>
      </w:r>
      <w:r w:rsidR="0020663B" w:rsidRPr="0020663B">
        <w:rPr>
          <w:rFonts w:ascii="Arial" w:hAnsi="Arial" w:cs="Arial"/>
          <w:color w:val="222222"/>
        </w:rPr>
        <w:t>.</w:t>
      </w:r>
    </w:p>
    <w:p w14:paraId="44EC90BB" w14:textId="55D223DC" w:rsidR="0020663B" w:rsidRDefault="0020663B" w:rsidP="00563C31">
      <w:pPr>
        <w:pStyle w:val="afffa"/>
        <w:spacing w:before="240" w:after="0" w:line="240" w:lineRule="auto"/>
        <w:ind w:firstLine="0"/>
        <w:contextualSpacing w:val="0"/>
      </w:pPr>
      <w:bookmarkStart w:id="113" w:name="_Ref101991829"/>
      <w:bookmarkStart w:id="114" w:name="_Toc131938186"/>
      <w:r>
        <w:t xml:space="preserve">Таблица </w:t>
      </w:r>
      <w:fldSimple w:instr=" STYLEREF 1 \s ">
        <w:r w:rsidR="008B68F5">
          <w:rPr>
            <w:noProof/>
          </w:rPr>
          <w:t>16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113"/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ТЭЦ-1</w:t>
      </w:r>
      <w:bookmarkEnd w:id="114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46"/>
        <w:gridCol w:w="5812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D50E7E" w:rsidRPr="00D50E7E" w14:paraId="4613BF5A" w14:textId="77777777" w:rsidTr="00D50E7E">
        <w:trPr>
          <w:trHeight w:val="20"/>
          <w:tblHeader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2794128" w14:textId="77777777" w:rsidR="00D50E7E" w:rsidRPr="00D50E7E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0C57299" w14:textId="77777777" w:rsidR="00D50E7E" w:rsidRPr="00D50E7E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1CA33F7" w14:textId="77777777" w:rsidR="00D50E7E" w:rsidRPr="00D50E7E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5388982" w14:textId="77777777" w:rsidR="00D50E7E" w:rsidRPr="00D50E7E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0026F5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E339AE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289649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1A52B3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E37140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7C5E06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2FC161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1A7EBB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7C9345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2A6E8C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DFB858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AFD1E2" w14:textId="77777777" w:rsidR="00D50E7E" w:rsidRPr="00CC2BA7" w:rsidRDefault="00D50E7E" w:rsidP="00D50E7E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E3B3A" w:rsidRPr="00D50E7E" w14:paraId="3FC4BA9A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A0C5AB" w14:textId="7F9FFFD3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CC397D" w14:textId="30852B9D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становленная электрическая мощность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DC660BA" w14:textId="77777777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6"/>
                <w:sz w:val="18"/>
                <w:szCs w:val="18"/>
              </w:rPr>
              <w:object w:dxaOrig="560" w:dyaOrig="460" w14:anchorId="7A5111F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9.5pt" o:ole="">
                  <v:imagedata r:id="rId45" o:title=""/>
                </v:shape>
                <o:OLEObject Type="Embed" ProgID="Equation.DSMT4" ShapeID="_x0000_i1025" DrawAspect="Content" ObjectID="_1742551082" r:id="rId46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79A433" w14:textId="7C8A5504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МВ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D1032" w14:textId="0DA7378C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  <w:lang w:eastAsia="ru-RU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31592" w14:textId="2AA79E92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F5FDA" w14:textId="3CD472FB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CF18F" w14:textId="65B8A535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BB9BC" w14:textId="57F717ED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169BE" w14:textId="5027D9E0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26F06" w14:textId="2166433D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9FA38" w14:textId="69A2882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1034B" w14:textId="0C00E2F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842FE" w14:textId="715D438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ECF96" w14:textId="0E19C3F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E61A5" w14:textId="12967BC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32831078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37809B" w14:textId="5BD92736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14DB244" w14:textId="158B4906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становленная тепловая мощность ТЭЦ, в т.ч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BCD38F" w14:textId="77777777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60" w:dyaOrig="400" w14:anchorId="132AAD5D">
                <v:shape id="_x0000_i1026" type="#_x0000_t75" style="width:19.5pt;height:17.25pt" o:ole="">
                  <v:imagedata r:id="rId47" o:title=""/>
                </v:shape>
                <o:OLEObject Type="Embed" ProgID="Equation.DSMT4" ShapeID="_x0000_i1026" DrawAspect="Content" ObjectID="_1742551083" r:id="rId48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0D14A0" w14:textId="44BAB85A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D2BBE" w14:textId="69F2B030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40E55" w14:textId="171BBD5B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6CBCF" w14:textId="7F3CD723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5CAD8" w14:textId="44CE053F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3AA0B" w14:textId="1AF5A8A7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F3F4A" w14:textId="7120B90D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BC4CF" w14:textId="27833B6F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A2B9E" w14:textId="3F2EC57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80DE2" w14:textId="0191F23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98DDD" w14:textId="0B35FC8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42D60" w14:textId="6E92610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DB0C4" w14:textId="322481B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1B6E3696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1B8716" w14:textId="2C134D6D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1A395F" w14:textId="15B27962" w:rsidR="000E3B3A" w:rsidRDefault="000E3B3A" w:rsidP="000E3B3A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базовая (турбоагрегатов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17DE4E" w14:textId="77777777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00" w:dyaOrig="400" w14:anchorId="674975AA">
                <v:shape id="_x0000_i1027" type="#_x0000_t75" style="width:29.25pt;height:18pt" o:ole="">
                  <v:imagedata r:id="rId49" o:title=""/>
                </v:shape>
                <o:OLEObject Type="Embed" ProgID="Equation.DSMT4" ShapeID="_x0000_i1027" DrawAspect="Content" ObjectID="_1742551084" r:id="rId50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B84CA6" w14:textId="75256CB9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14EE0" w14:textId="7E14425F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BC7A9" w14:textId="30B92F17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76189" w14:textId="662CE9A7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56EA8" w14:textId="5D9621C0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2EB1D" w14:textId="18441115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28756" w14:textId="45F8D7A3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EB2E0" w14:textId="10BDFF12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123E6" w14:textId="65C09E8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B174E" w14:textId="67BA244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9E2A0" w14:textId="0751C8F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7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8056C" w14:textId="14408EE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4A5ED" w14:textId="696EE40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30DFF284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30E8E3" w14:textId="18CBC1B3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6348D8" w14:textId="3AB4DF16" w:rsidR="000E3B3A" w:rsidRDefault="000E3B3A" w:rsidP="000E3B3A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РОУ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EE7464" w14:textId="77777777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60" w:dyaOrig="400" w14:anchorId="0833F365">
                <v:shape id="_x0000_i1028" type="#_x0000_t75" style="width:29.25pt;height:19.5pt" o:ole="">
                  <v:imagedata r:id="rId51" o:title=""/>
                </v:shape>
                <o:OLEObject Type="Embed" ProgID="Equation.DSMT4" ShapeID="_x0000_i1028" DrawAspect="Content" ObjectID="_1742551085" r:id="rId52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F3E5B6" w14:textId="31F1C0AF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05899" w14:textId="422CADB6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3CB7B" w14:textId="734AE83B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22F16" w14:textId="1947B6DC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52D24" w14:textId="56ADC404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1A93B" w14:textId="04B95CB2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5E62B" w14:textId="016BE5E5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BE021" w14:textId="15F3FA4C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22A08" w14:textId="6B56F05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338CB" w14:textId="4039B71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68CF3" w14:textId="5D7A012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8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A31E0" w14:textId="4DF1B99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831EC" w14:textId="7417232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742B2230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678C3F" w14:textId="58C672AF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3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7BFBA5" w14:textId="0D52EC8E" w:rsidR="000E3B3A" w:rsidRDefault="000E3B3A" w:rsidP="000E3B3A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пикова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71A99A" w14:textId="77777777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60" w:dyaOrig="400" w14:anchorId="4C0D2E1A">
                <v:shape id="_x0000_i1029" type="#_x0000_t75" style="width:29.25pt;height:19.5pt" o:ole="">
                  <v:imagedata r:id="rId53" o:title=""/>
                </v:shape>
                <o:OLEObject Type="Embed" ProgID="Equation.DSMT4" ShapeID="_x0000_i1029" DrawAspect="Content" ObjectID="_1742551086" r:id="rId54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846FC9" w14:textId="3714F6A7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128A4" w14:textId="0C31A6E9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10561" w14:textId="24D36AF9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82000" w14:textId="029FDEDD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05799" w14:textId="104FCF51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D59E2" w14:textId="51B46F37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DE9A6" w14:textId="408A6FB6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96824" w14:textId="1F9B4BD3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CD0AB" w14:textId="7C567D2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E14AC" w14:textId="566027D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C018B" w14:textId="338E036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42376" w14:textId="47C24A6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14A46" w14:textId="4F882F2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7F07D862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CB8592" w14:textId="47704AE9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D00EE0" w14:textId="470A2CF6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D7833C" w14:textId="77777777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object w:dxaOrig="660" w:dyaOrig="420" w14:anchorId="30AE6F11">
                <v:shape id="_x0000_i1030" type="#_x0000_t75" style="width:36pt;height:22.5pt" o:ole="">
                  <v:imagedata r:id="rId55" o:title=""/>
                </v:shape>
                <o:OLEObject Type="Embed" ProgID="Equation.DSMT4" ShapeID="_x0000_i1030" DrawAspect="Content" ObjectID="_1742551087" r:id="rId56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D2892A" w14:textId="5B8623C4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4C71C" w14:textId="4ED0BD13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7,989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72F26" w14:textId="44DE97E2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6,91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8BB8F" w14:textId="7E5BD925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6,994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023AE" w14:textId="5C9C4380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0,47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5B608" w14:textId="4A396593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86,74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5395B" w14:textId="2880C6E6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7,10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639FD" w14:textId="1A9057E2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7,162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B8843" w14:textId="3B8FDF8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,38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734A7" w14:textId="1809664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,91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BBAFD" w14:textId="690A5DC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9,91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17153" w14:textId="4C66446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548D4" w14:textId="65BFF8F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41BDBA40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532F7" w14:textId="7826282F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81283D" w14:textId="4536D443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Доля резерва теплов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F18567" w14:textId="77777777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80" w:dyaOrig="400" w14:anchorId="2EE7ADED">
                <v:shape id="_x0000_i1031" type="#_x0000_t75" style="width:36pt;height:19.5pt" o:ole="">
                  <v:imagedata r:id="rId57" o:title=""/>
                </v:shape>
                <o:OLEObject Type="Embed" ProgID="Equation.DSMT4" ShapeID="_x0000_i1031" DrawAspect="Content" ObjectID="_1742551088" r:id="rId58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9780B5" w14:textId="416DABDD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173C0" w14:textId="66E29B2E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257FA" w14:textId="19BFC1AE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,8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5F9BF" w14:textId="048F6760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,7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AEBC2" w14:textId="041768F1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3,5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31D03" w14:textId="4FE47FA1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5,6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CC406" w14:textId="23899D46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3,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8DC0A" w14:textId="0940AD78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3,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E5EDF" w14:textId="1C8FCB1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A78F0" w14:textId="7A1B27D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E66A1" w14:textId="4CB50DC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4075B" w14:textId="3CED148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AF1DE" w14:textId="2D4F570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07613181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9EFE12" w14:textId="5881EAB9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85C3B1" w14:textId="002C5353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Отпуск тепловой энергии с коллекторов, в т.ч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B13E41" w14:textId="77777777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840" w:dyaOrig="400" w14:anchorId="09083345">
                <v:shape id="_x0000_i1032" type="#_x0000_t75" style="width:42pt;height:19.5pt" o:ole="">
                  <v:imagedata r:id="rId59" o:title=""/>
                </v:shape>
                <o:OLEObject Type="Embed" ProgID="Equation.DSMT4" ShapeID="_x0000_i1032" DrawAspect="Content" ObjectID="_1742551089" r:id="rId60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AE4578" w14:textId="3850DF69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BB7D3" w14:textId="00678455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06,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8126F" w14:textId="733A0E29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16,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82509" w14:textId="0EB6081C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14,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195A6" w14:textId="7D161AF4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04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6D0CD" w14:textId="46CA16D1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29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53DF5" w14:textId="39D47220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24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6D904" w14:textId="5C42424F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11,6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02F6B" w14:textId="35CE23BF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14,6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7E1DB" w14:textId="2A828D2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5,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05B0F" w14:textId="040F935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8,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239C0" w14:textId="643A004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E326C" w14:textId="7582E1F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233D78E1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B4D44A" w14:textId="75B5695E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.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40FE16" w14:textId="2A0CFEBD" w:rsidR="000E3B3A" w:rsidRDefault="000E3B3A" w:rsidP="000E3B3A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из отборов турбоагрегатов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607EB7" w14:textId="6DE2BF65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840" w:dyaOrig="400" w14:anchorId="11CFD9C9">
                <v:shape id="_x0000_i1033" type="#_x0000_t75" style="width:42pt;height:19.5pt" o:ole="">
                  <v:imagedata r:id="rId59" o:title=""/>
                </v:shape>
                <o:OLEObject Type="Embed" ProgID="Equation.DSMT4" ShapeID="_x0000_i1033" DrawAspect="Content" ObjectID="_1742551090" r:id="rId6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E9FB75" w14:textId="7F3C7412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0B490" w14:textId="2A65B151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85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BB1EE" w14:textId="11E26B0C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0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5EB73" w14:textId="1FAE224E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02,9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67B83" w14:textId="5247E1C9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01,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D172C" w14:textId="666E3BD9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09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ED0DE" w14:textId="0DF56004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20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FC556" w14:textId="26CCAD03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00,6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27BA3" w14:textId="0C49FDB1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03,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DFEBF" w14:textId="523FCF4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4,6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2B9D4" w14:textId="295A665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FEF0D" w14:textId="1738E78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2BB6F" w14:textId="58378E4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3A98A0AF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530444" w14:textId="2EFDFC39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D764D7" w14:textId="08AF39A2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Доля тепловой энергии, отпущенной из отборов турбоагрегатов к общему количеству тепловой энергии отпущенной с коллекторов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447887" w14:textId="546A1103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80" w:dyaOrig="400" w14:anchorId="67D43E62">
                <v:shape id="_x0000_i1034" type="#_x0000_t75" style="width:36pt;height:19.5pt" o:ole="">
                  <v:imagedata r:id="rId62" o:title=""/>
                </v:shape>
                <o:OLEObject Type="Embed" ProgID="Equation.DSMT4" ShapeID="_x0000_i1034" DrawAspect="Content" ObjectID="_1742551091" r:id="rId6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D0A697" w14:textId="568F7DC6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б/р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3B6A3" w14:textId="20D3DA0E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26582" w14:textId="7720DFD3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CDAFC" w14:textId="47A8278C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9B636" w14:textId="77A50583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00618" w14:textId="4AE08D84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67D57" w14:textId="11E65FD8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35C68" w14:textId="31BA4FD1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CC789" w14:textId="0D1F65D3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FD717" w14:textId="6474FBD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B852B" w14:textId="15FD416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0871B" w14:textId="1813C08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BF166" w14:textId="47E9736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063585D7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59301F" w14:textId="2B35D0B7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97C0DE" w14:textId="46D5A8AA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ый расход условного топлива на электроэнергию, отпущенную с шин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CEF9E9" w14:textId="5AEBB472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80" w:dyaOrig="400" w14:anchorId="20FB11EF">
                <v:shape id="_x0000_i1035" type="#_x0000_t75" style="width:22.5pt;height:19.5pt" o:ole="">
                  <v:imagedata r:id="rId64" o:title=""/>
                </v:shape>
                <o:OLEObject Type="Embed" ProgID="Equation.DSMT4" ShapeID="_x0000_i1035" DrawAspect="Content" ObjectID="_1742551092" r:id="rId6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5643C1" w14:textId="7529CC42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/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1EA01" w14:textId="29DA3760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80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AE641" w14:textId="7E837D8C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6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026CD" w14:textId="2B1EA35B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81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D627C" w14:textId="7CAD9C44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81,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80AFB" w14:textId="5620DA15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9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A3A84" w14:textId="5762F04E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8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3B332" w14:textId="5377128E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83,1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E4574" w14:textId="696F00E4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83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B4723" w14:textId="3666475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4D4F2" w14:textId="6C493CE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3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A097A" w14:textId="5FE9573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A64B0" w14:textId="13D7841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4A597C17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5C2AAC" w14:textId="5C4D2131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DDF0B6" w14:textId="7A793211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ый расход условного топлива на тепловую энергию, отпущенную с коллекторов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6842FF" w14:textId="1BC8FABE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40" w:dyaOrig="400" w14:anchorId="1F766337">
                <v:shape id="_x0000_i1036" type="#_x0000_t75" style="width:29.25pt;height:19.5pt" o:ole="">
                  <v:imagedata r:id="rId66" o:title=""/>
                </v:shape>
                <o:OLEObject Type="Embed" ProgID="Equation.DSMT4" ShapeID="_x0000_i1036" DrawAspect="Content" ObjectID="_1742551093" r:id="rId6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DEF20D" w14:textId="6356B127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кг/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8A627" w14:textId="2615B4BA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2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B004F" w14:textId="3B636CCD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3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79DE2" w14:textId="0ED4942F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4,3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0B002" w14:textId="3B521746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4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D0C73" w14:textId="41AB6A13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3,4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37BCE" w14:textId="75ED9C88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3,5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17A7B" w14:textId="4F6C2DC4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6,8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4A936" w14:textId="08F82DB3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76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C3F15" w14:textId="2D548AF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6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CC086" w14:textId="4FCAEEE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6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2C1DB" w14:textId="0E57CC1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3949E" w14:textId="29B5541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14632B9D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FA6096" w14:textId="2BEF8334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58395A" w14:textId="0CAF2132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Коэффициент полезного использования теплоты топлива на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9D09E3" w14:textId="084802A0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911B49" w14:textId="474C5287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0A6D8" w14:textId="07317ED5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4,6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D98D0" w14:textId="49071645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4,3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C566E" w14:textId="5E371B36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3,75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C7EF8" w14:textId="7DCFBB75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3,7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FD519" w14:textId="258FE3FC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4,1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EF43A" w14:textId="142F1938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4,1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C2E3D" w14:textId="5A39143E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2,36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6937C" w14:textId="23A4F75A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92,3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4ADCD" w14:textId="6C0CC9C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3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C5C53" w14:textId="3385761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4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EC79A" w14:textId="01C5085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C248E" w14:textId="274CB8F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2444BD2C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8CD936" w14:textId="4E9C9266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75C8C8" w14:textId="616B3082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исло часов использования установленной теплов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A4642B" w14:textId="4D995F0F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A39258" w14:textId="5E87CDF5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час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23A2D" w14:textId="01770822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6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E7BA7" w14:textId="148A1909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5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AB56B" w14:textId="43587241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5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EBE76" w14:textId="51186B29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D809E" w14:textId="4A7E2C03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6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C1FBC" w14:textId="60DF385D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5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A768B" w14:textId="128A1AB4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5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28717" w14:textId="475DE9B2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5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559F8" w14:textId="0E1D632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3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9460D" w14:textId="4110330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13B16" w14:textId="5EA223A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49714" w14:textId="1F39A5E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350D3628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1A11D4" w14:textId="3263CA95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2AF1D9" w14:textId="1EEFB3A0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исло часов использования установленной электрическ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8CC0CF" w14:textId="0FE09F5D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CDC122" w14:textId="45F79019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час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6F99D" w14:textId="297272E8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3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2C1B8" w14:textId="23646F9C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7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E86D6" w14:textId="16C99251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62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79529" w14:textId="41257C8B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6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2226E" w14:textId="4E213B88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7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FBC50" w14:textId="4DA4A11F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86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827B3" w14:textId="2C959E64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67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7C150" w14:textId="6C1671B1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6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FF83F" w14:textId="11E7C18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36F18" w14:textId="68CEB42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995E7" w14:textId="127E5B4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8A2E0" w14:textId="3D6D5FD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4A520B00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E35AA5" w14:textId="3AF781A8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195C08" w14:textId="6148C122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ая установленная тепловая мощность ТЭЦ на одного ж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C94EB" w14:textId="570EDA7E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40" w:dyaOrig="400" w14:anchorId="374E6F41">
                <v:shape id="_x0000_i1037" type="#_x0000_t75" style="width:22.5pt;height:19.5pt" o:ole="">
                  <v:imagedata r:id="rId68" o:title=""/>
                </v:shape>
                <o:OLEObject Type="Embed" ProgID="Equation.DSMT4" ShapeID="_x0000_i1037" DrawAspect="Content" ObjectID="_1742551094" r:id="rId6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19D881" w14:textId="0A4F64BB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МВт/тыс.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3C499" w14:textId="6CA45EC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A059D" w14:textId="0942F8C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61E51" w14:textId="369AC7C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5F1CC" w14:textId="4CD111A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A2049" w14:textId="0D41331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5700D" w14:textId="4E00E26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89344" w14:textId="1477AD3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66ACD" w14:textId="2A95299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BFECE" w14:textId="7063CAB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B17DA" w14:textId="269F887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ED924" w14:textId="3C4B634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D16D7" w14:textId="5E99E0A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0260670B" w14:textId="77777777" w:rsidTr="00D50E7E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9A0D66" w14:textId="2D09CCB6" w:rsidR="000E3B3A" w:rsidRDefault="000E3B3A" w:rsidP="000E3B3A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4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00CF02" w14:textId="6BFF1E0F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астота отказов с прекращением теплоснабжения от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12481B" w14:textId="23982B3E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20" w:dyaOrig="400" w14:anchorId="6FE0F15B">
                <v:shape id="_x0000_i1038" type="#_x0000_t75" style="width:22.5pt;height:19.5pt" o:ole="">
                  <v:imagedata r:id="rId70" o:title=""/>
                </v:shape>
                <o:OLEObject Type="Embed" ProgID="Equation.DSMT4" ShapeID="_x0000_i1038" DrawAspect="Content" ObjectID="_1742551095" r:id="rId7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651F7A" w14:textId="38959691" w:rsidR="000E3B3A" w:rsidRDefault="000E3B3A" w:rsidP="000E3B3A">
            <w:pPr>
              <w:pStyle w:val="affff5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58C45" w14:textId="504CE83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32422" w14:textId="3174AB7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E09F0" w14:textId="63E2E43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01102" w14:textId="0B7BB69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944E2" w14:textId="4E3393C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44CB1" w14:textId="14F24E0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F2427" w14:textId="020B27D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ABDC3" w14:textId="355F0DA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EDA9F" w14:textId="6E8DADE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5FE79" w14:textId="010C187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03368" w14:textId="1E85922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1199D" w14:textId="0545C76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478EAD8F" w14:textId="77777777" w:rsidR="000E3B3A" w:rsidRDefault="000E3B3A" w:rsidP="00563C31">
      <w:pPr>
        <w:pStyle w:val="afffa"/>
        <w:spacing w:before="240" w:after="0" w:line="240" w:lineRule="auto"/>
        <w:ind w:firstLine="0"/>
        <w:contextualSpacing w:val="0"/>
      </w:pPr>
    </w:p>
    <w:p w14:paraId="1F50F06F" w14:textId="77777777" w:rsidR="000E3B3A" w:rsidRDefault="000E3B3A" w:rsidP="00563C31">
      <w:pPr>
        <w:pStyle w:val="afffa"/>
        <w:spacing w:before="240" w:after="0" w:line="240" w:lineRule="auto"/>
        <w:ind w:firstLine="0"/>
        <w:contextualSpacing w:val="0"/>
      </w:pPr>
    </w:p>
    <w:p w14:paraId="487CD11F" w14:textId="17C3AA01" w:rsidR="0020663B" w:rsidRDefault="0020663B" w:rsidP="00563C31">
      <w:pPr>
        <w:pStyle w:val="afffa"/>
        <w:spacing w:before="240" w:after="0" w:line="240" w:lineRule="auto"/>
        <w:ind w:firstLine="0"/>
        <w:contextualSpacing w:val="0"/>
      </w:pPr>
      <w:bookmarkStart w:id="115" w:name="_Toc131938187"/>
      <w:r>
        <w:lastRenderedPageBreak/>
        <w:t xml:space="preserve">Таблица </w:t>
      </w:r>
      <w:fldSimple w:instr=" STYLEREF 1 \s ">
        <w:r w:rsidR="008B68F5">
          <w:rPr>
            <w:noProof/>
          </w:rPr>
          <w:t>16</w:t>
        </w:r>
      </w:fldSimple>
      <w:r>
        <w:t>.</w:t>
      </w:r>
      <w:fldSimple w:instr=" SEQ Таблица \* ARABIC \s 1 ">
        <w:r w:rsidR="008B68F5">
          <w:rPr>
            <w:noProof/>
          </w:rPr>
          <w:t>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ТЭЦ-3</w:t>
      </w:r>
      <w:bookmarkEnd w:id="115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46"/>
        <w:gridCol w:w="5812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20663B" w:rsidRPr="00D50E7E" w14:paraId="24F35C31" w14:textId="77777777" w:rsidTr="00567EB7">
        <w:trPr>
          <w:trHeight w:val="20"/>
          <w:tblHeader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76F6F18" w14:textId="77777777" w:rsidR="0020663B" w:rsidRPr="00D50E7E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905EDF3" w14:textId="77777777" w:rsidR="0020663B" w:rsidRPr="00D50E7E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3862B10" w14:textId="77777777" w:rsidR="0020663B" w:rsidRPr="00D50E7E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D2EEFF7" w14:textId="77777777" w:rsidR="0020663B" w:rsidRPr="00D50E7E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B88077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2535BD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8B6BB4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AF9C47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0B1900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CADA3C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230358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440EC0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F6B60B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B272C1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E916C7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1BA0C5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E3B3A" w:rsidRPr="00D50E7E" w14:paraId="68625E94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24873D" w14:textId="1F40331F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64F4EB" w14:textId="049A0D87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становленная электрическая мощность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14B955" w14:textId="21537AD5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6"/>
                <w:sz w:val="18"/>
                <w:szCs w:val="18"/>
              </w:rPr>
              <w:object w:dxaOrig="560" w:dyaOrig="460" w14:anchorId="64D02CCC">
                <v:shape id="_x0000_i1039" type="#_x0000_t75" style="width:24pt;height:19.5pt" o:ole="">
                  <v:imagedata r:id="rId45" o:title=""/>
                </v:shape>
                <o:OLEObject Type="Embed" ProgID="Equation.DSMT4" ShapeID="_x0000_i1039" DrawAspect="Content" ObjectID="_1742551096" r:id="rId72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16C32C" w14:textId="6EACCE1D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МВ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A7241" w14:textId="11D5626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E30CF" w14:textId="553E65C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33F28" w14:textId="295AEB0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A9FB9" w14:textId="4B9209D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E4CE8" w14:textId="7B31031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92BCF" w14:textId="77F8EEA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281A3" w14:textId="02A762D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41118" w14:textId="7EDFBEB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0BF7A" w14:textId="6B903AB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E8B86" w14:textId="197B5CE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B9C92" w14:textId="39E8BF9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287D8" w14:textId="5F98832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,0</w:t>
            </w:r>
          </w:p>
        </w:tc>
      </w:tr>
      <w:tr w:rsidR="000E3B3A" w:rsidRPr="00D50E7E" w14:paraId="7199AC6D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D3504C" w14:textId="2A72F213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5BC491A" w14:textId="7F1CA5C4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становленная тепловая мощность ТЭЦ, в т.ч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4D4DF4" w14:textId="55425D5F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60" w:dyaOrig="400" w14:anchorId="526DB194">
                <v:shape id="_x0000_i1040" type="#_x0000_t75" style="width:19.5pt;height:17.25pt" o:ole="">
                  <v:imagedata r:id="rId47" o:title=""/>
                </v:shape>
                <o:OLEObject Type="Embed" ProgID="Equation.DSMT4" ShapeID="_x0000_i1040" DrawAspect="Content" ObjectID="_1742551097" r:id="rId7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B44582" w14:textId="4C32CEC8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B6B16" w14:textId="15BD7DE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81A30" w14:textId="5178A7F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16C31" w14:textId="1C4A066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07BF3" w14:textId="0F63C57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0058C" w14:textId="7498061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1B7C2" w14:textId="2A9D45F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35688" w14:textId="508AED0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B7D11" w14:textId="7D7EB5B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9D0F7" w14:textId="7DB512F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25AC2" w14:textId="131B32F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0CC2D" w14:textId="533BBD7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58C06" w14:textId="0B409CA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4,0</w:t>
            </w:r>
          </w:p>
        </w:tc>
      </w:tr>
      <w:tr w:rsidR="000E3B3A" w:rsidRPr="00D50E7E" w14:paraId="682B5D34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78C151" w14:textId="5BEDEC27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9D13AC" w14:textId="23A6ADDD" w:rsidR="000E3B3A" w:rsidRDefault="000E3B3A" w:rsidP="000E3B3A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базовая (турбоагрегатов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087FC2" w14:textId="2544A04B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00" w:dyaOrig="400" w14:anchorId="66494E10">
                <v:shape id="_x0000_i1041" type="#_x0000_t75" style="width:29.25pt;height:18pt" o:ole="">
                  <v:imagedata r:id="rId49" o:title=""/>
                </v:shape>
                <o:OLEObject Type="Embed" ProgID="Equation.DSMT4" ShapeID="_x0000_i1041" DrawAspect="Content" ObjectID="_1742551098" r:id="rId74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19F9E3" w14:textId="50D21478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44D16" w14:textId="6BCCBF8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E13BD" w14:textId="068C04F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83631" w14:textId="3B36FDC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3CB72" w14:textId="095D581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09F7E" w14:textId="2BAF004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37EC3" w14:textId="448FC61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2DE73" w14:textId="293737D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CB2ED" w14:textId="7F1841B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8FD13" w14:textId="58A7B5C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1869C" w14:textId="73A01A3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5FE29" w14:textId="08B28DC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475E4" w14:textId="50716DB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4,0</w:t>
            </w:r>
          </w:p>
        </w:tc>
      </w:tr>
      <w:tr w:rsidR="000E3B3A" w:rsidRPr="00D50E7E" w14:paraId="70BB62E8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A388A1" w14:textId="03202370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BD622E" w14:textId="2262EB7E" w:rsidR="000E3B3A" w:rsidRDefault="000E3B3A" w:rsidP="000E3B3A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РОУ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6C4273" w14:textId="0F5B0692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60" w:dyaOrig="400" w14:anchorId="037A8C0A">
                <v:shape id="_x0000_i1042" type="#_x0000_t75" style="width:29.25pt;height:19.5pt" o:ole="">
                  <v:imagedata r:id="rId51" o:title=""/>
                </v:shape>
                <o:OLEObject Type="Embed" ProgID="Equation.DSMT4" ShapeID="_x0000_i1042" DrawAspect="Content" ObjectID="_1742551099" r:id="rId7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63DF10C" w14:textId="5503EE52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526D6" w14:textId="41616D7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FB28A" w14:textId="7EA11DA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126F5" w14:textId="3FABB51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06223" w14:textId="2C65FE8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1D073" w14:textId="3154C88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6AFCE" w14:textId="71404CC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35E7B" w14:textId="463BE7E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C7D10" w14:textId="41C77A1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68343" w14:textId="299438F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680DF" w14:textId="3C89C1F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ADB8E" w14:textId="7455E12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5A9AE" w14:textId="4D82058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</w:tr>
      <w:tr w:rsidR="000E3B3A" w:rsidRPr="00D50E7E" w14:paraId="0A9E9BB3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CE514B" w14:textId="6AA0007D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3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11A38F" w14:textId="024CB060" w:rsidR="000E3B3A" w:rsidRDefault="000E3B3A" w:rsidP="000E3B3A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пикова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BC5B5A" w14:textId="7DE05E27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60" w:dyaOrig="400" w14:anchorId="366C9016">
                <v:shape id="_x0000_i1043" type="#_x0000_t75" style="width:29.25pt;height:19.5pt" o:ole="">
                  <v:imagedata r:id="rId53" o:title=""/>
                </v:shape>
                <o:OLEObject Type="Embed" ProgID="Equation.DSMT4" ShapeID="_x0000_i1043" DrawAspect="Content" ObjectID="_1742551100" r:id="rId76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093A3A" w14:textId="560F9CD0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B9532" w14:textId="2DFF5EC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755A4" w14:textId="797C338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D2A14" w14:textId="79572F5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42644" w14:textId="049CA8D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CF936" w14:textId="7E68BCB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165C8" w14:textId="62EE283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A8956" w14:textId="45166A7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3A6B9" w14:textId="06DC202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FD20F" w14:textId="19BCC5B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A74E6" w14:textId="179A0F8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3612A" w14:textId="69E84C4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35848" w14:textId="66EA28E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80,0</w:t>
            </w:r>
          </w:p>
        </w:tc>
      </w:tr>
      <w:tr w:rsidR="000E3B3A" w:rsidRPr="00D50E7E" w14:paraId="3EDF91C0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7D7D4" w14:textId="7F202FC4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AFA386" w14:textId="69C917F9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213EC5" w14:textId="1A64494D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object w:dxaOrig="660" w:dyaOrig="420" w14:anchorId="212B6F94">
                <v:shape id="_x0000_i1044" type="#_x0000_t75" style="width:36pt;height:22.5pt" o:ole="">
                  <v:imagedata r:id="rId55" o:title=""/>
                </v:shape>
                <o:OLEObject Type="Embed" ProgID="Equation.DSMT4" ShapeID="_x0000_i1044" DrawAspect="Content" ObjectID="_1742551101" r:id="rId7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71FC68" w14:textId="449F92D4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D10E6" w14:textId="54A16B4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1,79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E2FB5" w14:textId="55F11A8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7,496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8F8AA" w14:textId="54592F8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9,133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8574B" w14:textId="2ACE838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1,026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9A14D" w14:textId="1FC3A8B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2,38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DE4A2" w14:textId="248DA72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8,85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8F6A3" w14:textId="108BBAB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8,596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AB89B" w14:textId="321EDA0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7,07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91A02" w14:textId="7305381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3,31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77068" w14:textId="67F66A2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2,68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009AB" w14:textId="6E7CF66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0,045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FAE53" w14:textId="101F71A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7,9385</w:t>
            </w:r>
          </w:p>
        </w:tc>
      </w:tr>
      <w:tr w:rsidR="000E3B3A" w:rsidRPr="00D50E7E" w14:paraId="08B4B358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E7464C" w14:textId="3A744E01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809964" w14:textId="500B6DB4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Доля резерва теплов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896B9E" w14:textId="277E188B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80" w:dyaOrig="400" w14:anchorId="7CAA2C9A">
                <v:shape id="_x0000_i1045" type="#_x0000_t75" style="width:36pt;height:19.5pt" o:ole="">
                  <v:imagedata r:id="rId57" o:title=""/>
                </v:shape>
                <o:OLEObject Type="Embed" ProgID="Equation.DSMT4" ShapeID="_x0000_i1045" DrawAspect="Content" ObjectID="_1742551102" r:id="rId78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F26184" w14:textId="72E67C55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3EBFB" w14:textId="62164CB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0CCA8" w14:textId="4C80FD5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82605" w14:textId="6741ED9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75140" w14:textId="4609743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4F05F" w14:textId="2986453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64A79" w14:textId="3996EA8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3D541" w14:textId="7C47065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8FB87" w14:textId="5D45E3D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62682" w14:textId="0DE0257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03979" w14:textId="7379431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98E54" w14:textId="79D774F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60F45" w14:textId="4539348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</w:t>
            </w:r>
          </w:p>
        </w:tc>
      </w:tr>
      <w:tr w:rsidR="000E3B3A" w:rsidRPr="00D50E7E" w14:paraId="29F13D6C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50F251" w14:textId="28295154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6CBB82" w14:textId="2FC03A0E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Отпуск тепловой энергии с коллекторов, в т.ч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6238E7" w14:textId="25516542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840" w:dyaOrig="400" w14:anchorId="537E09F9">
                <v:shape id="_x0000_i1046" type="#_x0000_t75" style="width:42pt;height:19.5pt" o:ole="">
                  <v:imagedata r:id="rId59" o:title=""/>
                </v:shape>
                <o:OLEObject Type="Embed" ProgID="Equation.DSMT4" ShapeID="_x0000_i1046" DrawAspect="Content" ObjectID="_1742551103" r:id="rId7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2DC51D" w14:textId="0EC89E33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FE984" w14:textId="419136C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56,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E29B8" w14:textId="708204C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4,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35D98" w14:textId="3A1EC7D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87,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A83B0" w14:textId="5F678F7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99,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AA6E5" w14:textId="589FD19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0,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15C43" w14:textId="423E8C2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31,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D39A1" w14:textId="6E0081F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46,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88D4F" w14:textId="7DAB2B7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54,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1F5E6" w14:textId="4119D7B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70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37AEF" w14:textId="21848DB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79,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FD865" w14:textId="7022D23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86,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D9606" w14:textId="0D42810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93,8</w:t>
            </w:r>
          </w:p>
        </w:tc>
      </w:tr>
      <w:tr w:rsidR="000E3B3A" w:rsidRPr="00D50E7E" w14:paraId="1455AEB1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CE1886" w14:textId="12E7044D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.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8FA0AD" w14:textId="70D411F8" w:rsidR="000E3B3A" w:rsidRDefault="000E3B3A" w:rsidP="000E3B3A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из отборов турбоагрегатов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13D813" w14:textId="293384D3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840" w:dyaOrig="400" w14:anchorId="40F59A76">
                <v:shape id="_x0000_i1047" type="#_x0000_t75" style="width:42pt;height:19.5pt" o:ole="">
                  <v:imagedata r:id="rId59" o:title=""/>
                </v:shape>
                <o:OLEObject Type="Embed" ProgID="Equation.DSMT4" ShapeID="_x0000_i1047" DrawAspect="Content" ObjectID="_1742551104" r:id="rId80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5538D3" w14:textId="6E045D39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1F463" w14:textId="0630030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46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925A6" w14:textId="075B4B2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6272C" w14:textId="2CE52B0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62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9A2F8" w14:textId="6DB01E7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74,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DD1B9" w14:textId="684F47A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9,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36093" w14:textId="7D42721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19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CD45A" w14:textId="68711B7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51,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B3838" w14:textId="4232F29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59,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886AD" w14:textId="7B14185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70,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35585" w14:textId="212DEF7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76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48B69" w14:textId="500DE08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1,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5088C" w14:textId="1140268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6,8</w:t>
            </w:r>
          </w:p>
        </w:tc>
      </w:tr>
      <w:tr w:rsidR="000E3B3A" w:rsidRPr="00D50E7E" w14:paraId="16540E44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1B68E2" w14:textId="21ABE25C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9382DD" w14:textId="57CDD2AA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Доля тепловой энергии, отпущенной из отборов турбоагрегатов к общему количеству тепловой энергии отпущенной с коллекторов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102D2E" w14:textId="28F2CE25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80" w:dyaOrig="400" w14:anchorId="3A7EAE55">
                <v:shape id="_x0000_i1048" type="#_x0000_t75" style="width:36pt;height:19.5pt" o:ole="">
                  <v:imagedata r:id="rId62" o:title=""/>
                </v:shape>
                <o:OLEObject Type="Embed" ProgID="Equation.DSMT4" ShapeID="_x0000_i1048" DrawAspect="Content" ObjectID="_1742551105" r:id="rId8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A20FD6" w14:textId="421CFD44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б/р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63B36" w14:textId="448166D8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A88D8" w14:textId="1BEE1FAF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0949F" w14:textId="1F61C48C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9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25C8D" w14:textId="05053EE2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536F6" w14:textId="3614923F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6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A3582" w14:textId="51A1DE1C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3BAA2" w14:textId="32A23329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B9CCF" w14:textId="4EB366C4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BA7BD" w14:textId="139A12F7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EBEC6" w14:textId="7192BD44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985D9" w14:textId="63E0E00D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0C075" w14:textId="33F3B3E4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1</w:t>
            </w:r>
          </w:p>
        </w:tc>
      </w:tr>
      <w:tr w:rsidR="000E3B3A" w:rsidRPr="00D50E7E" w14:paraId="4CDC811C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B3FE4D" w14:textId="6FDB74ED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2FA145" w14:textId="100688F8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ый расход условного топлива на электроэнергию, отпущенную с шин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4AB0F9" w14:textId="5DFFB67E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80" w:dyaOrig="400" w14:anchorId="4334DC99">
                <v:shape id="_x0000_i1049" type="#_x0000_t75" style="width:22.5pt;height:19.5pt" o:ole="">
                  <v:imagedata r:id="rId64" o:title=""/>
                </v:shape>
                <o:OLEObject Type="Embed" ProgID="Equation.DSMT4" ShapeID="_x0000_i1049" DrawAspect="Content" ObjectID="_1742551106" r:id="rId82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7449A6" w14:textId="0DEA1E31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/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A55A0" w14:textId="4463200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6,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39964" w14:textId="2CB22AB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2,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068FF" w14:textId="0E22C36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6,8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8C60A" w14:textId="00D2D18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3,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271CE" w14:textId="342CC08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8,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4D58F" w14:textId="0CA9731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3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1B41B" w14:textId="5E60E5D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9,4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72BAD" w14:textId="246FA6C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36AB6" w14:textId="5F7DD3B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179F3" w14:textId="6BB40DF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00ABC" w14:textId="3E31CB0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,7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8B59F" w14:textId="1BC23FC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,75</w:t>
            </w:r>
          </w:p>
        </w:tc>
      </w:tr>
      <w:tr w:rsidR="000E3B3A" w:rsidRPr="00D50E7E" w14:paraId="2626DA9D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51DBAD" w14:textId="1288BC00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6540C8" w14:textId="19021421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ый расход условного топлива на тепловую энергию, отпущенную с коллекторов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7316B2" w14:textId="7758CFE6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40" w:dyaOrig="400" w14:anchorId="26AA890F">
                <v:shape id="_x0000_i1050" type="#_x0000_t75" style="width:29.25pt;height:19.5pt" o:ole="">
                  <v:imagedata r:id="rId66" o:title=""/>
                </v:shape>
                <o:OLEObject Type="Embed" ProgID="Equation.DSMT4" ShapeID="_x0000_i1050" DrawAspect="Content" ObjectID="_1742551107" r:id="rId8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3A5C92" w14:textId="3D1E4C1E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кг/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DFF78" w14:textId="380DE2C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,4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E5B70" w14:textId="480D615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5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69E0C" w14:textId="092DCF3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5,6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9FB57" w14:textId="1B3291D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C0F4D" w14:textId="2AE95E5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3B685" w14:textId="5D13B39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DD2FA" w14:textId="1345265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37F50" w14:textId="415F859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7E646" w14:textId="55283A5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9C679" w14:textId="28588F1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FEEE4" w14:textId="389AB95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C7FFE" w14:textId="7429B39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1</w:t>
            </w:r>
          </w:p>
        </w:tc>
      </w:tr>
      <w:tr w:rsidR="000E3B3A" w:rsidRPr="00D50E7E" w14:paraId="1B26F85E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9D7A60" w14:textId="137CDC0D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6C82D7" w14:textId="3A406E8E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Коэффициент полезного использования теплоты топлива на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E438B1" w14:textId="66B42816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5F95D3" w14:textId="573DBF9A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389FA" w14:textId="3C6A68F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6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14337" w14:textId="7306ACE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,5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C7784" w14:textId="229434C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7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1B0F6" w14:textId="138BF20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1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E9512" w14:textId="617F7F2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4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9CD38" w14:textId="0B5CB3B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1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2DCF2" w14:textId="56CCD0F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3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31691" w14:textId="0DB2EF0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5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58CD2" w14:textId="4B29121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2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82D73" w14:textId="3C6A38E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2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49AD2" w14:textId="56CB5C8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36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468D7" w14:textId="54142FF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,43%</w:t>
            </w:r>
          </w:p>
        </w:tc>
      </w:tr>
      <w:tr w:rsidR="000E3B3A" w:rsidRPr="00D50E7E" w14:paraId="04C794A1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12F614" w14:textId="6747EE1F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77457F" w14:textId="532436AD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исло часов использования установленной теплов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B1BFA6" w14:textId="0A90DBB6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122B14" w14:textId="0B1834BD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час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B8E22" w14:textId="6E2480B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88F76" w14:textId="043B2B7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464EE" w14:textId="6C92BE5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5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0C7BF" w14:textId="324A58A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6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B903A" w14:textId="3E57764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9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8D07F" w14:textId="6A89E7E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6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3774C" w14:textId="57FD05F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4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46C50" w14:textId="7FD54F4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5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BFA67" w14:textId="64F6BA4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203E2" w14:textId="096C49B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BACFF" w14:textId="4BE1C90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9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89FCE" w14:textId="51B2060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8</w:t>
            </w:r>
          </w:p>
        </w:tc>
      </w:tr>
      <w:tr w:rsidR="000E3B3A" w:rsidRPr="00D50E7E" w14:paraId="401B4EB4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9DA273" w14:textId="6FA119A0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6E1E4B" w14:textId="309B9B01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исло часов использования установленной электрическ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8D21A7" w14:textId="0D27328A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50C7A0" w14:textId="7EFE32F3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час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73BA9" w14:textId="5B9EEF4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8AA05" w14:textId="0A1E5E7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F63AD" w14:textId="2B1E108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F9FDD" w14:textId="654ED3C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4CE14" w14:textId="0D3B9CD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2CB93" w14:textId="1D568EB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3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8BF69" w14:textId="363FC8A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5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40665" w14:textId="7A2CFF7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63612" w14:textId="4EED636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52129" w14:textId="65F6D12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60CD1" w14:textId="570B425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5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68F7B" w14:textId="5B8763B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56</w:t>
            </w:r>
          </w:p>
        </w:tc>
      </w:tr>
      <w:tr w:rsidR="000E3B3A" w:rsidRPr="00D50E7E" w14:paraId="3EDF3453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A73451" w14:textId="7ED5754B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8EFAF8" w14:textId="04500F64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ая установленная тепловая мощность ТЭЦ на одного ж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3EB32A" w14:textId="3AA84B99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40" w:dyaOrig="400" w14:anchorId="3D993C3A">
                <v:shape id="_x0000_i1051" type="#_x0000_t75" style="width:22.5pt;height:19.5pt" o:ole="">
                  <v:imagedata r:id="rId68" o:title=""/>
                </v:shape>
                <o:OLEObject Type="Embed" ProgID="Equation.DSMT4" ShapeID="_x0000_i1051" DrawAspect="Content" ObjectID="_1742551108" r:id="rId84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6C3F81" w14:textId="05795954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МВт/тыс.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D0B68" w14:textId="2AE33E0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B82ED" w14:textId="1468F7B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A988A" w14:textId="62147A2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AA2D3" w14:textId="7CBD699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55771" w14:textId="49F152C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834E9" w14:textId="1950883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2A497" w14:textId="7C6D643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0F571" w14:textId="23842E3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4DFEC" w14:textId="552D487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F1B7A" w14:textId="22B2618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E00BE" w14:textId="31D28ED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F68AA" w14:textId="4FE49CF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7CFD01E6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02DB15" w14:textId="113EDA01" w:rsidR="000E3B3A" w:rsidRDefault="000E3B3A" w:rsidP="000E3B3A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4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9B8EB2" w14:textId="333E1F2C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астота отказов с прекращением теплоснабжения от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BE02E0" w14:textId="0BA94B7A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20" w:dyaOrig="400" w14:anchorId="713EA769">
                <v:shape id="_x0000_i1052" type="#_x0000_t75" style="width:22.5pt;height:19.5pt" o:ole="">
                  <v:imagedata r:id="rId70" o:title=""/>
                </v:shape>
                <o:OLEObject Type="Embed" ProgID="Equation.DSMT4" ShapeID="_x0000_i1052" DrawAspect="Content" ObjectID="_1742551109" r:id="rId8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813EC3" w14:textId="78C1432F" w:rsidR="000E3B3A" w:rsidRDefault="000E3B3A" w:rsidP="000E3B3A">
            <w:pPr>
              <w:pStyle w:val="affff5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1B48D" w14:textId="56466BB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86CC6" w14:textId="669EF12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1C2D2" w14:textId="7A96E67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BB26E" w14:textId="0A14805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8EC04" w14:textId="76FB62E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34F49" w14:textId="1328BEE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58AD8" w14:textId="0897B99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C6CD1" w14:textId="0CB556F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75A6D" w14:textId="3F1BB7D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4F2E4" w14:textId="0BA5046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7193B" w14:textId="1206AE4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F9E6A" w14:textId="386E1EE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</w:tbl>
    <w:p w14:paraId="13E723A7" w14:textId="4A8D0B89" w:rsidR="0020663B" w:rsidRDefault="0020663B" w:rsidP="00563C31">
      <w:pPr>
        <w:pStyle w:val="afffa"/>
        <w:spacing w:before="240" w:after="0" w:line="240" w:lineRule="auto"/>
        <w:ind w:firstLine="0"/>
        <w:contextualSpacing w:val="0"/>
      </w:pPr>
      <w:bookmarkStart w:id="116" w:name="_Ref101991831"/>
      <w:bookmarkStart w:id="117" w:name="_Toc131938188"/>
      <w:r>
        <w:t xml:space="preserve">Таблица </w:t>
      </w:r>
      <w:fldSimple w:instr=" STYLEREF 1 \s ">
        <w:r w:rsidR="008B68F5">
          <w:rPr>
            <w:noProof/>
          </w:rPr>
          <w:t>16</w:t>
        </w:r>
      </w:fldSimple>
      <w:r>
        <w:t>.</w:t>
      </w:r>
      <w:fldSimple w:instr=" SEQ Таблица \* ARABIC \s 1 ">
        <w:r w:rsidR="008B68F5">
          <w:rPr>
            <w:noProof/>
          </w:rPr>
          <w:t>3</w:t>
        </w:r>
      </w:fldSimple>
      <w:bookmarkEnd w:id="116"/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ТЭЦ-4</w:t>
      </w:r>
      <w:bookmarkEnd w:id="117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46"/>
        <w:gridCol w:w="5812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20663B" w:rsidRPr="00D50E7E" w14:paraId="6FC995F2" w14:textId="77777777" w:rsidTr="00567EB7">
        <w:trPr>
          <w:trHeight w:val="20"/>
          <w:tblHeader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54F8CCB" w14:textId="77777777" w:rsidR="0020663B" w:rsidRPr="00D50E7E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7D91A64" w14:textId="77777777" w:rsidR="0020663B" w:rsidRPr="00D50E7E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ED65594" w14:textId="77777777" w:rsidR="0020663B" w:rsidRPr="00D50E7E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F9DF44B" w14:textId="77777777" w:rsidR="0020663B" w:rsidRPr="00D50E7E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D50E7E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B1BFCE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182484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3DBE43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B8CFCE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08E5E7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68C77B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B97733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1EBE3D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74F46A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D16092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72A79E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95256D" w14:textId="77777777" w:rsidR="0020663B" w:rsidRPr="00CC2BA7" w:rsidRDefault="0020663B" w:rsidP="00567EB7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CC2BA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E3B3A" w:rsidRPr="00D50E7E" w14:paraId="546FA325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8A4C78" w14:textId="7F641783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A44C46" w14:textId="62B61B52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становленная электрическая мощность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0EC124" w14:textId="72FA10B9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6"/>
                <w:sz w:val="18"/>
                <w:szCs w:val="18"/>
              </w:rPr>
              <w:object w:dxaOrig="560" w:dyaOrig="460" w14:anchorId="47FDE9AB">
                <v:shape id="_x0000_i1053" type="#_x0000_t75" style="width:24pt;height:19.5pt" o:ole="">
                  <v:imagedata r:id="rId45" o:title=""/>
                </v:shape>
                <o:OLEObject Type="Embed" ProgID="Equation.DSMT4" ShapeID="_x0000_i1053" DrawAspect="Content" ObjectID="_1742551110" r:id="rId86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146643" w14:textId="5459E2CC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МВ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3C632" w14:textId="2350557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74C4C" w14:textId="0BCE64B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6DB2B" w14:textId="1D3F537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2FF79" w14:textId="3645946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FB2A8" w14:textId="35B15C7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58783" w14:textId="44BA80E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C7413" w14:textId="2F2B91B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DBB50" w14:textId="3D53377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7F807" w14:textId="33DDF9E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30A12" w14:textId="41729E5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63319" w14:textId="15868FD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328C3" w14:textId="21F7F16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,0</w:t>
            </w:r>
          </w:p>
        </w:tc>
      </w:tr>
      <w:tr w:rsidR="000E3B3A" w:rsidRPr="00D50E7E" w14:paraId="080376EC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D2A845" w14:textId="1F5F974C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8E3324" w14:textId="671BA11F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становленная тепловая мощность ТЭЦ, в т.ч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4C97E9" w14:textId="05A680A0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60" w:dyaOrig="400" w14:anchorId="08718275">
                <v:shape id="_x0000_i1054" type="#_x0000_t75" style="width:19.5pt;height:17.25pt" o:ole="">
                  <v:imagedata r:id="rId47" o:title=""/>
                </v:shape>
                <o:OLEObject Type="Embed" ProgID="Equation.DSMT4" ShapeID="_x0000_i1054" DrawAspect="Content" ObjectID="_1742551111" r:id="rId8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06CA973" w14:textId="42F53A6C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D83FC" w14:textId="0C8B5D0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D20E7" w14:textId="3E2811C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42D42" w14:textId="747DF44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93A2F" w14:textId="0C1CA94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9E4A1" w14:textId="163B0E9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4E03D" w14:textId="5D817F3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B3F47" w14:textId="7936F0D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76CB2" w14:textId="502A2B2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1C3B4" w14:textId="53E6EC9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D9E77" w14:textId="333245F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51F69" w14:textId="120BA48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2D35D" w14:textId="7A6EE54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0,0</w:t>
            </w:r>
          </w:p>
        </w:tc>
      </w:tr>
      <w:tr w:rsidR="000E3B3A" w:rsidRPr="00D50E7E" w14:paraId="53A313BB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F5F0F0" w14:textId="28CA1404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28D952" w14:textId="0DDA13B2" w:rsidR="000E3B3A" w:rsidRDefault="000E3B3A" w:rsidP="000E3B3A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базовая (турбоагрегатов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25BFC3" w14:textId="09ADCDA4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00" w:dyaOrig="400" w14:anchorId="5C141671">
                <v:shape id="_x0000_i1055" type="#_x0000_t75" style="width:29.25pt;height:18pt" o:ole="">
                  <v:imagedata r:id="rId49" o:title=""/>
                </v:shape>
                <o:OLEObject Type="Embed" ProgID="Equation.DSMT4" ShapeID="_x0000_i1055" DrawAspect="Content" ObjectID="_1742551112" r:id="rId88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E3A4C52" w14:textId="5B6BBC58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EB8C6" w14:textId="59CF609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350FF" w14:textId="5729B45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70653" w14:textId="2A1130C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A8721" w14:textId="572B947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EC2D3" w14:textId="65F7D0B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4D738" w14:textId="27FBB10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14C86" w14:textId="6CE0B84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1679B" w14:textId="7681A3D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05E41" w14:textId="218B457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CBF41" w14:textId="467C738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1D9B6" w14:textId="40BD1DE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9DE54" w14:textId="27626C2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0,0</w:t>
            </w:r>
          </w:p>
        </w:tc>
      </w:tr>
      <w:tr w:rsidR="000E3B3A" w:rsidRPr="00D50E7E" w14:paraId="20A14597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38D742" w14:textId="69CF1009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A6CF26" w14:textId="725F1F18" w:rsidR="000E3B3A" w:rsidRDefault="000E3B3A" w:rsidP="000E3B3A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РОУ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65CC48" w14:textId="59B5A8E7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60" w:dyaOrig="400" w14:anchorId="0AAAE8E7">
                <v:shape id="_x0000_i1056" type="#_x0000_t75" style="width:29.25pt;height:19.5pt" o:ole="">
                  <v:imagedata r:id="rId51" o:title=""/>
                </v:shape>
                <o:OLEObject Type="Embed" ProgID="Equation.DSMT4" ShapeID="_x0000_i1056" DrawAspect="Content" ObjectID="_1742551113" r:id="rId8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5ABA14" w14:textId="6DF42D8A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15586" w14:textId="51BE905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AE1BA" w14:textId="1CD84F0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273B7" w14:textId="66647D7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DF07A" w14:textId="0152071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F2640" w14:textId="46428B8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B4C59" w14:textId="09D6A9C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CF023" w14:textId="23040AF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547A7" w14:textId="41C24BC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AC2CF" w14:textId="697BF46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063AE" w14:textId="1662709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CD3F1" w14:textId="2C0145A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B9434" w14:textId="28B272C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</w:t>
            </w:r>
          </w:p>
        </w:tc>
      </w:tr>
      <w:tr w:rsidR="000E3B3A" w:rsidRPr="00D50E7E" w14:paraId="2C101068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F77C42" w14:textId="217C529D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.3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66D7FA" w14:textId="1CB7DCF9" w:rsidR="000E3B3A" w:rsidRDefault="000E3B3A" w:rsidP="000E3B3A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пикова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787028" w14:textId="3615CC4F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60" w:dyaOrig="400" w14:anchorId="5B891C76">
                <v:shape id="_x0000_i1057" type="#_x0000_t75" style="width:29.25pt;height:19.5pt" o:ole="">
                  <v:imagedata r:id="rId53" o:title=""/>
                </v:shape>
                <o:OLEObject Type="Embed" ProgID="Equation.DSMT4" ShapeID="_x0000_i1057" DrawAspect="Content" ObjectID="_1742551114" r:id="rId90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737C4F" w14:textId="5FF85B8B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4AB02" w14:textId="6F9E1EE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12A10" w14:textId="6C4C0F6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7ACD0" w14:textId="66E9934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D6AED" w14:textId="625F395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BC4E3" w14:textId="0E8571D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D1A8B" w14:textId="77686AD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03DDB" w14:textId="2D138DA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1E208" w14:textId="329A6FC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94730" w14:textId="0131C6B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CE710" w14:textId="60EA4B3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9167E" w14:textId="18F28F3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0DD20" w14:textId="5D0B725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,0</w:t>
            </w:r>
          </w:p>
        </w:tc>
      </w:tr>
      <w:tr w:rsidR="000E3B3A" w:rsidRPr="00D50E7E" w14:paraId="0EC74826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524250" w14:textId="14CAAAB4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C703C8" w14:textId="27562E94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E8C7EE" w14:textId="31FEA2CF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object w:dxaOrig="660" w:dyaOrig="420" w14:anchorId="7A65E492">
                <v:shape id="_x0000_i1058" type="#_x0000_t75" style="width:36pt;height:22.5pt" o:ole="">
                  <v:imagedata r:id="rId55" o:title=""/>
                </v:shape>
                <o:OLEObject Type="Embed" ProgID="Equation.DSMT4" ShapeID="_x0000_i1058" DrawAspect="Content" ObjectID="_1742551115" r:id="rId9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4AB8BE" w14:textId="1A3ABF53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E5593" w14:textId="324CB35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2,48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5A850" w14:textId="171892B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1,62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702F2" w14:textId="7EF7DAD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4,66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8B763" w14:textId="773356D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7,27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010A8" w14:textId="648FEAA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5,26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BBFA5" w14:textId="6A3846F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1,48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3EE47" w14:textId="684ABCF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6,455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8E702" w14:textId="4A0B76F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1,59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30551" w14:textId="65569BD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1,996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FBE74" w14:textId="6EC7E48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8,84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A53AA" w14:textId="3D73A0D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8,728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86D57" w14:textId="7D67ED1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3,2743</w:t>
            </w:r>
          </w:p>
        </w:tc>
      </w:tr>
      <w:tr w:rsidR="000E3B3A" w:rsidRPr="00D50E7E" w14:paraId="1E80AC83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278D5C" w14:textId="27AF93BF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66B4B3" w14:textId="14A0B837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Доля резерва теплов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2F0C4B" w14:textId="7C6A0CF1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80" w:dyaOrig="400" w14:anchorId="2E7FEB13">
                <v:shape id="_x0000_i1059" type="#_x0000_t75" style="width:36pt;height:19.5pt" o:ole="">
                  <v:imagedata r:id="rId57" o:title=""/>
                </v:shape>
                <o:OLEObject Type="Embed" ProgID="Equation.DSMT4" ShapeID="_x0000_i1059" DrawAspect="Content" ObjectID="_1742551116" r:id="rId92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F78E35" w14:textId="355D4834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775D9" w14:textId="5ADE186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0E392" w14:textId="4FC1C5A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7146E" w14:textId="26C4394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4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7A93D" w14:textId="2B8AE09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44495" w14:textId="099EF43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7BD2E" w14:textId="22E499E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15844" w14:textId="69A2DAE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4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3F847" w14:textId="7C59D09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891E2" w14:textId="76EBCCE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17FFE" w14:textId="5607333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7F489" w14:textId="6A20A42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8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D0DA0" w14:textId="2F8328D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08</w:t>
            </w:r>
          </w:p>
        </w:tc>
      </w:tr>
      <w:tr w:rsidR="000E3B3A" w:rsidRPr="00D50E7E" w14:paraId="4A24A073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66DAF5" w14:textId="7B2738FA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EAB9C8" w14:textId="6860C8A7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Отпуск тепловой энергии с коллекторов, в т.ч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E5D9CB" w14:textId="674809DE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840" w:dyaOrig="400" w14:anchorId="37B64A2A">
                <v:shape id="_x0000_i1060" type="#_x0000_t75" style="width:42pt;height:19.5pt" o:ole="">
                  <v:imagedata r:id="rId59" o:title=""/>
                </v:shape>
                <o:OLEObject Type="Embed" ProgID="Equation.DSMT4" ShapeID="_x0000_i1060" DrawAspect="Content" ObjectID="_1742551117" r:id="rId9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E0F3B2" w14:textId="5373E275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1E149" w14:textId="1DA78C1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65,2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C7D65" w14:textId="337C9D5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03,7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3574C" w14:textId="50979A9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59,9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8BCA7" w14:textId="4ACB6E7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31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A156F" w14:textId="1B0AAFA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26,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4FC3C" w14:textId="48B5DD0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56,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D4EC6" w14:textId="205B810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77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3A9E7" w14:textId="36979EC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81,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9EC4F" w14:textId="198D345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82,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B456E" w14:textId="57C95B3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88,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33F50" w14:textId="389F679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98,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0BC4C" w14:textId="536377E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02,5</w:t>
            </w:r>
          </w:p>
        </w:tc>
      </w:tr>
      <w:tr w:rsidR="000E3B3A" w:rsidRPr="00D50E7E" w14:paraId="562C289B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2C4AE5" w14:textId="29DC49C3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6.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421B58" w14:textId="2D9CCF67" w:rsidR="000E3B3A" w:rsidRDefault="000E3B3A" w:rsidP="000E3B3A">
            <w:pPr>
              <w:spacing w:after="0" w:line="240" w:lineRule="auto"/>
              <w:jc w:val="right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из отборов турбоагрегатов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1FC507" w14:textId="448AA9D8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840" w:dyaOrig="400" w14:anchorId="2C72A0AC">
                <v:shape id="_x0000_i1061" type="#_x0000_t75" style="width:42pt;height:19.5pt" o:ole="">
                  <v:imagedata r:id="rId59" o:title=""/>
                </v:shape>
                <o:OLEObject Type="Embed" ProgID="Equation.DSMT4" ShapeID="_x0000_i1061" DrawAspect="Content" ObjectID="_1742551118" r:id="rId94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D67104" w14:textId="792BBDD7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A6744" w14:textId="6FEF7F0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87A1D" w14:textId="61705D4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7,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17F47" w14:textId="57AAB36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35,9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CB157" w14:textId="1654159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7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C3BAF" w14:textId="50D6305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2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A83C4" w14:textId="3271A98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9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DABDA" w14:textId="575081D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0,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6A622" w14:textId="6812856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2,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03B51" w14:textId="2179001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2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091E1" w14:textId="4B986E8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7,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93D87" w14:textId="7A95E19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3,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A473F" w14:textId="5E5C07B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6,9</w:t>
            </w:r>
          </w:p>
        </w:tc>
      </w:tr>
      <w:tr w:rsidR="000E3B3A" w:rsidRPr="00D50E7E" w14:paraId="06693282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1EB1A6" w14:textId="206054C3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922A5C" w14:textId="6C711203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Доля тепловой энергии, отпущенной из отборов турбоагрегатов к общему количеству тепловой энергии отпущенной с коллекторов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6FEB67" w14:textId="7F4CE694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680" w:dyaOrig="400" w14:anchorId="78917546">
                <v:shape id="_x0000_i1062" type="#_x0000_t75" style="width:36pt;height:19.5pt" o:ole="">
                  <v:imagedata r:id="rId62" o:title=""/>
                </v:shape>
                <o:OLEObject Type="Embed" ProgID="Equation.DSMT4" ShapeID="_x0000_i1062" DrawAspect="Content" ObjectID="_1742551119" r:id="rId9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A6C27B" w14:textId="7FDF0CFB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б/р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FD063" w14:textId="63062E81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A286E" w14:textId="63D7C15F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DBBDC" w14:textId="2A68A3B5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CADBB" w14:textId="0F9CDA39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1AB5D" w14:textId="5074DB72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7CCC0" w14:textId="3F0A1C53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6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6C3E7" w14:textId="0F4CF202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6732D" w14:textId="3C661B21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D3B5F" w14:textId="0441F256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B83EE" w14:textId="52BC0073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101D4" w14:textId="2EEB9324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FD69D" w14:textId="112C6BF7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0,71</w:t>
            </w:r>
          </w:p>
        </w:tc>
      </w:tr>
      <w:tr w:rsidR="000E3B3A" w:rsidRPr="00D50E7E" w14:paraId="5B9D3DED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C3673E" w14:textId="03145BF5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5C69F9" w14:textId="2A5AC574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ый расход условного топлива на электроэнергию, отпущенную с шин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5A54FD" w14:textId="5EC87016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80" w:dyaOrig="400" w14:anchorId="2E0DB43E">
                <v:shape id="_x0000_i1063" type="#_x0000_t75" style="width:22.5pt;height:19.5pt" o:ole="">
                  <v:imagedata r:id="rId64" o:title=""/>
                </v:shape>
                <o:OLEObject Type="Embed" ProgID="Equation.DSMT4" ShapeID="_x0000_i1063" DrawAspect="Content" ObjectID="_1742551120" r:id="rId96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7B5E74" w14:textId="4B394251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г/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35B3C" w14:textId="7269EF7C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65,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FF77E" w14:textId="016CCFA7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63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68FC9" w14:textId="769E8ADC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57,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70B54" w14:textId="719AD34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A725A" w14:textId="7BC822E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8,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1C28E" w14:textId="7375017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3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1B5F4" w14:textId="74C59CC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7,4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E088F" w14:textId="7876A1D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9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B5BA0" w14:textId="5A35F5D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9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6D57A" w14:textId="149BA69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9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886AF" w14:textId="3EF296A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9,8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3A77C" w14:textId="720B5CB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9,88</w:t>
            </w:r>
          </w:p>
        </w:tc>
      </w:tr>
      <w:tr w:rsidR="000E3B3A" w:rsidRPr="00D50E7E" w14:paraId="3B896BB6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5D8CEE" w14:textId="3F787A12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F46C84" w14:textId="0A449728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ый расход условного топлива на тепловую энергию, отпущенную с коллекторов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F3C691" w14:textId="02312F6D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540" w:dyaOrig="400" w14:anchorId="1645789F">
                <v:shape id="_x0000_i1064" type="#_x0000_t75" style="width:29.25pt;height:19.5pt" o:ole="">
                  <v:imagedata r:id="rId66" o:title=""/>
                </v:shape>
                <o:OLEObject Type="Embed" ProgID="Equation.DSMT4" ShapeID="_x0000_i1064" DrawAspect="Content" ObjectID="_1742551121" r:id="rId9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156E83" w14:textId="5D627527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кг/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D5628" w14:textId="7169B6BC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0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F09B5" w14:textId="753D5637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41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4420B" w14:textId="1695009F" w:rsidR="000E3B3A" w:rsidRDefault="000E3B3A" w:rsidP="000E3B3A">
            <w:pPr>
              <w:spacing w:after="0" w:line="240" w:lineRule="auto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64,7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658F1" w14:textId="1F03251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EF131" w14:textId="0BEBF55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79DE5" w14:textId="3ADF6EC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143C5" w14:textId="3B2F042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5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18D6B" w14:textId="600DF8D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B2C32" w14:textId="47A2762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B6157" w14:textId="103E85D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22504" w14:textId="4C7810F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8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2DF33" w14:textId="6E2E660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6,47</w:t>
            </w:r>
          </w:p>
        </w:tc>
      </w:tr>
      <w:tr w:rsidR="000E3B3A" w:rsidRPr="00D50E7E" w14:paraId="1B2F7EA7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F60A33" w14:textId="07488A81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F1FB46" w14:textId="70B7F4D0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Коэффициент полезного использования теплоты топлива на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41A7D6" w14:textId="61840278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D09CE0" w14:textId="100DE478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F18F1" w14:textId="0969113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5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C87AD" w14:textId="2B33293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1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DE58B" w14:textId="06D9395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1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BDC57" w14:textId="77F8692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9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0BD17" w14:textId="47DAD94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4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2D9C6" w14:textId="35301CF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,2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9402C" w14:textId="2FAE198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28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F9726" w14:textId="240342A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7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66B5E" w14:textId="5D5255B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7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1B176" w14:textId="583A102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8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20489" w14:textId="4B3CF1C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92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4E199" w14:textId="544D4FF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83%</w:t>
            </w:r>
          </w:p>
        </w:tc>
      </w:tr>
      <w:tr w:rsidR="000E3B3A" w:rsidRPr="00D50E7E" w14:paraId="52084C92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1A9EDE" w14:textId="7D2E66E7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lastRenderedPageBreak/>
              <w:t>11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4D6818" w14:textId="324318B9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исло часов использования установленной теплов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9F1219" w14:textId="660F5C83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861775" w14:textId="685D53A5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час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ECB95" w14:textId="762FB29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4D212" w14:textId="7DBDEB4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BC631" w14:textId="2FEA1D4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7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F34D8" w14:textId="260E719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B23A6" w14:textId="2ECDFCF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387B2" w14:textId="2BD738D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6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9A32F" w14:textId="53B6FEC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9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63517" w14:textId="4DA3037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F864E" w14:textId="2BDFDE9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014BD" w14:textId="277BF56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84532" w14:textId="0F57D86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33AEC" w14:textId="4936113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05</w:t>
            </w:r>
          </w:p>
        </w:tc>
      </w:tr>
      <w:tr w:rsidR="000E3B3A" w:rsidRPr="00D50E7E" w14:paraId="432AEF9F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6E58E7" w14:textId="51B74ABD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2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5563EB" w14:textId="4855BD15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исло часов использования установленной электрической мощности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E70B94" w14:textId="6B7D4B6F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B42B78" w14:textId="34AD156E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час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47A6E" w14:textId="153FAEC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2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98DA7" w14:textId="5698211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C0248" w14:textId="5EFECD0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9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049FE" w14:textId="0DD4D73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36AD7" w14:textId="4391A35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6A495" w14:textId="5089E10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49FE0" w14:textId="6D16C2C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7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6339D" w14:textId="125812B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6BC57" w14:textId="2CE4C3A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43930" w14:textId="5175FF5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2C047" w14:textId="3438C21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7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73578" w14:textId="766498D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79</w:t>
            </w:r>
          </w:p>
        </w:tc>
      </w:tr>
      <w:tr w:rsidR="000E3B3A" w:rsidRPr="00D50E7E" w14:paraId="30EFD2FB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3774FC" w14:textId="1DE952E2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8FD9AA" w14:textId="4FC514A5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Удельная установленная тепловая мощность ТЭЦ на одного ж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9E1ABC" w14:textId="717C3CD0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40" w:dyaOrig="400" w14:anchorId="19F89BC3">
                <v:shape id="_x0000_i1065" type="#_x0000_t75" style="width:22.5pt;height:19.5pt" o:ole="">
                  <v:imagedata r:id="rId68" o:title=""/>
                </v:shape>
                <o:OLEObject Type="Embed" ProgID="Equation.DSMT4" ShapeID="_x0000_i1065" DrawAspect="Content" ObjectID="_1742551122" r:id="rId98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747F2E" w14:textId="1C193270" w:rsidR="000E3B3A" w:rsidRPr="00D50E7E" w:rsidRDefault="000E3B3A" w:rsidP="000E3B3A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МВт/тыс.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FDC3B" w14:textId="7F60371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09913" w14:textId="6B212C5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D5F58" w14:textId="62BDB21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F8CF4" w14:textId="1B0A30C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F729E" w14:textId="3622454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CC22F" w14:textId="4307506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2540E" w14:textId="07B20A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F526F" w14:textId="705BCAC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A52C0" w14:textId="691B76B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57533" w14:textId="5251ED4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E237C" w14:textId="05A3CB1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40C7D" w14:textId="3BC42AE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D50E7E" w14:paraId="62E2CFF9" w14:textId="77777777" w:rsidTr="00567EB7">
        <w:trPr>
          <w:trHeight w:val="20"/>
        </w:trPr>
        <w:tc>
          <w:tcPr>
            <w:tcW w:w="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140C30" w14:textId="3251659D" w:rsidR="000E3B3A" w:rsidRDefault="000E3B3A" w:rsidP="000E3B3A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4.</w:t>
            </w:r>
          </w:p>
        </w:tc>
        <w:tc>
          <w:tcPr>
            <w:tcW w:w="58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247297" w14:textId="77B40FEC" w:rsidR="000E3B3A" w:rsidRDefault="000E3B3A" w:rsidP="000E3B3A">
            <w:pPr>
              <w:spacing w:after="0" w:line="240" w:lineRule="auto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Частота отказов с прекращением теплоснабжения от ТЭЦ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CED17" w14:textId="46623497" w:rsidR="000E3B3A" w:rsidRPr="00D50E7E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50E7E">
              <w:rPr>
                <w:rFonts w:ascii="Arial" w:hAnsi="Arial"/>
                <w:position w:val="-14"/>
                <w:sz w:val="18"/>
                <w:szCs w:val="18"/>
              </w:rPr>
              <w:object w:dxaOrig="420" w:dyaOrig="400" w14:anchorId="51D3D369">
                <v:shape id="_x0000_i1066" type="#_x0000_t75" style="width:22.5pt;height:19.5pt" o:ole="">
                  <v:imagedata r:id="rId70" o:title=""/>
                </v:shape>
                <o:OLEObject Type="Embed" ProgID="Equation.DSMT4" ShapeID="_x0000_i1066" DrawAspect="Content" ObjectID="_1742551123" r:id="rId9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3043DB" w14:textId="40886FB4" w:rsidR="000E3B3A" w:rsidRDefault="000E3B3A" w:rsidP="000E3B3A">
            <w:pPr>
              <w:pStyle w:val="affff5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/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7DA62" w14:textId="613ECEC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1D9C9" w14:textId="4190583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CDB58" w14:textId="5994928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7AB50" w14:textId="33C6953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40EED" w14:textId="244306A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D8564" w14:textId="70CC4DC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351BA" w14:textId="053F23F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324EA" w14:textId="60EFA72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BDE66" w14:textId="57F8A71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FF481" w14:textId="1011DAF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3BFAB" w14:textId="4FFC5FA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CF5EA" w14:textId="12533E9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</w:tbl>
    <w:p w14:paraId="7B7DAA2B" w14:textId="4AAC3DD6" w:rsidR="0020663B" w:rsidRPr="004B2D82" w:rsidRDefault="0020663B" w:rsidP="0020663B">
      <w:pPr>
        <w:pStyle w:val="1"/>
        <w:spacing w:before="400"/>
      </w:pPr>
      <w:bookmarkStart w:id="118" w:name="_Toc108265899"/>
      <w:r w:rsidRPr="008D481F">
        <w:t>ИНДИКАТОРЫ, ХАРАКТЕРИЗУЮЩИ</w:t>
      </w:r>
      <w:r>
        <w:t>Е</w:t>
      </w:r>
      <w:r w:rsidRPr="008D481F">
        <w:t xml:space="preserve"> ДИНАМИКУ</w:t>
      </w:r>
      <w:r w:rsidR="0096201B">
        <w:t xml:space="preserve"> </w:t>
      </w:r>
      <w:r w:rsidR="00380DF0">
        <w:t>ФУНКЦИОНИРОВАНИЯ</w:t>
      </w:r>
      <w:r>
        <w:t xml:space="preserve"> ИСТОЧНИКОВ ТЕПЛОВОЙ ЭНЕРГИИ (МОЩНОСТИ) В СИСТЕМЕ ТЕПЛОСНАБЖЕНИЯ, ОБРАЗОВАННОЙ НА БАЗЕ КОТЕЛЬНОЙ</w:t>
      </w:r>
      <w:bookmarkEnd w:id="118"/>
    </w:p>
    <w:p w14:paraId="1EF61C4C" w14:textId="55E690C7" w:rsidR="0020663B" w:rsidRPr="00D01EAF" w:rsidRDefault="0020663B" w:rsidP="00D01EAF">
      <w:pPr>
        <w:pStyle w:val="pj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color w:val="222222"/>
        </w:rPr>
      </w:pPr>
      <w:r w:rsidRPr="00D01EAF">
        <w:rPr>
          <w:rFonts w:ascii="Arial" w:hAnsi="Arial" w:cs="Arial"/>
          <w:color w:val="222222"/>
        </w:rPr>
        <w:t>Индикаторы, характеризующие динамику функционирования источников тепловой энергии (мощности) в системах теплоснабжения г. Твери, образованных на базе котельных в таблицах</w:t>
      </w:r>
      <w:r w:rsidR="00D01EAF" w:rsidRPr="00D01EAF">
        <w:rPr>
          <w:rFonts w:ascii="Arial" w:hAnsi="Arial" w:cs="Arial"/>
          <w:color w:val="222222"/>
        </w:rPr>
        <w:t xml:space="preserve"> </w:t>
      </w:r>
      <w:r w:rsidR="00D01EAF" w:rsidRPr="00D01EAF">
        <w:rPr>
          <w:rFonts w:ascii="Arial" w:hAnsi="Arial" w:cs="Arial"/>
          <w:color w:val="222222"/>
        </w:rPr>
        <w:fldChar w:fldCharType="begin"/>
      </w:r>
      <w:r w:rsidR="00D01EAF" w:rsidRPr="00D01EAF">
        <w:rPr>
          <w:rFonts w:ascii="Arial" w:hAnsi="Arial" w:cs="Arial"/>
          <w:color w:val="222222"/>
        </w:rPr>
        <w:instrText xml:space="preserve"> REF _Ref101993694 \h  \* MERGEFORMAT </w:instrText>
      </w:r>
      <w:r w:rsidR="00D01EAF" w:rsidRPr="00D01EAF">
        <w:rPr>
          <w:rFonts w:ascii="Arial" w:hAnsi="Arial" w:cs="Arial"/>
          <w:color w:val="222222"/>
        </w:rPr>
      </w:r>
      <w:r w:rsidR="00D01EAF" w:rsidRPr="00D01EAF">
        <w:rPr>
          <w:rFonts w:ascii="Arial" w:hAnsi="Arial" w:cs="Arial"/>
          <w:color w:val="222222"/>
        </w:rPr>
        <w:fldChar w:fldCharType="separate"/>
      </w:r>
      <w:r w:rsidR="008B68F5" w:rsidRPr="008B68F5">
        <w:rPr>
          <w:rFonts w:ascii="Arial" w:hAnsi="Arial" w:cs="Arial"/>
          <w:vanish/>
        </w:rPr>
        <w:t xml:space="preserve">Таблица </w:t>
      </w:r>
      <w:r w:rsidR="008B68F5" w:rsidRPr="008B68F5">
        <w:rPr>
          <w:rFonts w:ascii="Arial" w:hAnsi="Arial" w:cs="Arial"/>
          <w:noProof/>
        </w:rPr>
        <w:t>17</w:t>
      </w:r>
      <w:r w:rsidR="008B68F5" w:rsidRPr="008B68F5">
        <w:rPr>
          <w:rFonts w:ascii="Arial" w:hAnsi="Arial" w:cs="Arial"/>
        </w:rPr>
        <w:t>.</w:t>
      </w:r>
      <w:r w:rsidR="008B68F5" w:rsidRPr="008B68F5">
        <w:rPr>
          <w:rFonts w:ascii="Arial" w:hAnsi="Arial" w:cs="Arial"/>
          <w:noProof/>
        </w:rPr>
        <w:t>1</w:t>
      </w:r>
      <w:r w:rsidR="00D01EAF" w:rsidRPr="00D01EAF">
        <w:rPr>
          <w:rFonts w:ascii="Arial" w:hAnsi="Arial" w:cs="Arial"/>
          <w:color w:val="222222"/>
        </w:rPr>
        <w:fldChar w:fldCharType="end"/>
      </w:r>
      <w:r w:rsidR="00D01EAF" w:rsidRPr="00D01EAF">
        <w:rPr>
          <w:rFonts w:ascii="Arial" w:hAnsi="Arial" w:cs="Arial"/>
          <w:color w:val="222222"/>
        </w:rPr>
        <w:t>–</w:t>
      </w:r>
      <w:r w:rsidR="00D01EAF" w:rsidRPr="00D01EAF">
        <w:rPr>
          <w:rFonts w:ascii="Arial" w:hAnsi="Arial" w:cs="Arial"/>
          <w:color w:val="222222"/>
        </w:rPr>
        <w:fldChar w:fldCharType="begin"/>
      </w:r>
      <w:r w:rsidR="00D01EAF" w:rsidRPr="00D01EAF">
        <w:rPr>
          <w:rFonts w:ascii="Arial" w:hAnsi="Arial" w:cs="Arial"/>
          <w:color w:val="222222"/>
        </w:rPr>
        <w:instrText xml:space="preserve"> REF _Ref101993697 \h  \* MERGEFORMAT </w:instrText>
      </w:r>
      <w:r w:rsidR="00D01EAF" w:rsidRPr="00D01EAF">
        <w:rPr>
          <w:rFonts w:ascii="Arial" w:hAnsi="Arial" w:cs="Arial"/>
          <w:color w:val="222222"/>
        </w:rPr>
      </w:r>
      <w:r w:rsidR="00D01EAF" w:rsidRPr="00D01EAF">
        <w:rPr>
          <w:rFonts w:ascii="Arial" w:hAnsi="Arial" w:cs="Arial"/>
          <w:color w:val="222222"/>
        </w:rPr>
        <w:fldChar w:fldCharType="separate"/>
      </w:r>
      <w:r w:rsidR="008B68F5" w:rsidRPr="008B68F5">
        <w:rPr>
          <w:rFonts w:ascii="Arial" w:hAnsi="Arial" w:cs="Arial"/>
          <w:vanish/>
        </w:rPr>
        <w:t xml:space="preserve">Таблица </w:t>
      </w:r>
      <w:r w:rsidR="008B68F5" w:rsidRPr="008B68F5">
        <w:rPr>
          <w:rFonts w:ascii="Arial" w:hAnsi="Arial" w:cs="Arial"/>
          <w:noProof/>
        </w:rPr>
        <w:t>17</w:t>
      </w:r>
      <w:r w:rsidR="008B68F5" w:rsidRPr="008B68F5">
        <w:rPr>
          <w:rFonts w:ascii="Arial" w:hAnsi="Arial" w:cs="Arial"/>
        </w:rPr>
        <w:t>.</w:t>
      </w:r>
      <w:r w:rsidR="008B68F5" w:rsidRPr="008B68F5">
        <w:rPr>
          <w:rFonts w:ascii="Arial" w:hAnsi="Arial" w:cs="Arial"/>
          <w:noProof/>
        </w:rPr>
        <w:t>36</w:t>
      </w:r>
      <w:r w:rsidR="00D01EAF" w:rsidRPr="00D01EAF">
        <w:rPr>
          <w:rFonts w:ascii="Arial" w:hAnsi="Arial" w:cs="Arial"/>
          <w:color w:val="222222"/>
        </w:rPr>
        <w:fldChar w:fldCharType="end"/>
      </w:r>
      <w:r w:rsidRPr="00D01EAF">
        <w:rPr>
          <w:rFonts w:ascii="Arial" w:hAnsi="Arial" w:cs="Arial"/>
          <w:color w:val="222222"/>
        </w:rPr>
        <w:t>.</w:t>
      </w:r>
    </w:p>
    <w:p w14:paraId="62A86001" w14:textId="256AC4BE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19" w:name="_Ref101993694"/>
      <w:bookmarkStart w:id="120" w:name="_Toc131938189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119"/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 «Южная»</w:t>
      </w:r>
      <w:r w:rsidR="00E23446">
        <w:t xml:space="preserve"> ООО «Тверская генерация»</w:t>
      </w:r>
      <w:bookmarkEnd w:id="120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357DCCFF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07802BE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70E20F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412A96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AF889F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D1842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C7813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B50BE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96463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1015F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26FC3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A5D9B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9EFDE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7F636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145F9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A5395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96A67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E3B3A" w:rsidRPr="00567EB7" w14:paraId="4A4F246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2E2655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816099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639FA1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C88006E" wp14:editId="088565B0">
                  <wp:extent cx="173990" cy="173990"/>
                  <wp:effectExtent l="0" t="0" r="0" b="0"/>
                  <wp:docPr id="861" name="Рисунок 8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9EFB95B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6B80C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F4B9E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4F37E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E15CB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6F199" w14:textId="1A70564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F6727" w14:textId="40D7BBA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52492" w14:textId="52EE1FA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8FA56" w14:textId="4A9BEFF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8947A" w14:textId="17DBFAC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4E0FE" w14:textId="4D56DFD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82D7E" w14:textId="03C718D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5FD9B" w14:textId="2177AB3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0,0000</w:t>
            </w:r>
          </w:p>
        </w:tc>
      </w:tr>
      <w:tr w:rsidR="000E3B3A" w:rsidRPr="00567EB7" w14:paraId="27D55E8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34A8C9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3BFC49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4A717C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09ACFCE" wp14:editId="4E22D486">
                  <wp:extent cx="272415" cy="173990"/>
                  <wp:effectExtent l="0" t="0" r="0" b="0"/>
                  <wp:docPr id="860" name="Рисунок 8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F06A46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A0388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9,06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634E0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8,85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73F4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8,58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27E34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4,35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03F59" w14:textId="2013390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5,585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B047D" w14:textId="56D1C48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6,58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80102" w14:textId="4A4919D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6,68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B7C26" w14:textId="375E732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6,68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69028" w14:textId="38FF8BA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6,84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4F38D" w14:textId="2285F4C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,00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0115C" w14:textId="0461223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8,57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6C58C" w14:textId="40823FF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8,7356</w:t>
            </w:r>
          </w:p>
        </w:tc>
      </w:tr>
      <w:tr w:rsidR="000E3B3A" w:rsidRPr="00567EB7" w14:paraId="0412A11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97621D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9BD7EA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B6FCA1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93FE57C" wp14:editId="13538BF5">
                  <wp:extent cx="173990" cy="173990"/>
                  <wp:effectExtent l="0" t="0" r="0" b="0"/>
                  <wp:docPr id="859" name="Рисунок 8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069769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B78B3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257E6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2E978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39568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79770" w14:textId="25F0872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989D0" w14:textId="720D65A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8E081" w14:textId="04CD6BA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99CF0" w14:textId="5573FD8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68891" w14:textId="7DFCF18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1F34C" w14:textId="0BA5768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F9589" w14:textId="3DBE42D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8640A" w14:textId="014B124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8</w:t>
            </w:r>
          </w:p>
        </w:tc>
      </w:tr>
      <w:tr w:rsidR="000E3B3A" w:rsidRPr="00567EB7" w14:paraId="27EC2F4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BB81F7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75D5EC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9C7583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72CFB8B" wp14:editId="63BAA630">
                  <wp:extent cx="359410" cy="173990"/>
                  <wp:effectExtent l="0" t="0" r="2540" b="0"/>
                  <wp:docPr id="858" name="Рисунок 8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4CD99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04A76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56FA6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2,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92AE4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6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F42C5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1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16685" w14:textId="4766695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2,0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6C5FA" w14:textId="6B95907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2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5AA24" w14:textId="7255CB8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4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CE1E5" w14:textId="6F16060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5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2FE95" w14:textId="1BCD1B3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5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D85A7" w14:textId="035103B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9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D243F" w14:textId="7F9673F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3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450C9" w14:textId="16A44AA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3,39</w:t>
            </w:r>
          </w:p>
        </w:tc>
      </w:tr>
      <w:tr w:rsidR="000E3B3A" w:rsidRPr="00567EB7" w14:paraId="5ABF64F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DF4F40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01F84" w14:textId="75173900" w:rsidR="000E3B3A" w:rsidRPr="00567EB7" w:rsidRDefault="00503A1C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0E3B3A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F5FFEB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A865D1A" wp14:editId="5FAE63DE">
                  <wp:extent cx="173990" cy="173990"/>
                  <wp:effectExtent l="0" t="0" r="0" b="0"/>
                  <wp:docPr id="857" name="Рисунок 8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67A29B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5CBAF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3B4F7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2510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A751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A07FC" w14:textId="08A1C4A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11D38" w14:textId="78F8DC4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AE2E7" w14:textId="2868157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FB7E5" w14:textId="4C6EFE3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EAF53" w14:textId="699A472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8C28B" w14:textId="0D2A792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C1B9A" w14:textId="1DAFDBA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B92E5" w14:textId="4BE8A4F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99</w:t>
            </w:r>
          </w:p>
        </w:tc>
      </w:tr>
      <w:tr w:rsidR="000E3B3A" w:rsidRPr="00567EB7" w14:paraId="76E8366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91F2E2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1FB20D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FE7091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314E55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6DCAF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CFC31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3BCBE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C8FCE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58FF4" w14:textId="76B6D3B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04D60" w14:textId="1E3DCA1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510A9" w14:textId="65CF435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D0F1A" w14:textId="3A6D2FF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949A9" w14:textId="00BCFBF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BC3D8" w14:textId="18D0861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4FB15" w14:textId="5A08235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0FE4A" w14:textId="010BBDA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94</w:t>
            </w:r>
          </w:p>
        </w:tc>
      </w:tr>
      <w:tr w:rsidR="000E3B3A" w:rsidRPr="00567EB7" w14:paraId="734374A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7CA965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7B71B7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C65425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96E109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40F0F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25E6E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D93B4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8300B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7CCB2" w14:textId="68C2A52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49312" w14:textId="6137466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ADB2E" w14:textId="6F0005B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72BAE" w14:textId="61C0AFC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3A659" w14:textId="7E10850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192FF" w14:textId="0D35898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14BC7" w14:textId="23B0941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4F6F8" w14:textId="414EB58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5</w:t>
            </w:r>
          </w:p>
        </w:tc>
      </w:tr>
      <w:tr w:rsidR="000E3B3A" w:rsidRPr="00567EB7" w14:paraId="0499D86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DF7F29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1E4D32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843008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03A290B" wp14:editId="12456C55">
                  <wp:extent cx="173990" cy="173990"/>
                  <wp:effectExtent l="0" t="0" r="0" b="0"/>
                  <wp:docPr id="856" name="Рисунок 8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339DF0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EFAC4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737B3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0A9AA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9BE37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32D8E" w14:textId="73B9AE1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777CE" w14:textId="065DCBC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BDDCC" w14:textId="2B5793F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8AB4A" w14:textId="35F732B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FDC22" w14:textId="0751092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CE6EC" w14:textId="70EA6D4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3BBE9" w14:textId="1061D4B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C9AC2" w14:textId="5BE442A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567EB7" w14:paraId="7C946A6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0F8551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7A3A1B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141B2A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C59AA7C" wp14:editId="66EE13F6">
                  <wp:extent cx="173990" cy="173990"/>
                  <wp:effectExtent l="0" t="0" r="0" b="0"/>
                  <wp:docPr id="855" name="Рисунок 8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62EFC0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47C40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FABD9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05C67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5BA94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38D77" w14:textId="7B57757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6F5EF" w14:textId="4491DAA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59448" w14:textId="3946D6B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692C8" w14:textId="765B01E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9C99D" w14:textId="5009C5A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86667" w14:textId="7E31022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D3324" w14:textId="6B90CC2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FCEFC" w14:textId="411DD34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567EB7" w:rsidRPr="00567EB7" w14:paraId="45D1CFD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C27E27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6E99E1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11FBF1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680B80E" wp14:editId="2321DC4F">
                  <wp:extent cx="97790" cy="173990"/>
                  <wp:effectExtent l="0" t="0" r="0" b="0"/>
                  <wp:docPr id="854" name="Рисунок 8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FB3706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ABF5D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C38FD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3127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7F67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6CC2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3ED3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FE4B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53D5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FAAD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9F1B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9E93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5D67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567EB7" w:rsidRPr="00567EB7" w14:paraId="65D64AF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1EB2C3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BCA5E7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355834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50D99C4" wp14:editId="55D0D097">
                  <wp:extent cx="97790" cy="173990"/>
                  <wp:effectExtent l="0" t="0" r="0" b="0"/>
                  <wp:docPr id="853" name="Рисунок 8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8568BA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F9D5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49A9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AF68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0A64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8010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D5B5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4F51D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C265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7920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ACA4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EB93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37E0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567EB7" w:rsidRPr="00567EB7" w14:paraId="3CD37BD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072578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3565D4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904BCE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6DF0945" wp14:editId="757382CA">
                  <wp:extent cx="97790" cy="173990"/>
                  <wp:effectExtent l="0" t="0" r="0" b="0"/>
                  <wp:docPr id="852" name="Рисунок 8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B91D36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298B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9F80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C0F7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903D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54C3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A80AC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72F6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1A7D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0591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5ADF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047A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8D65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18426503" w14:textId="4AAB5826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1" w:name="_Toc131938190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 ВК-1</w:t>
      </w:r>
      <w:r w:rsidR="00E23446">
        <w:t xml:space="preserve"> ООО «Тверская генерация»</w:t>
      </w:r>
      <w:bookmarkEnd w:id="121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19660553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629D445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DC12D0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6E9A78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CCCF08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339ED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61825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D2DEC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B8A28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3EE32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9D93D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3E0AF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38118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0559C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5243A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FAD42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AAD97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E3B3A" w:rsidRPr="00567EB7" w14:paraId="36FB83A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E6F91F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F00E67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654DE0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B6D80B5" wp14:editId="62EF8D5F">
                  <wp:extent cx="173990" cy="173990"/>
                  <wp:effectExtent l="0" t="0" r="0" b="0"/>
                  <wp:docPr id="862" name="Рисунок 8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6956A8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E1B0F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0F8D8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773FA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8FAE3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DB1BB" w14:textId="4221281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80F8E" w14:textId="750C9BA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96C0A" w14:textId="5A86C81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290FA" w14:textId="481C8AC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09C63" w14:textId="590D867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C6C70" w14:textId="42EF127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8E2CD" w14:textId="18101AA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718B57" w14:textId="1C64AA4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0,0000</w:t>
            </w:r>
          </w:p>
        </w:tc>
      </w:tr>
      <w:tr w:rsidR="000E3B3A" w:rsidRPr="00567EB7" w14:paraId="1412860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F5E7F1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CFFFB0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90D56F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B0F6BD3" wp14:editId="39A85039">
                  <wp:extent cx="272415" cy="173990"/>
                  <wp:effectExtent l="0" t="0" r="0" b="0"/>
                  <wp:docPr id="863" name="Рисунок 8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58DCA3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546D7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,75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B4F9D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40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A2C00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57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6E067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,06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BB88A" w14:textId="68BD2B5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23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38045" w14:textId="47B6477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,43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C8D8A" w14:textId="7218DFF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,81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EC300" w14:textId="4458301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08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B7EA4" w14:textId="75E6376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3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6106D" w14:textId="563CB3F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3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0FDF0" w14:textId="1ADCFC9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3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ABFF2" w14:textId="7168EE6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5535</w:t>
            </w:r>
          </w:p>
        </w:tc>
      </w:tr>
      <w:tr w:rsidR="000E3B3A" w:rsidRPr="00567EB7" w14:paraId="75431CF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AB74BC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AA15C2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117590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91A7AFE" wp14:editId="57ED2568">
                  <wp:extent cx="173990" cy="173990"/>
                  <wp:effectExtent l="0" t="0" r="0" b="0"/>
                  <wp:docPr id="864" name="Рисунок 8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D7F718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F2F21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FF5E9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994DC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06BA7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ECB2F" w14:textId="705A412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5BFC9" w14:textId="270B5DF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B6993" w14:textId="42E4CA8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DE0ED" w14:textId="72E4121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ACA9A" w14:textId="5FF48A4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B3C01" w14:textId="584BAA2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9C5D5" w14:textId="3219220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7638E" w14:textId="5834D78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</w:t>
            </w:r>
          </w:p>
        </w:tc>
      </w:tr>
      <w:tr w:rsidR="000E3B3A" w:rsidRPr="00567EB7" w14:paraId="13790AA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BC3762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A56EDD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9AD9F9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FC0FD65" wp14:editId="69C5D3C5">
                  <wp:extent cx="359410" cy="173990"/>
                  <wp:effectExtent l="0" t="0" r="2540" b="0"/>
                  <wp:docPr id="865" name="Рисунок 8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A8D616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9DF69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6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C9BAF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D4891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59ACC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2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05FD2" w14:textId="70FFDE3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8E1B8" w14:textId="3E007C6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3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80EEE" w14:textId="44128A8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5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1BE6C" w14:textId="666A73C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5,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2DAC7" w14:textId="13AE379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6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FB7D8" w14:textId="464B9A7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6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CB21C" w14:textId="737242A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6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9B171" w14:textId="73FA752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6,44</w:t>
            </w:r>
          </w:p>
        </w:tc>
      </w:tr>
      <w:tr w:rsidR="000E3B3A" w:rsidRPr="00567EB7" w14:paraId="7922A3E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9A70E7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EA054B" w14:textId="7591DAEB" w:rsidR="000E3B3A" w:rsidRPr="00567EB7" w:rsidRDefault="00503A1C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0E3B3A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D9CAA4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55A22BA" wp14:editId="4DF32491">
                  <wp:extent cx="173990" cy="173990"/>
                  <wp:effectExtent l="0" t="0" r="0" b="0"/>
                  <wp:docPr id="866" name="Рисунок 8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3FB87D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5751E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1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AD457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102A5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F4324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1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F95B2" w14:textId="1A1462D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3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E8A6E" w14:textId="2C156BD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183B6" w14:textId="62E518D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6D096" w14:textId="3777DBA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9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CBA72" w14:textId="13DBDF6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98AD8" w14:textId="775DC4C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05BBB" w14:textId="7609DF3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BF7EA" w14:textId="4E0C70B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96</w:t>
            </w:r>
          </w:p>
        </w:tc>
      </w:tr>
      <w:tr w:rsidR="000E3B3A" w:rsidRPr="00567EB7" w14:paraId="497AC1F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F68ADE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3A3818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86DB91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A22444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60F54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7066C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5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E2F49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8B306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4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8CD2B" w14:textId="16962B4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9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391E3" w14:textId="25FDA72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06BD5" w14:textId="656F8D2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5B754" w14:textId="777D216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6C909" w14:textId="2391374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B4EF6" w14:textId="733A98E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11467" w14:textId="3C008B3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86F83" w14:textId="37A84A2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28</w:t>
            </w:r>
          </w:p>
        </w:tc>
      </w:tr>
      <w:tr w:rsidR="000E3B3A" w:rsidRPr="00567EB7" w14:paraId="3191CCD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70F91B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112D64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073216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197141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A765F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BF759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CED31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4652B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9D98B" w14:textId="5E4A2AE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B88CE" w14:textId="54C0024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C227A" w14:textId="1AF2330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35B6A" w14:textId="09A35AA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6DB15" w14:textId="5D20124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F8BD8" w14:textId="25A5C6B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4C7CB" w14:textId="09A6BA9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186EC" w14:textId="4C94E76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33</w:t>
            </w:r>
          </w:p>
        </w:tc>
      </w:tr>
      <w:tr w:rsidR="000E3B3A" w:rsidRPr="00567EB7" w14:paraId="2B69FE9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6C74C1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C7D45F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2B2C8F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3CEB734" wp14:editId="2C570847">
                  <wp:extent cx="173990" cy="173990"/>
                  <wp:effectExtent l="0" t="0" r="0" b="0"/>
                  <wp:docPr id="867" name="Рисунок 8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594118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2F2B5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6046A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41753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F833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91046" w14:textId="3756109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211B1" w14:textId="4658FD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D78FB" w14:textId="36242D3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7328A" w14:textId="55689B7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AAD9F" w14:textId="7D2846D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3B6A1" w14:textId="4204900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220B9" w14:textId="31D8568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E11B4" w14:textId="3FE3B42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567EB7" w14:paraId="14A1F87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586BF4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32309B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7F704B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1E56316" wp14:editId="78170DEB">
                  <wp:extent cx="173990" cy="173990"/>
                  <wp:effectExtent l="0" t="0" r="0" b="0"/>
                  <wp:docPr id="868" name="Рисунок 8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03B9BF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9BFAF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B7A9D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B8AF0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DF1FA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8E707" w14:textId="1FC356A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3BDE7" w14:textId="5073621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90FE6" w14:textId="5A6C6AF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3C13F" w14:textId="5AF47C6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96DCB" w14:textId="2FA1A08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5F1C5" w14:textId="74B0BC1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8D10F" w14:textId="69BB14D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8F2A8" w14:textId="245BC15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567EB7" w:rsidRPr="00567EB7" w14:paraId="1818047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C4BFA0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F815EC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6DCC70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77DE2CA" wp14:editId="237220F2">
                  <wp:extent cx="97790" cy="173990"/>
                  <wp:effectExtent l="0" t="0" r="0" b="0"/>
                  <wp:docPr id="869" name="Рисунок 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48A607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61D0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38DA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CF9E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D124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2059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CE0E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D95A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1F78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1350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B4E1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FA35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947E5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567EB7" w:rsidRPr="00567EB7" w14:paraId="3101648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71299E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6760D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FBC10B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C66BB47" wp14:editId="3C2B8B0E">
                  <wp:extent cx="97790" cy="173990"/>
                  <wp:effectExtent l="0" t="0" r="0" b="0"/>
                  <wp:docPr id="870" name="Рисунок 8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29812F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DDF2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60D5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9C0E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A4E0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FA43D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CA3D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76CD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845C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AE2C6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AB83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93014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647E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567EB7" w:rsidRPr="00567EB7" w14:paraId="5E1E90A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7B43D3" w14:textId="77777777" w:rsidR="00567EB7" w:rsidRPr="00567EB7" w:rsidRDefault="00567EB7" w:rsidP="00567EB7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E5BDE3" w14:textId="77777777" w:rsidR="00567EB7" w:rsidRPr="00567EB7" w:rsidRDefault="00567EB7" w:rsidP="00567EB7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B264D6" w14:textId="77777777" w:rsidR="00567EB7" w:rsidRPr="00567EB7" w:rsidRDefault="00567EB7" w:rsidP="00567EB7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D826017" wp14:editId="3DAD418D">
                  <wp:extent cx="97790" cy="173990"/>
                  <wp:effectExtent l="0" t="0" r="0" b="0"/>
                  <wp:docPr id="871" name="Рисунок 8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D34880" w14:textId="77777777" w:rsidR="00567EB7" w:rsidRPr="00567EB7" w:rsidRDefault="00567EB7" w:rsidP="00567EB7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11969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8B2DB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229A3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44740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E57F7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15FF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C7521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6555F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5E3F2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68ADE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A12DA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23BD8" w14:textId="77777777" w:rsidR="00567EB7" w:rsidRDefault="00567EB7" w:rsidP="00567EB7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55A13A6D" w14:textId="422E7682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2" w:name="_Toc131938191"/>
      <w:r>
        <w:lastRenderedPageBreak/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ВК-2 ООО «Тверская генерация»</w:t>
      </w:r>
      <w:bookmarkEnd w:id="122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4CB6459F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54B51EC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5929AE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44D9DC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0A9EF6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51E05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17491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5C8E4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CC766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E7BB5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09E11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0D71C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D3604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221E8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F8D4A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025DA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CF09C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E3B3A" w:rsidRPr="00567EB7" w14:paraId="242931B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99BF0E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432AD8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CF6122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AB886FB" wp14:editId="541F0CF8">
                  <wp:extent cx="173990" cy="173990"/>
                  <wp:effectExtent l="0" t="0" r="0" b="0"/>
                  <wp:docPr id="872" name="Рисунок 8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CE25D2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DECA3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C1317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52614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2CD79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14657" w14:textId="50F0D83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457F6" w14:textId="2D3DC63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F68FC" w14:textId="6296DD9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B65AF" w14:textId="594CFBE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8D820" w14:textId="469198E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7E651" w14:textId="6516394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B8F16" w14:textId="5B31240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D1AC7" w14:textId="5E3BCE4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</w:tr>
      <w:tr w:rsidR="000E3B3A" w:rsidRPr="00567EB7" w14:paraId="5777C16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640E45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844509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9272F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641725D" wp14:editId="57CD45AE">
                  <wp:extent cx="272415" cy="173990"/>
                  <wp:effectExtent l="0" t="0" r="0" b="0"/>
                  <wp:docPr id="873" name="Рисунок 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4129C3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C090F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,78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481F4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0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A5113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07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4FACD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,06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66D74" w14:textId="2D7E117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23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1D2F4" w14:textId="51A4E04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88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6D659" w14:textId="0BA3CE2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,88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9E9F9" w14:textId="695E5C8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195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1E6E6" w14:textId="1B38A3D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19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3DFB1" w14:textId="129E89C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7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976D8" w14:textId="42D55AE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72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12BBC" w14:textId="366D3A6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7206</w:t>
            </w:r>
          </w:p>
        </w:tc>
      </w:tr>
      <w:tr w:rsidR="000E3B3A" w:rsidRPr="00567EB7" w14:paraId="174B931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42B0A2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7EFD23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C1E9BB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8F713A0" wp14:editId="39B8E526">
                  <wp:extent cx="173990" cy="173990"/>
                  <wp:effectExtent l="0" t="0" r="0" b="0"/>
                  <wp:docPr id="874" name="Рисунок 8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305F62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8122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1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C92F8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2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F0E3C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2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1DAFA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5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A9816" w14:textId="210E7C3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7,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97A15" w14:textId="67129E5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6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D354B" w14:textId="3781336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6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26AE4" w14:textId="4E0EB54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B9535" w14:textId="7F4B906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7C6C8" w14:textId="489400E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1A6CB" w14:textId="6BCCDA7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8A62C" w14:textId="761E25E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8,05</w:t>
            </w:r>
          </w:p>
        </w:tc>
      </w:tr>
      <w:tr w:rsidR="000E3B3A" w:rsidRPr="00567EB7" w14:paraId="75F0103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56C088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24FFD1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76C9AB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53BBEBF" wp14:editId="601153FE">
                  <wp:extent cx="359410" cy="173990"/>
                  <wp:effectExtent l="0" t="0" r="2540" b="0"/>
                  <wp:docPr id="875" name="Рисунок 8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238FAB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B7833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1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F17A4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2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AC39F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F8AD1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D6EE1" w14:textId="4F93348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9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53B0CA" w14:textId="2CA5031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8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20363" w14:textId="0BA0B0E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8A3D1" w14:textId="44366AF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7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13AE6" w14:textId="21A4C98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7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D8FAD" w14:textId="055FFD5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8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DBF15" w14:textId="07998E6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8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85D4C" w14:textId="06C3A25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8,32</w:t>
            </w:r>
          </w:p>
        </w:tc>
      </w:tr>
      <w:tr w:rsidR="000E3B3A" w:rsidRPr="00567EB7" w14:paraId="731DE42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A9EAA4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9B49F4" w14:textId="43AC47BD" w:rsidR="000E3B3A" w:rsidRPr="00567EB7" w:rsidRDefault="00503A1C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0E3B3A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70EE36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3D0105E" wp14:editId="30109880">
                  <wp:extent cx="173990" cy="173990"/>
                  <wp:effectExtent l="0" t="0" r="0" b="0"/>
                  <wp:docPr id="876" name="Рисунок 8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6F358E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65B4F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9AD8E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401D7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3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78C78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498A2" w14:textId="665D5C3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04BCF" w14:textId="2C358BC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8E637" w14:textId="32057E5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4B7A7" w14:textId="1F3766F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65C2E" w14:textId="048270A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B3ABC" w14:textId="7CAA2F0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918F6" w14:textId="7447C1D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F66F7" w14:textId="5CBF085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1</w:t>
            </w:r>
          </w:p>
        </w:tc>
      </w:tr>
      <w:tr w:rsidR="000E3B3A" w:rsidRPr="00567EB7" w14:paraId="02EA567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C67E83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F05968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A2C140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DC7F40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AB3A3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A3194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CF1E6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8FD6A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EA4E5" w14:textId="25ED4C1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8D9C8" w14:textId="71FD51F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79969" w14:textId="4404EC8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51D20" w14:textId="5708982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B0F25" w14:textId="295B1D9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0D2F5" w14:textId="220445A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9FD03" w14:textId="0A1E5AF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C273E" w14:textId="7AD2172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66</w:t>
            </w:r>
          </w:p>
        </w:tc>
      </w:tr>
      <w:tr w:rsidR="000E3B3A" w:rsidRPr="00567EB7" w14:paraId="1A8F9B4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04882B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E8D183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BA4AC1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D2C8D9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FF4B0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AE53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7802A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C8C4B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F0C8F" w14:textId="773381B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1B8C4" w14:textId="4E81415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A29D8" w14:textId="5127F4E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41A03" w14:textId="2EECD1A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6B710" w14:textId="5A22B2F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9AFB7" w14:textId="2365690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6BD3A" w14:textId="15F9AB1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600F6" w14:textId="1757367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08</w:t>
            </w:r>
          </w:p>
        </w:tc>
      </w:tr>
      <w:tr w:rsidR="000E3B3A" w:rsidRPr="00567EB7" w14:paraId="3674053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440E2B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E03D45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9B5C01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7B742BE" wp14:editId="1C881724">
                  <wp:extent cx="173990" cy="173990"/>
                  <wp:effectExtent l="0" t="0" r="0" b="0"/>
                  <wp:docPr id="877" name="Рисунок 8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256754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A00F7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402E3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F7B6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D2BED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B0E52" w14:textId="109586C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136EE" w14:textId="5B0028C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52BD2" w14:textId="2B877AD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EC538" w14:textId="001AA37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0DC72" w14:textId="4BE3935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5D8DA" w14:textId="3BE0882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D226C" w14:textId="7C20D4E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E738F" w14:textId="6E696AF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567EB7" w14:paraId="732C8D7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F83D9C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605979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553B98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BEC88AF" wp14:editId="2C447BCA">
                  <wp:extent cx="173990" cy="173990"/>
                  <wp:effectExtent l="0" t="0" r="0" b="0"/>
                  <wp:docPr id="878" name="Рисунок 8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DBF862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489FD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E8633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F43D1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99B58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94074" w14:textId="1D3423B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A98E6" w14:textId="74287D9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8AC04" w14:textId="73C1427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BBDB1" w14:textId="2EE5597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8F789" w14:textId="1D19F56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CFA25" w14:textId="62BDCF3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519D5" w14:textId="4A31FCE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CE9A6" w14:textId="0EE77F1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05D32DE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3B5045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83124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61E66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A4DC288" wp14:editId="742CC68D">
                  <wp:extent cx="97790" cy="173990"/>
                  <wp:effectExtent l="0" t="0" r="0" b="0"/>
                  <wp:docPr id="879" name="Рисунок 8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D0830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FE20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E5C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2DC0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0DEB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C5C2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8505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FAD7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F8CF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FE9E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CF44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4D5F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1FE3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34B6ABE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948BD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C4EB22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7D23C9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4CA05AE" wp14:editId="0548EB29">
                  <wp:extent cx="97790" cy="173990"/>
                  <wp:effectExtent l="0" t="0" r="0" b="0"/>
                  <wp:docPr id="880" name="Рисунок 8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D2A4D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ACF9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B3EA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07D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BBA1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DE86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A9E0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D32C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1099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9491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58E0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7B0B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3191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6EB1A11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ED6BE5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512C1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168BBD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9723C9D" wp14:editId="0E8C4022">
                  <wp:extent cx="97790" cy="173990"/>
                  <wp:effectExtent l="0" t="0" r="0" b="0"/>
                  <wp:docPr id="881" name="Рисунок 8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FB896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33A0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5802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108D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D094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AD01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D417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566E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931E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CA5D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3F08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FD5A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3E9E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2F7D6BC3" w14:textId="1081B2CE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3" w:name="_Toc131938192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«ДРСУ-2» ООО «Тверская генерация»</w:t>
      </w:r>
      <w:bookmarkEnd w:id="123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3BABF5E4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99BD61A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A71A17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44C8CE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7C5592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F8DBB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12EDE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3E782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93A4C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25BD9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E6118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3B6E8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0C7FB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8BA84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C48D9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79421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E80F9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E3B3A" w:rsidRPr="00567EB7" w14:paraId="684781D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050F55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2A121D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059B08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5851DD0" wp14:editId="4ED576A6">
                  <wp:extent cx="173990" cy="173990"/>
                  <wp:effectExtent l="0" t="0" r="0" b="0"/>
                  <wp:docPr id="882" name="Рисунок 8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195A19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242E8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D7F3E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759DF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F8CA9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428A1" w14:textId="3294923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77E6E" w14:textId="1321B29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A28E9" w14:textId="7CAA153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06283" w14:textId="22C0A97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01CC6" w14:textId="788D311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CA1F6" w14:textId="797CD39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E1F86" w14:textId="2168655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C4A9F" w14:textId="1674BB5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6700</w:t>
            </w:r>
          </w:p>
        </w:tc>
      </w:tr>
      <w:tr w:rsidR="000E3B3A" w:rsidRPr="00567EB7" w14:paraId="625B0ED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4BF06A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52E2E7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D7B44C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E35A015" wp14:editId="1A4B4768">
                  <wp:extent cx="272415" cy="173990"/>
                  <wp:effectExtent l="0" t="0" r="0" b="0"/>
                  <wp:docPr id="883" name="Рисунок 8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2CB587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CE7DE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7F1CF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2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47AF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2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D9391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5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3130C" w14:textId="1F9F949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E6005" w14:textId="39D2F25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6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65D30" w14:textId="0E64721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1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1A4D9" w14:textId="40CD41B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1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DEB53" w14:textId="4CB385B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1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9CED4" w14:textId="640B832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1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088A3" w14:textId="173A639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1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6A52A" w14:textId="7300E9B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155</w:t>
            </w:r>
          </w:p>
        </w:tc>
      </w:tr>
      <w:tr w:rsidR="000E3B3A" w:rsidRPr="00567EB7" w14:paraId="3A6E603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54BB4C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A23C1B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E8CE6C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4FF2B55" wp14:editId="5C2E51D1">
                  <wp:extent cx="173990" cy="173990"/>
                  <wp:effectExtent l="0" t="0" r="0" b="0"/>
                  <wp:docPr id="884" name="Рисунок 8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43CD64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B4C18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31B98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67F1F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78721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1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7BFAD" w14:textId="3C70F8D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11CA6" w14:textId="3C914C5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4ED1D" w14:textId="6E82E66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93F16" w14:textId="0DACF45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2608C3" w14:textId="549FD45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AC52E" w14:textId="0D048A4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B5338" w14:textId="02FC794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47F8E" w14:textId="09B97CF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17</w:t>
            </w:r>
          </w:p>
        </w:tc>
      </w:tr>
      <w:tr w:rsidR="000E3B3A" w:rsidRPr="00567EB7" w14:paraId="78BC264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6E4B71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50F4A3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C5C8BD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8059504" wp14:editId="0932AF58">
                  <wp:extent cx="359410" cy="173990"/>
                  <wp:effectExtent l="0" t="0" r="2540" b="0"/>
                  <wp:docPr id="885" name="Рисунок 8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B2C4FD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BFEF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0460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A8821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525D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895DF" w14:textId="61D8F09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A68C6" w14:textId="6070630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8248D3" w14:textId="24B6C06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098C7" w14:textId="04AF3F6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1C0C4" w14:textId="36B9386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2CFB11" w14:textId="7A475E5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8892D" w14:textId="27BBCF0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3608F" w14:textId="665376B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4</w:t>
            </w:r>
          </w:p>
        </w:tc>
      </w:tr>
      <w:tr w:rsidR="000E3B3A" w:rsidRPr="00567EB7" w14:paraId="13A211E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15C4A4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25A6D1" w14:textId="605A4609" w:rsidR="000E3B3A" w:rsidRPr="00567EB7" w:rsidRDefault="00503A1C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0E3B3A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7D4E3C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87D843A" wp14:editId="0246AD4B">
                  <wp:extent cx="173990" cy="173990"/>
                  <wp:effectExtent l="0" t="0" r="0" b="0"/>
                  <wp:docPr id="886" name="Рисунок 8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2F1104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C894B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BB69E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9CA54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3C6D0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F12A6" w14:textId="6A6F4F6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B322A" w14:textId="71E98AB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03027" w14:textId="76A5E06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4192B" w14:textId="77D5AB1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647A9" w14:textId="385AEF7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7EB59" w14:textId="4B156BB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C7DB6" w14:textId="1AB8422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F9ACA" w14:textId="649EA13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14</w:t>
            </w:r>
          </w:p>
        </w:tc>
      </w:tr>
      <w:tr w:rsidR="000E3B3A" w:rsidRPr="00567EB7" w14:paraId="4794D5E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956837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CBE0A5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75EB8A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D9DF8E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21CEF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CC833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94263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4C587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AA5A9" w14:textId="7C22EDB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2012A" w14:textId="7256270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367A6" w14:textId="5E38FFC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C1867" w14:textId="07FC277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12419" w14:textId="5D8EF59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2B682" w14:textId="6240CC3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09ADA" w14:textId="406BAB9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18054" w14:textId="73DAC4E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0</w:t>
            </w:r>
          </w:p>
        </w:tc>
      </w:tr>
      <w:tr w:rsidR="000E3B3A" w:rsidRPr="00567EB7" w14:paraId="4B05B51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DEF262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056FEC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A36DCC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B82CBD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90B47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27A9C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68803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CD706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1C570" w14:textId="67ED0F8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045BC" w14:textId="11271FC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01470" w14:textId="3DDC257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CF00B" w14:textId="336DF15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1AA4A" w14:textId="2EF6953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EBFFD" w14:textId="7FB7A75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7FDFC" w14:textId="25C79EB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7ABC7" w14:textId="6516EB8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7</w:t>
            </w:r>
          </w:p>
        </w:tc>
      </w:tr>
      <w:tr w:rsidR="00E23446" w:rsidRPr="00567EB7" w14:paraId="049B878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018F0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D988B8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5EA7A7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C72D269" wp14:editId="0BFF00E2">
                  <wp:extent cx="173990" cy="173990"/>
                  <wp:effectExtent l="0" t="0" r="0" b="0"/>
                  <wp:docPr id="887" name="Рисунок 8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527CF9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124F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4D1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8BDC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64C6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DA04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97D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A526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7BB2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334B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AF66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C7D2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B0F6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40F9F1D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AB82C9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C5481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6A6F0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0D19686" wp14:editId="138863E8">
                  <wp:extent cx="173990" cy="173990"/>
                  <wp:effectExtent l="0" t="0" r="0" b="0"/>
                  <wp:docPr id="888" name="Рисунок 8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30F6A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3C34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76DB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9913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42B7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366B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7699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9D4A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F5FD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B65E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2649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96B3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2001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62F76A7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BF47C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3271F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4BF40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26D6ADC" wp14:editId="6AA960DF">
                  <wp:extent cx="97790" cy="173990"/>
                  <wp:effectExtent l="0" t="0" r="0" b="0"/>
                  <wp:docPr id="889" name="Рисунок 8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DE0AA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BC5D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2B2C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19A6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CD23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91A0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8C2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8218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A128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5958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5C61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D31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9907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0872509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BD07A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DBDED3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0004D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EF63B07" wp14:editId="47436A96">
                  <wp:extent cx="97790" cy="173990"/>
                  <wp:effectExtent l="0" t="0" r="0" b="0"/>
                  <wp:docPr id="890" name="Рисунок 8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C785AC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00D3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71EC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50D3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9BF8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5FE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E435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ACF7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657D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552E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A932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B34B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19D7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ECEE77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8AAED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6121F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623BEE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05CDDD4" wp14:editId="05B6BF9F">
                  <wp:extent cx="97790" cy="173990"/>
                  <wp:effectExtent l="0" t="0" r="0" b="0"/>
                  <wp:docPr id="891" name="Рисунок 8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A202E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587C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576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34E4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EE85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31BE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25AC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0CF9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9C6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DD38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8C09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1B6C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DBA4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5291AABF" w14:textId="575B754E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4" w:name="_Toc131938193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5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АО «ТКСМ-2» ООО «Тверская генерация»</w:t>
      </w:r>
      <w:bookmarkEnd w:id="124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486DE84B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9505347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997A83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A1DA65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E8244D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6970C7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C746A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EEE29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76A35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6582E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5B64C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3715F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528A7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97842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B57C2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6794B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C0259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E3B3A" w:rsidRPr="00567EB7" w14:paraId="5E9480E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755D10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800428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2C4819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EE1F3AE" wp14:editId="4D4E35E9">
                  <wp:extent cx="173990" cy="173990"/>
                  <wp:effectExtent l="0" t="0" r="0" b="0"/>
                  <wp:docPr id="892" name="Рисунок 8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D6D18E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212B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415E6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8ED39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1874A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FE4B9" w14:textId="0EE4373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64194" w14:textId="58916C9D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EC9B3" w14:textId="5878101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C970C" w14:textId="58FCCA5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B519E" w14:textId="142F992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70552" w14:textId="37EE842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3FC6B" w14:textId="1EEA361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,4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788B7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567EB7" w14:paraId="53480C2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225FD6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C34B83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34D855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C76FB38" wp14:editId="0B906971">
                  <wp:extent cx="272415" cy="173990"/>
                  <wp:effectExtent l="0" t="0" r="0" b="0"/>
                  <wp:docPr id="893" name="Рисунок 8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5BE31D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485C9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79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D36F9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83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2EF30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6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EBA50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5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E598A" w14:textId="7D1D644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06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DF21B" w14:textId="7216026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80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DA9A9" w14:textId="745CF61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80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2868D" w14:textId="7E04050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80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06DA4" w14:textId="3C547A5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80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B230A" w14:textId="15B2CAF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80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C2587" w14:textId="2B04E8D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80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87F4B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567EB7" w14:paraId="63B89B7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071EF2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3AD72C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5D81BB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E29BC36" wp14:editId="62264B3E">
                  <wp:extent cx="173990" cy="173990"/>
                  <wp:effectExtent l="0" t="0" r="0" b="0"/>
                  <wp:docPr id="894" name="Рисунок 8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46DF77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7ADB9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,05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075B5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94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0A959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30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D9A44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32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401DC" w14:textId="09D3542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303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848FC" w14:textId="496CD62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4D340" w14:textId="456FD40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900B7" w14:textId="539A1D1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D2461" w14:textId="5170C82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9640C" w14:textId="4CD3BF9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FECCA" w14:textId="732B866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BBF59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567EB7" w14:paraId="56C6279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31E24D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C38048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1D41F7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2216B61" wp14:editId="07214A9F">
                  <wp:extent cx="359410" cy="173990"/>
                  <wp:effectExtent l="0" t="0" r="2540" b="0"/>
                  <wp:docPr id="895" name="Рисунок 8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788B94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F875A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878B0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ACE7B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016A7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16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1F9EF" w14:textId="11F0CE6C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E03A4" w14:textId="5205E58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E7ECD" w14:textId="51D2797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34F3E" w14:textId="63CF13E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3F663" w14:textId="738C603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FE6FE" w14:textId="6B37C52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D6C7F" w14:textId="0D16FA2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83641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567EB7" w14:paraId="4E641C6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E9ACBE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94A32E" w14:textId="116BC012" w:rsidR="000E3B3A" w:rsidRPr="00567EB7" w:rsidRDefault="00503A1C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0E3B3A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44F15A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3387C45" wp14:editId="490439FC">
                  <wp:extent cx="173990" cy="173990"/>
                  <wp:effectExtent l="0" t="0" r="0" b="0"/>
                  <wp:docPr id="896" name="Рисунок 8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EBFB23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E47DB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763BD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A38EF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6D24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D18FA" w14:textId="58983D3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3F0FB" w14:textId="2181E49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0B5F0" w14:textId="1092B97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06944" w14:textId="08D9615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32E92" w14:textId="12FB723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E5AD9" w14:textId="39A2E80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01F6F" w14:textId="11CBDDE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9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2AEAE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567EB7" w14:paraId="73ABADE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A1A6E7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8CDACF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B330CE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644779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6B184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4F68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1C640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F43D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9761B" w14:textId="643A906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4A0BC" w14:textId="3498CC2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7053E" w14:textId="5FA20C7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0F729" w14:textId="5BA6AFA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6BF5A" w14:textId="0510C23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7C945" w14:textId="4D400840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13348" w14:textId="2B11E5B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93B7C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567EB7" w14:paraId="3C3A4FB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3C71E8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EAA13B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382702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3D31A5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67071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46F4D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EA50E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ED9E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99E1A" w14:textId="41343D2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30D9C" w14:textId="236CB678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DDC10" w14:textId="623262D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002BD" w14:textId="042D365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5FDF4" w14:textId="1A8C579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C45B1" w14:textId="0DE75A3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A7F27" w14:textId="54D21773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CCB92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567EB7" w14:paraId="2EB1079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102739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BD7B18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2802D6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23146FF" wp14:editId="777D854B">
                  <wp:extent cx="173990" cy="173990"/>
                  <wp:effectExtent l="0" t="0" r="0" b="0"/>
                  <wp:docPr id="897" name="Рисунок 8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01B1A6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8E1FB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22841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F5028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2E2D4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49FC1" w14:textId="4839396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1868D" w14:textId="36CDCE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3CE74" w14:textId="2DB956C4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3FC1A" w14:textId="1EB62285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B419E" w14:textId="443F3BCB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131DF" w14:textId="2CFD8ACF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3325E" w14:textId="6FF868C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031BE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0E3B3A" w:rsidRPr="00567EB7" w14:paraId="2584FE4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7CDCDB" w14:textId="77777777" w:rsidR="000E3B3A" w:rsidRPr="00567EB7" w:rsidRDefault="000E3B3A" w:rsidP="000E3B3A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31B5D1" w14:textId="77777777" w:rsidR="000E3B3A" w:rsidRPr="00567EB7" w:rsidRDefault="000E3B3A" w:rsidP="000E3B3A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190139" w14:textId="77777777" w:rsidR="000E3B3A" w:rsidRPr="00567EB7" w:rsidRDefault="000E3B3A" w:rsidP="000E3B3A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56F743A" wp14:editId="3FCA90CA">
                  <wp:extent cx="173990" cy="173990"/>
                  <wp:effectExtent l="0" t="0" r="0" b="0"/>
                  <wp:docPr id="898" name="Рисунок 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0A992" w14:textId="77777777" w:rsidR="000E3B3A" w:rsidRPr="00567EB7" w:rsidRDefault="000E3B3A" w:rsidP="000E3B3A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612EA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082CA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62273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46FEB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6518E" w14:textId="1C4C7539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37D7D" w14:textId="102B8B72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21A7E" w14:textId="6E34DF5A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F5E2A" w14:textId="4EE45FC6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C5DFA" w14:textId="355F042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E2F3D" w14:textId="413967BE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714D3" w14:textId="0C2BD0F1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69813" w14:textId="77777777" w:rsidR="000E3B3A" w:rsidRDefault="000E3B3A" w:rsidP="000E3B3A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05376FE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1C8AF0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0B1785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920662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921664E" wp14:editId="715E9EC4">
                  <wp:extent cx="97790" cy="173990"/>
                  <wp:effectExtent l="0" t="0" r="0" b="0"/>
                  <wp:docPr id="899" name="Рисунок 8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0BB8DE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FD94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EDD85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50CA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384F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0BBD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3053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BEE3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E88A6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D2BE2" w14:textId="27EF8D06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9664D" w14:textId="36C096F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672B6" w14:textId="7E5C65A2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B88AF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1F64118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CBB719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3C01F0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233571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5FDBCA3" wp14:editId="023AA7BD">
                  <wp:extent cx="97790" cy="173990"/>
                  <wp:effectExtent l="0" t="0" r="0" b="0"/>
                  <wp:docPr id="900" name="Рисунок 9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C62769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2CE9F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D7DA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B66D5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4E56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25D9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D3F45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13CF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CB62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501FC" w14:textId="5F260FB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9F823" w14:textId="22092928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13D84" w14:textId="47B6090A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1D2E3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77253CD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013152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CE095C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49B77C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F41AE11" wp14:editId="35BF82B1">
                  <wp:extent cx="97790" cy="173990"/>
                  <wp:effectExtent l="0" t="0" r="0" b="0"/>
                  <wp:docPr id="901" name="Рисунок 9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10D834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319A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C28E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A352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70AF1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B823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02AF5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D002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C8BE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FD052" w14:textId="1BCA1005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7A47E" w14:textId="4D6BDA5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E5348" w14:textId="7BFD640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DE55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176DFBCB" w14:textId="4491EB21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5" w:name="_Toc131938194"/>
      <w:r>
        <w:lastRenderedPageBreak/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«Керамического завода» ООО «Тверская генерация»</w:t>
      </w:r>
      <w:bookmarkEnd w:id="125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77DACE09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1615DBB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F55B79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671AC1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1E3048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32A98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9DA59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E7332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5A2452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437E7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56CBB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D2A97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BCF11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7A8AB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27D27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C1E61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A5B9E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46E30" w:rsidRPr="00567EB7" w14:paraId="641D97A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1F14E0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70948A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FF50B1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F0599D8" wp14:editId="64EBA944">
                  <wp:extent cx="173990" cy="173990"/>
                  <wp:effectExtent l="0" t="0" r="0" b="0"/>
                  <wp:docPr id="902" name="Рисунок 9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C778FC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9179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9DC1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DEE1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4EDD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4E4CF" w14:textId="7FBB069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AD0A4" w14:textId="3FDABB2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2C538" w14:textId="63EB955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4E48A" w14:textId="7545209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04AE3" w14:textId="6638B10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5CE9D" w14:textId="3B11D4C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44976" w14:textId="7977A5F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2E0F9" w14:textId="21D240F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960</w:t>
            </w:r>
          </w:p>
        </w:tc>
      </w:tr>
      <w:tr w:rsidR="00D46E30" w:rsidRPr="00567EB7" w14:paraId="2573C76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4F0042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C9DF16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80132E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FC97F94" wp14:editId="30301D7E">
                  <wp:extent cx="272415" cy="173990"/>
                  <wp:effectExtent l="0" t="0" r="0" b="0"/>
                  <wp:docPr id="903" name="Рисунок 9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6C8A6C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752B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0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CE52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7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035F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6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2A66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5E827" w14:textId="4E727D7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7DEE3" w14:textId="715166F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E5F37" w14:textId="14274E0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79606" w14:textId="7C8F799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3443D" w14:textId="3E3E0D8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DACC1" w14:textId="2AD3423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944BA" w14:textId="124759C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E5A87" w14:textId="124BB0E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92</w:t>
            </w:r>
          </w:p>
        </w:tc>
      </w:tr>
      <w:tr w:rsidR="00D46E30" w:rsidRPr="00567EB7" w14:paraId="65B8165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B5BCDE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1B738F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2CDF70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0E8449D" wp14:editId="299D0CB5">
                  <wp:extent cx="173990" cy="173990"/>
                  <wp:effectExtent l="0" t="0" r="0" b="0"/>
                  <wp:docPr id="904" name="Рисунок 9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847EC9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0E09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4557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FD64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C3B0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1888F" w14:textId="205F113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6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0A9F1" w14:textId="3083F7E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47424" w14:textId="3998CA3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87101" w14:textId="582019D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40ACF" w14:textId="2468AB4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F59B3" w14:textId="4E89554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11233" w14:textId="476E338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41722" w14:textId="33E91BF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83</w:t>
            </w:r>
          </w:p>
        </w:tc>
      </w:tr>
      <w:tr w:rsidR="00D46E30" w:rsidRPr="00567EB7" w14:paraId="3D84996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3E0123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BE8D61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42B122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8FD5526" wp14:editId="79B83AAA">
                  <wp:extent cx="359410" cy="173990"/>
                  <wp:effectExtent l="0" t="0" r="2540" b="0"/>
                  <wp:docPr id="905" name="Рисунок 9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923899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217D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9F0F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E2DB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C943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F719A" w14:textId="01E9CAC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5F670" w14:textId="4A20D87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C0A32" w14:textId="21EE6D8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FDC09" w14:textId="52D93BD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8FDC4" w14:textId="4E9C5C8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C2065" w14:textId="50480C3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39482" w14:textId="661CA1C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54CEC" w14:textId="4DCB12B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8</w:t>
            </w:r>
          </w:p>
        </w:tc>
      </w:tr>
      <w:tr w:rsidR="00D46E30" w:rsidRPr="00567EB7" w14:paraId="205A29D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FEE46F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8E429A" w14:textId="351D395E" w:rsidR="00D46E30" w:rsidRPr="00567EB7" w:rsidRDefault="00503A1C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D46E30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9DE457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BAF7DE0" wp14:editId="067CC66E">
                  <wp:extent cx="173990" cy="173990"/>
                  <wp:effectExtent l="0" t="0" r="0" b="0"/>
                  <wp:docPr id="906" name="Рисунок 9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4DA1A5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EE7B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C613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9B5D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12EC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7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BFF14" w14:textId="70B7803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56EFE" w14:textId="283340A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FE01C" w14:textId="53CD0D7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58A35" w14:textId="7ACC2E9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3ECCB" w14:textId="489A918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003E8" w14:textId="2510C34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2C529" w14:textId="7C85DD3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25C42" w14:textId="2BE5E31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1</w:t>
            </w:r>
          </w:p>
        </w:tc>
      </w:tr>
      <w:tr w:rsidR="00D46E30" w:rsidRPr="00567EB7" w14:paraId="62A05AD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030899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6DAEF9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DE54AF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638955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8277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FEDA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D1A8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068D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3D7BA" w14:textId="775B9A2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7D48E" w14:textId="26355A4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25190" w14:textId="6D8D4A6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FAC19" w14:textId="21A462D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A0A0F" w14:textId="1EF1A2C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0A628" w14:textId="480E6E2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33C07" w14:textId="63AE386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296CF" w14:textId="4E729F6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08</w:t>
            </w:r>
          </w:p>
        </w:tc>
      </w:tr>
      <w:tr w:rsidR="00D46E30" w:rsidRPr="00567EB7" w14:paraId="4AA2090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CABE0E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E9FCE5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97C6EA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B6E42A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BDAF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C79B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759F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2BDD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96634" w14:textId="74FB8BB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299DA" w14:textId="5081498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52C8B" w14:textId="23C8583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A9D00" w14:textId="143B0CF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5CDF0" w14:textId="6AAC832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A27DB" w14:textId="34EC161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7FB31" w14:textId="3B96674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C3960" w14:textId="1DC484D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81</w:t>
            </w:r>
          </w:p>
        </w:tc>
      </w:tr>
      <w:tr w:rsidR="00D46E30" w:rsidRPr="00567EB7" w14:paraId="51C7288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40C2EF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83148D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B85B3D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BD52B72" wp14:editId="3BF0AB2D">
                  <wp:extent cx="173990" cy="173990"/>
                  <wp:effectExtent l="0" t="0" r="0" b="0"/>
                  <wp:docPr id="907" name="Рисунок 9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90E9DB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8675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0C33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E6D5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6C58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4BB16" w14:textId="2755622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A1C2D" w14:textId="465638F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7B460" w14:textId="043BCE3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FB266" w14:textId="62DCC94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BBFA3" w14:textId="675E731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375C0" w14:textId="68D0500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94709" w14:textId="3F6D6A0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6C742" w14:textId="2429865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2718660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69F50A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EA7D76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DC093C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AE3B371" wp14:editId="2C67C494">
                  <wp:extent cx="173990" cy="173990"/>
                  <wp:effectExtent l="0" t="0" r="0" b="0"/>
                  <wp:docPr id="908" name="Рисунок 9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5B15D2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0D6A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7BBC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CA07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5760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D1713" w14:textId="2D7AF5C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B0067" w14:textId="444A33E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B71B7" w14:textId="698527B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674E3" w14:textId="58A57C2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F0887" w14:textId="663021C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6D146" w14:textId="1EB7B00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7470A" w14:textId="2C63F87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D37F4" w14:textId="1ED6C04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41C9B0C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0E107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99EEA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66806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3ED2308" wp14:editId="5B65A566">
                  <wp:extent cx="97790" cy="173990"/>
                  <wp:effectExtent l="0" t="0" r="0" b="0"/>
                  <wp:docPr id="909" name="Рисунок 9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5988B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E103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1226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20FD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96114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0D14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8F1B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D2B4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1448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F398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DB56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4D1F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898C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67C93B5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90B69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BA6E77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2CA55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5871C6F" wp14:editId="0B5ABB20">
                  <wp:extent cx="97790" cy="173990"/>
                  <wp:effectExtent l="0" t="0" r="0" b="0"/>
                  <wp:docPr id="910" name="Рисунок 9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D0F4B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8199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9C5C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4ADD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F18A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2AEC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8649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782D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4573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2A74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847E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A4A9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C8A7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1D39950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F579D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4F86F8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F9A07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2C96436" wp14:editId="73163E2F">
                  <wp:extent cx="97790" cy="173990"/>
                  <wp:effectExtent l="0" t="0" r="0" b="0"/>
                  <wp:docPr id="911" name="Рисунок 9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8E2DA1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954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86E0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1B6D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04E1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FB49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023E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F2CD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81A9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198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D116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183B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7FC5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45167F76" w14:textId="0FE729A8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6" w:name="_Toc131938195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7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Химинститут ООО «Тверская генерация»</w:t>
      </w:r>
      <w:bookmarkEnd w:id="126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0DCF6EE9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B24B6E0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A885D2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C6AA0B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1A3AC5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17AA8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F5A88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4E1DD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DB140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9B108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D4E9C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1A152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AA04B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83838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5A6C0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EE032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FCEAF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46E30" w:rsidRPr="00567EB7" w14:paraId="6C6C519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DE9E4F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C6C2959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7AFD57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75C97B9" wp14:editId="7635576A">
                  <wp:extent cx="173990" cy="173990"/>
                  <wp:effectExtent l="0" t="0" r="0" b="0"/>
                  <wp:docPr id="912" name="Рисунок 9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55F3C9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61F3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764FB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9C447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BC27E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1286E" w14:textId="32F29669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8B077" w14:textId="367835C1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6C162" w14:textId="38EB29A9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5D799" w14:textId="07C996A1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CB9F6" w14:textId="47C15B3C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6E0BF" w14:textId="29C4A67F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8B2B7" w14:textId="00DD0CA4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CDA38" w14:textId="527A2E2C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0000</w:t>
            </w:r>
          </w:p>
        </w:tc>
      </w:tr>
      <w:tr w:rsidR="00D46E30" w:rsidRPr="00567EB7" w14:paraId="6540811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83C184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A39189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131189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7677B16" wp14:editId="57E9E550">
                  <wp:extent cx="272415" cy="173990"/>
                  <wp:effectExtent l="0" t="0" r="0" b="0"/>
                  <wp:docPr id="913" name="Рисунок 9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94634E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25318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78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A9C8D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83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4CF73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94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73CED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85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93B3E" w14:textId="1F5913A0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3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2B023" w14:textId="762A08F8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01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5BF6CB" w14:textId="324E03C6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01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7BFE8" w14:textId="1B28C1E4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01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A125A" w14:textId="5B24D343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1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EF644" w14:textId="068B22C4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1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A53EF" w14:textId="6EB000B2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16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2F1BC" w14:textId="30F13932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4757</w:t>
            </w:r>
          </w:p>
        </w:tc>
      </w:tr>
      <w:tr w:rsidR="00D46E30" w:rsidRPr="00567EB7" w14:paraId="49FA904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A4B68D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FC3AB5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64F26C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30F24AD" wp14:editId="36FEC8EE">
                  <wp:extent cx="173990" cy="173990"/>
                  <wp:effectExtent l="0" t="0" r="0" b="0"/>
                  <wp:docPr id="914" name="Рисунок 9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B4C358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6E3F4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3F170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241D0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3803D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B5610" w14:textId="7E8658DD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17C9B" w14:textId="0234C63F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60327" w14:textId="279CBCA3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3B587" w14:textId="13616462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7C506" w14:textId="41A0EDAD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E4DE0" w14:textId="6219BE70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E43EB" w14:textId="254D4AA1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07B64" w14:textId="01B66E0F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,21</w:t>
            </w:r>
          </w:p>
        </w:tc>
      </w:tr>
      <w:tr w:rsidR="00D46E30" w:rsidRPr="00567EB7" w14:paraId="6BDB2FF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7D0127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A21274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AACB73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76F2242" wp14:editId="2D8228FA">
                  <wp:extent cx="359410" cy="173990"/>
                  <wp:effectExtent l="0" t="0" r="2540" b="0"/>
                  <wp:docPr id="915" name="Рисунок 9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4BD66A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D7FF8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3104F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,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5578E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CA68B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E1908" w14:textId="3DF480B1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7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32F87" w14:textId="75BFD1C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35657" w14:textId="518941ED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40AAA" w14:textId="014646E4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A0B67" w14:textId="0BCE7F6F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43A9E" w14:textId="4C095EEC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9B530" w14:textId="65C508B9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8BA99" w14:textId="5A974F36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,34</w:t>
            </w:r>
          </w:p>
        </w:tc>
      </w:tr>
      <w:tr w:rsidR="00D46E30" w:rsidRPr="00567EB7" w14:paraId="1DC544F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CCBD6C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8BC136" w14:textId="409C19AB" w:rsidR="00D46E30" w:rsidRPr="00567EB7" w:rsidRDefault="00503A1C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D46E30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7FFA73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56AC0FB" wp14:editId="1B7A45F0">
                  <wp:extent cx="173990" cy="173990"/>
                  <wp:effectExtent l="0" t="0" r="0" b="0"/>
                  <wp:docPr id="916" name="Рисунок 9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B7F2B6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6D702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3259F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6F995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1CB81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8EFCC" w14:textId="584EC3C1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46071" w14:textId="29C55C23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4A824" w14:textId="412C7B0A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345CC" w14:textId="585DDA98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958FC" w14:textId="13466F9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78607" w14:textId="2811C04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D8326" w14:textId="3D789DB8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D2306" w14:textId="6810B38F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5</w:t>
            </w:r>
          </w:p>
        </w:tc>
      </w:tr>
      <w:tr w:rsidR="00D46E30" w:rsidRPr="00567EB7" w14:paraId="39758D1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F3A2E1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BC61D7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022F3F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DB824A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23B22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350B5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C02ED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90967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A7CF2" w14:textId="27210261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7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84987" w14:textId="1772F876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96BF4" w14:textId="4C007D23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F340E" w14:textId="6DA4E299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CAA58" w14:textId="39C15245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FC0B8" w14:textId="23435123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14003" w14:textId="6FB623BB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1A5E2" w14:textId="5B930F6D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1</w:t>
            </w:r>
          </w:p>
        </w:tc>
      </w:tr>
      <w:tr w:rsidR="00D46E30" w:rsidRPr="00567EB7" w14:paraId="7DB5AD0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B1A754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6D3FC5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3444F5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461D0E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588D0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E6E99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5D805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D1C00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7D9DC" w14:textId="775A64E5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D86B2" w14:textId="0C9DE235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50FDE" w14:textId="177D815C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E69C6" w14:textId="3B95F75F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CBEA0" w14:textId="440147D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9D6F7" w14:textId="792C07FA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8AF94" w14:textId="551D5F1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9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47F54" w14:textId="42FE3A5B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07</w:t>
            </w:r>
          </w:p>
        </w:tc>
      </w:tr>
      <w:tr w:rsidR="00D46E30" w:rsidRPr="00567EB7" w14:paraId="5D73E6D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BCCF86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720EA4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A85D95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CD9B944" wp14:editId="07A53E92">
                  <wp:extent cx="173990" cy="173990"/>
                  <wp:effectExtent l="0" t="0" r="0" b="0"/>
                  <wp:docPr id="917" name="Рисунок 9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1AD2DA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7D819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A2E4C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ECCC9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3172F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D2995" w14:textId="74BD670A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12C38" w14:textId="6C794C02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A3A2E" w14:textId="51950796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6EEBF" w14:textId="067A04AE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1EEC6" w14:textId="5EBBB69E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21686" w14:textId="289FD33C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6B811" w14:textId="7C3D1EB1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05684" w14:textId="638B024C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2E9713B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6B7443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5803FC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9DA5A0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95E2AD9" wp14:editId="5C9EAF6E">
                  <wp:extent cx="173990" cy="173990"/>
                  <wp:effectExtent l="0" t="0" r="0" b="0"/>
                  <wp:docPr id="918" name="Рисунок 9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E7C51D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1C925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E6197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2ACD5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D2C16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1377C" w14:textId="52C3E682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A74AE" w14:textId="7B349BE2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AE896" w14:textId="29486A38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9B73C" w14:textId="0AF7EC79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72C47" w14:textId="40AE19B3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A4B1A" w14:textId="516EF40A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00956" w14:textId="77C41181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2EE27" w14:textId="397AA87A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7AB109E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DBA971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005813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3FACD6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EBCFEAE" wp14:editId="43832C62">
                  <wp:extent cx="97790" cy="173990"/>
                  <wp:effectExtent l="0" t="0" r="0" b="0"/>
                  <wp:docPr id="919" name="Рисунок 9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D6891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576F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2C6F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8B42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3E04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0192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0BAD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C9843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9E0C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068F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6AE2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40EB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6838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F5C186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D64C77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40782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4F356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A4A76E8" wp14:editId="35C06AD0">
                  <wp:extent cx="97790" cy="173990"/>
                  <wp:effectExtent l="0" t="0" r="0" b="0"/>
                  <wp:docPr id="920" name="Рисунок 9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C1AA0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5C6E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C9AB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8D9B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51CE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247B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73A0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A485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5AF4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2452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3EDD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92B8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69CD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459E1AE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20427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A39BEA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A1261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1CE80CF" wp14:editId="5A305778">
                  <wp:extent cx="97790" cy="173990"/>
                  <wp:effectExtent l="0" t="0" r="0" b="0"/>
                  <wp:docPr id="921" name="Рисунок 9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3E2DA5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9FA1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D2F4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CBE7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2DF9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8D5A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98F81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3434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88E33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4161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048D8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7742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0461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5D7BDB06" w14:textId="4FC9268F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7" w:name="_Toc131938196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8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Б. Перемерки ООО «Тверская генерация»</w:t>
      </w:r>
      <w:bookmarkEnd w:id="127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68CCB3E7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38E68B7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954382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EFA295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E12041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34CE3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D8BDB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F41C1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E6275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80536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0B861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2499C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2CCE5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F5F33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817E7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DD9FA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41BBC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46E30" w:rsidRPr="00567EB7" w14:paraId="317B749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1E8820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58F9FB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7B0187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B98815F" wp14:editId="74A7C6C4">
                  <wp:extent cx="173990" cy="173990"/>
                  <wp:effectExtent l="0" t="0" r="0" b="0"/>
                  <wp:docPr id="922" name="Рисунок 9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F66EE3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8C1F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545B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F7CE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78F7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6E6F9" w14:textId="06F9032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7C123" w14:textId="2BAF06E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93E06" w14:textId="7FD88F9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D2BA5" w14:textId="43262C8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02D04" w14:textId="4364CA3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B9E49" w14:textId="79ACB04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43A53" w14:textId="2AD787A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E59E4" w14:textId="281FAD6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40</w:t>
            </w:r>
          </w:p>
        </w:tc>
      </w:tr>
      <w:tr w:rsidR="00D46E30" w:rsidRPr="00567EB7" w14:paraId="49C683E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33B883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3A71A1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25E084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3814250" wp14:editId="70D9F3AA">
                  <wp:extent cx="272415" cy="173990"/>
                  <wp:effectExtent l="0" t="0" r="0" b="0"/>
                  <wp:docPr id="923" name="Рисунок 9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22F62F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B0E7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6B73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F4D2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F0C3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52F71" w14:textId="0464F43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1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9CD20" w14:textId="6C86CC3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F44FB" w14:textId="1A48F5D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60A82" w14:textId="4D85D4A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DCEFA" w14:textId="6C7B3AC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A3E09" w14:textId="276599A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ACAB8" w14:textId="3B5C1DF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FBA9A" w14:textId="19C2A8B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33</w:t>
            </w:r>
          </w:p>
        </w:tc>
      </w:tr>
      <w:tr w:rsidR="00D46E30" w:rsidRPr="00567EB7" w14:paraId="78D3A1F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BF2C94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1E06AD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F2FDAD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465C394" wp14:editId="7F0D0AA9">
                  <wp:extent cx="173990" cy="173990"/>
                  <wp:effectExtent l="0" t="0" r="0" b="0"/>
                  <wp:docPr id="924" name="Рисунок 9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FAC617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E3DF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B1B5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5D6A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918B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5FFF7" w14:textId="14C9696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99E9F" w14:textId="27DE016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6DED9" w14:textId="08928F3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027AB" w14:textId="27CCEBB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E6FC3" w14:textId="6EF8B91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25EDE" w14:textId="41915A1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E18A7" w14:textId="39050EB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4ACBD" w14:textId="6632ECE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11</w:t>
            </w:r>
          </w:p>
        </w:tc>
      </w:tr>
      <w:tr w:rsidR="00D46E30" w:rsidRPr="00567EB7" w14:paraId="779F42E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F9F36C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FC5CF6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872454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25EE603" wp14:editId="7DAADB3A">
                  <wp:extent cx="359410" cy="173990"/>
                  <wp:effectExtent l="0" t="0" r="2540" b="0"/>
                  <wp:docPr id="925" name="Рисунок 9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8997FC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886D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A06A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EFE8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664A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0CABE" w14:textId="10A0223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E8D9A" w14:textId="2215345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B17BA" w14:textId="55B8C77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9F8B0" w14:textId="4ED68EB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641AB" w14:textId="1E760D4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20CC5" w14:textId="2E0FE0E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0BEA0" w14:textId="7182B82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DF0E5" w14:textId="3FE139C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29</w:t>
            </w:r>
          </w:p>
        </w:tc>
      </w:tr>
      <w:tr w:rsidR="00D46E30" w:rsidRPr="00567EB7" w14:paraId="158716D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D67D39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8EC8E7" w14:textId="5042ACBA" w:rsidR="00D46E30" w:rsidRPr="00567EB7" w:rsidRDefault="00503A1C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D46E30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BE0D8C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EA92D9E" wp14:editId="5B47CF74">
                  <wp:extent cx="173990" cy="173990"/>
                  <wp:effectExtent l="0" t="0" r="0" b="0"/>
                  <wp:docPr id="926" name="Рисунок 9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1AA694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532D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C28F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D457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E614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707D0" w14:textId="45A33FE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36552" w14:textId="46B6EC6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2BB73" w14:textId="61A9395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E219D" w14:textId="68ACA9D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C612C" w14:textId="651F30A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8A65C" w14:textId="2ECABE9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2D4F1" w14:textId="16606F3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FD9E6" w14:textId="1773C98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58</w:t>
            </w:r>
          </w:p>
        </w:tc>
      </w:tr>
      <w:tr w:rsidR="00D46E30" w:rsidRPr="00567EB7" w14:paraId="57C3227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82DD43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6F39EC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0DB97A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912D47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2B9D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1083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3D60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7AEE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DA943" w14:textId="60A9187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344E8" w14:textId="0B1CEC9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762C1" w14:textId="4F8E7D5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4644D" w14:textId="5954FC0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89DD0" w14:textId="43682EF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B051C" w14:textId="3447C79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FE720" w14:textId="6B7F483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29C4E" w14:textId="34ABB60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89</w:t>
            </w:r>
          </w:p>
        </w:tc>
      </w:tr>
      <w:tr w:rsidR="00D46E30" w:rsidRPr="00567EB7" w14:paraId="6BABD61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0E3008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5585F6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010D4C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682222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2403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5DA2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F5DD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FE03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87E89" w14:textId="13B12F2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B133A" w14:textId="782C8BB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D8085" w14:textId="633B693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85018" w14:textId="0E72BD2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5AA80" w14:textId="644BA63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A94B1" w14:textId="762A33A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719E0" w14:textId="7E25E73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87C77" w14:textId="0439A3E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50</w:t>
            </w:r>
          </w:p>
        </w:tc>
      </w:tr>
      <w:tr w:rsidR="00D46E30" w:rsidRPr="00567EB7" w14:paraId="289A56A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422486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800A9D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23EC05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CEE72CC" wp14:editId="12B6FE43">
                  <wp:extent cx="173990" cy="173990"/>
                  <wp:effectExtent l="0" t="0" r="0" b="0"/>
                  <wp:docPr id="927" name="Рисунок 9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22647F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6061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4BC2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2470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BE03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55D72" w14:textId="10D896D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EB27C" w14:textId="09B2E57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2113E" w14:textId="29B14D7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C5B55" w14:textId="74E7833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87D42" w14:textId="6EFFA5F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A1B5B" w14:textId="0EE8FED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82563" w14:textId="521630B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F0AB3" w14:textId="0D5813F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6F395DB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FB5EDF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7363CF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C8CB05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1451773" wp14:editId="22A158B7">
                  <wp:extent cx="173990" cy="173990"/>
                  <wp:effectExtent l="0" t="0" r="0" b="0"/>
                  <wp:docPr id="928" name="Рисунок 9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218251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12EE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00BD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3D18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9593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08FE3" w14:textId="609D2B2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CC970" w14:textId="5BE6768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89C97" w14:textId="2A68C1F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C0A99" w14:textId="7423A48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F5CD5" w14:textId="14AE93E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93BA1" w14:textId="4EAB63B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1910B" w14:textId="0493BB2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608B8" w14:textId="6DD6593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25B9B40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CE5F9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364A1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C6636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2D53854" wp14:editId="68DEABCE">
                  <wp:extent cx="97790" cy="173990"/>
                  <wp:effectExtent l="0" t="0" r="0" b="0"/>
                  <wp:docPr id="929" name="Рисунок 9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E1101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3CEE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5276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51F5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10C2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CE89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31B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5998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EF11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493B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2C2F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D88F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D524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02BB257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3C224B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FC8876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0C025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171EE01" wp14:editId="4AC472FB">
                  <wp:extent cx="97790" cy="173990"/>
                  <wp:effectExtent l="0" t="0" r="0" b="0"/>
                  <wp:docPr id="930" name="Рисунок 9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C1A32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E200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FCA9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AF99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5D25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2840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004A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EEA5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0A8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FC1F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062B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6EAD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CA32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6C1C26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9854F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lastRenderedPageBreak/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FF62D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7EBE6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D7BE01F" wp14:editId="4451F667">
                  <wp:extent cx="97790" cy="173990"/>
                  <wp:effectExtent l="0" t="0" r="0" b="0"/>
                  <wp:docPr id="931" name="Рисунок 9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5C0E8D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6FE7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D848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32D8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75EA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6094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DB00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68C8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8FED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6418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B7D7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9911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F8B5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724CBB6B" w14:textId="17A23FA8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8" w:name="_Toc131938197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9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пгт Сахарово ООО «Тверская генерация»</w:t>
      </w:r>
      <w:bookmarkEnd w:id="128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11C1E8EE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4BEE053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9B08BB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4ECFB3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26D6F7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5A6BB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E347D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48B0D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B513D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C773A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AD99C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F035C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4C547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50F0B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2E3DC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0574E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61B74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46E30" w:rsidRPr="00567EB7" w14:paraId="3C92933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11B1ED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E3A52A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4434D2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766B20D" wp14:editId="59C94E06">
                  <wp:extent cx="173990" cy="173990"/>
                  <wp:effectExtent l="0" t="0" r="0" b="0"/>
                  <wp:docPr id="932" name="Рисунок 9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AB19BA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6F2A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8A53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7556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3EDC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64005" w14:textId="544B5FD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2A6EE" w14:textId="519D23E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ACB41" w14:textId="43B2994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471CD" w14:textId="21355D4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EA29C" w14:textId="3316778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10C0C" w14:textId="5F01D0B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7E5E0" w14:textId="2001795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AA116" w14:textId="60B3563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,0000</w:t>
            </w:r>
          </w:p>
        </w:tc>
      </w:tr>
      <w:tr w:rsidR="00D46E30" w:rsidRPr="00567EB7" w14:paraId="381196A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27B1F3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E29DDB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CEA796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AC329F4" wp14:editId="4C2D2D16">
                  <wp:extent cx="272415" cy="173990"/>
                  <wp:effectExtent l="0" t="0" r="0" b="0"/>
                  <wp:docPr id="933" name="Рисунок 9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FFF4D7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0C3A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5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EDF1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404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0839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10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6023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12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FCC33" w14:textId="21BFE4D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7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9A0AA" w14:textId="68FBEF5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8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54EF5" w14:textId="0979051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8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2E57E" w14:textId="592CDBD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88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B0078" w14:textId="1EA1AB8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33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DD270" w14:textId="78CA4F3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33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EDA2B" w14:textId="144860C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33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48865" w14:textId="4208CB0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3319</w:t>
            </w:r>
          </w:p>
        </w:tc>
      </w:tr>
      <w:tr w:rsidR="00D46E30" w:rsidRPr="00567EB7" w14:paraId="55F38D0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CD9090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2F9C83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9409E8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C278EB6" wp14:editId="149AE7A3">
                  <wp:extent cx="173990" cy="173990"/>
                  <wp:effectExtent l="0" t="0" r="0" b="0"/>
                  <wp:docPr id="934" name="Рисунок 9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4CEB96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6BF5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680D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7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A4A1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A44B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A8522" w14:textId="4A68D9E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237CD" w14:textId="44798A8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39422" w14:textId="76409D4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69BF7" w14:textId="785F222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5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A34BC" w14:textId="3598F96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6009D" w14:textId="7D6CC52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26BAB" w14:textId="2B7D7CB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9306C" w14:textId="28A2604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37</w:t>
            </w:r>
          </w:p>
        </w:tc>
      </w:tr>
      <w:tr w:rsidR="00D46E30" w:rsidRPr="00567EB7" w14:paraId="65387E3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753D2C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B8AAB5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79C6FB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5B51416" wp14:editId="5ED0487D">
                  <wp:extent cx="359410" cy="173990"/>
                  <wp:effectExtent l="0" t="0" r="2540" b="0"/>
                  <wp:docPr id="935" name="Рисунок 9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D3743C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EEE9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4446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6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07DE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A118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E69DD" w14:textId="73E1BBC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0219E" w14:textId="516BAE7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69E8A" w14:textId="5624AF6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CDC98" w14:textId="6B067D4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75923" w14:textId="764BAB6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343BF" w14:textId="0BD5BA3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ABA6C" w14:textId="3EEFF15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E9860" w14:textId="4B23F40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,22</w:t>
            </w:r>
          </w:p>
        </w:tc>
      </w:tr>
      <w:tr w:rsidR="00D46E30" w:rsidRPr="00567EB7" w14:paraId="50C0D51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4F71BA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CAD3AC" w14:textId="14821C87" w:rsidR="00D46E30" w:rsidRPr="00567EB7" w:rsidRDefault="00503A1C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D46E30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2744ED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779BB99" wp14:editId="141ED4C5">
                  <wp:extent cx="173990" cy="173990"/>
                  <wp:effectExtent l="0" t="0" r="0" b="0"/>
                  <wp:docPr id="936" name="Рисунок 9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8C10F6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3978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971B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D02A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B93E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7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64A5B" w14:textId="01662CB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F506F" w14:textId="42AA018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BDA82F" w14:textId="707B17D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A08A3" w14:textId="65BE765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A2ED5" w14:textId="5766C6F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35E26" w14:textId="3E60907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F9731" w14:textId="2031917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82645" w14:textId="3A5F357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38</w:t>
            </w:r>
          </w:p>
        </w:tc>
      </w:tr>
      <w:tr w:rsidR="00D46E30" w:rsidRPr="00567EB7" w14:paraId="768E0F9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BBE41F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2B386E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208C27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ADBD37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0A30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9FD6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C5B4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65EF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76349" w14:textId="1F83304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6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8AABA" w14:textId="03A4B71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A9F27" w14:textId="521449C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85F20" w14:textId="4F91619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64529" w14:textId="7B72984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81D86" w14:textId="0CD802F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1592D" w14:textId="70A5C7C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6CF5D" w14:textId="0774AAD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47</w:t>
            </w:r>
          </w:p>
        </w:tc>
      </w:tr>
      <w:tr w:rsidR="00D46E30" w:rsidRPr="00567EB7" w14:paraId="4F2F92A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F89714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C8ACE9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9E4DE6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1F2F91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0C4A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5725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F6EF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1800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A7002" w14:textId="11D7EEC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7A4CF" w14:textId="2E62943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AA039" w14:textId="30DE84F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16A79" w14:textId="279673D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E6D89" w14:textId="26D7601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D08D9" w14:textId="283231C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92BC5" w14:textId="0527120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11496" w14:textId="2B80443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60</w:t>
            </w:r>
          </w:p>
        </w:tc>
      </w:tr>
      <w:tr w:rsidR="00D46E30" w:rsidRPr="00567EB7" w14:paraId="02B9F52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195061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2D78EC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84CDED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DD54A87" wp14:editId="7A990963">
                  <wp:extent cx="173990" cy="173990"/>
                  <wp:effectExtent l="0" t="0" r="0" b="0"/>
                  <wp:docPr id="937" name="Рисунок 9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DCCEEC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AF4B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A3D0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3689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0543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C1A13" w14:textId="0DD7639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11F0C" w14:textId="1918E93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0E886" w14:textId="2A4E4F4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53C5D" w14:textId="4181445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993E8" w14:textId="10F386E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BCFC6" w14:textId="6A5EFC1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EA405" w14:textId="7063E89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70A10" w14:textId="6913043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01ED8BE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FDF3B7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7B8F92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3FA796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C0A0DFA" wp14:editId="08C72922">
                  <wp:extent cx="173990" cy="173990"/>
                  <wp:effectExtent l="0" t="0" r="0" b="0"/>
                  <wp:docPr id="938" name="Рисунок 9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0CED47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770B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C17F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01F6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1362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7C63F" w14:textId="436E01C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D2253" w14:textId="495B328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A8FEA" w14:textId="12FE02D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FBB9C" w14:textId="2B504D2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CFA9B" w14:textId="08625FF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6E938" w14:textId="22247DC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DF7A3" w14:textId="4E072DA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21071" w14:textId="66B9FEA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72A1623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1DEAE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C85CC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9D3BF9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B81B3C0" wp14:editId="19D9A1A5">
                  <wp:extent cx="97790" cy="173990"/>
                  <wp:effectExtent l="0" t="0" r="0" b="0"/>
                  <wp:docPr id="939" name="Рисунок 9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12CA4D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7B5C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569E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CE89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38D4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F74B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CA85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28C4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CAA5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F423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D035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4F62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3BA5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5B6EF9A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41CF6B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BF0407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0A574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D1B0910" wp14:editId="213787A7">
                  <wp:extent cx="97790" cy="173990"/>
                  <wp:effectExtent l="0" t="0" r="0" b="0"/>
                  <wp:docPr id="940" name="Рисунок 9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C4589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6E84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AB73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3089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CE2B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2753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7F76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A1E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A95C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0A79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A43D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87B5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0D7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488B7AA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6CC54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D9ECF2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63CED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A5BC72A" wp14:editId="5DF48A9F">
                  <wp:extent cx="97790" cy="173990"/>
                  <wp:effectExtent l="0" t="0" r="0" b="0"/>
                  <wp:docPr id="941" name="Рисунок 9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01E5A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49E6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C86C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AE86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2205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F858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2FA7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F975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D1AC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A078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FDD2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4C91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229D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29ECAA24" w14:textId="26A2159B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29" w:name="_Toc131938198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10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</w:t>
      </w:r>
      <w:r w:rsidR="00E23446">
        <w:t>ования Котельного цеха ООО «Тверская генерация»</w:t>
      </w:r>
      <w:bookmarkEnd w:id="129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22415CCA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747E245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BC05DF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DE0972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C14952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A9EF8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56CE1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2DC75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450CC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08F74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04353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7A5CB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43BB3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372D61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8B523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DF0F5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5BFE8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46E30" w:rsidRPr="00567EB7" w14:paraId="3959630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09164A2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CE7DFC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C3EBF0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976D2FA" wp14:editId="2E8872CD">
                  <wp:extent cx="173990" cy="173990"/>
                  <wp:effectExtent l="0" t="0" r="0" b="0"/>
                  <wp:docPr id="942" name="Рисунок 9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3F234B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9A43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D1BF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6615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130A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36B28" w14:textId="16A8010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288C5" w14:textId="258F6AD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599A1" w14:textId="131450C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3617A" w14:textId="10A626F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F2A56" w14:textId="6D19214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7F4BE" w14:textId="2EA1E47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4EC27" w14:textId="347632C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44073" w14:textId="15EAAD5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,0000</w:t>
            </w:r>
          </w:p>
        </w:tc>
      </w:tr>
      <w:tr w:rsidR="00D46E30" w:rsidRPr="00567EB7" w14:paraId="7B2F088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38F74F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745D86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34D6FD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3A8DBDE" wp14:editId="4007B2BC">
                  <wp:extent cx="272415" cy="173990"/>
                  <wp:effectExtent l="0" t="0" r="0" b="0"/>
                  <wp:docPr id="943" name="Рисунок 9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2884AC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68F6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25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74E5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7,771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5FC4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88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B4BD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96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9451C" w14:textId="2876365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43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CFA05" w14:textId="02E7D20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9,75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06A29" w14:textId="7AE0E74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9,75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5604A" w14:textId="5A4E2B6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10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BD5F7" w14:textId="6592108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42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C51D3" w14:textId="0BB4221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10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BF77A" w14:textId="0095950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,106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1C568" w14:textId="171C8BE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2,9390</w:t>
            </w:r>
          </w:p>
        </w:tc>
      </w:tr>
      <w:tr w:rsidR="00D46E30" w:rsidRPr="00567EB7" w14:paraId="03E6672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6857B9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FA451F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3AAC33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2609D09" wp14:editId="4F75015D">
                  <wp:extent cx="173990" cy="173990"/>
                  <wp:effectExtent l="0" t="0" r="0" b="0"/>
                  <wp:docPr id="944" name="Рисунок 9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ECF6C6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3C00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7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AABE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3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285B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025B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3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43A86" w14:textId="181565B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2,9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5D403" w14:textId="223CE8B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34CCF" w14:textId="769D1D9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6733E" w14:textId="31D73F6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00DC2" w14:textId="3C0E718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C853E" w14:textId="2DEC6F8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09D73" w14:textId="6635959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51D6B" w14:textId="37E30EB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86</w:t>
            </w:r>
          </w:p>
        </w:tc>
      </w:tr>
      <w:tr w:rsidR="00D46E30" w:rsidRPr="00567EB7" w14:paraId="254F567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0F9EAE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474172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A669C9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6C2353D" wp14:editId="73813794">
                  <wp:extent cx="359410" cy="173990"/>
                  <wp:effectExtent l="0" t="0" r="2540" b="0"/>
                  <wp:docPr id="945" name="Рисунок 9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3526C6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D635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9635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1,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4CCC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6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1F0B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BD227" w14:textId="3CC7962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9F4D0" w14:textId="1642C19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4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1C248" w14:textId="29A3F7C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4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6FB27" w14:textId="5F56574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5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DED73" w14:textId="5ADFF24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6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B05ED" w14:textId="21B0E2A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7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F5B4C" w14:textId="3D79DA7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7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E3260" w14:textId="464DF4F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1,03</w:t>
            </w:r>
          </w:p>
        </w:tc>
      </w:tr>
      <w:tr w:rsidR="00D46E30" w:rsidRPr="00567EB7" w14:paraId="3A305A5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B48837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DA8B48" w14:textId="68671928" w:rsidR="00D46E30" w:rsidRPr="00567EB7" w:rsidRDefault="00503A1C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D46E30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1E392D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F3E217A" wp14:editId="4D9710C6">
                  <wp:extent cx="173990" cy="173990"/>
                  <wp:effectExtent l="0" t="0" r="0" b="0"/>
                  <wp:docPr id="946" name="Рисунок 9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843C1A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2999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B487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8CF4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5D2C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,5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313DA" w14:textId="1978AC4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D4E97" w14:textId="6436F77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CB9C5" w14:textId="7831B4E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F75E9" w14:textId="51B7A59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B4017" w14:textId="6A8E5C7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68109" w14:textId="0D4BA6D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0DF1C" w14:textId="3C4EF04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BE86D" w14:textId="43DB991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16</w:t>
            </w:r>
          </w:p>
        </w:tc>
      </w:tr>
      <w:tr w:rsidR="00D46E30" w:rsidRPr="00567EB7" w14:paraId="0A91FEB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078789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E7863B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158231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3055E9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CA9C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9305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09B0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732B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3,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200B5" w14:textId="0AB6901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20940" w14:textId="0CAD068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69D2DC" w14:textId="012694D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B3072" w14:textId="1041B22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E35D2" w14:textId="20AB3DE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379CE" w14:textId="29E20AA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49660" w14:textId="3CBFD01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99FBD" w14:textId="418D7A8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85</w:t>
            </w:r>
          </w:p>
        </w:tc>
      </w:tr>
      <w:tr w:rsidR="00D46E30" w:rsidRPr="00567EB7" w14:paraId="4250F43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E55912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96CFED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B3560A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F8BE82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1825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1A92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338C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6DF1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8A423" w14:textId="73A2070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D8A16" w14:textId="3987FBA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750C0" w14:textId="77BDDB1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198CF" w14:textId="619CD96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02CD8" w14:textId="5E1E314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526AB" w14:textId="2483491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963E9" w14:textId="74CC636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AA9CE" w14:textId="18B38FF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14</w:t>
            </w:r>
          </w:p>
        </w:tc>
      </w:tr>
      <w:tr w:rsidR="00D46E30" w:rsidRPr="00567EB7" w14:paraId="10A5AAB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B6AF0A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65D52C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AFB7D9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76B5266" wp14:editId="2B44DE0F">
                  <wp:extent cx="173990" cy="173990"/>
                  <wp:effectExtent l="0" t="0" r="0" b="0"/>
                  <wp:docPr id="947" name="Рисунок 9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2CE8E1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EF30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F287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048E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9A08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F65DB" w14:textId="179CC17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3591A" w14:textId="24720B4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E0C6A" w14:textId="17550C6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F33C5" w14:textId="08A3FAB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1F0BF" w14:textId="343E23B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DA3AE" w14:textId="6AE3360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D3151" w14:textId="59912C3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9A182" w14:textId="1813A3F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3C4CED4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938BBE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64E0A0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0A237A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C07B879" wp14:editId="1F3CB753">
                  <wp:extent cx="173990" cy="173990"/>
                  <wp:effectExtent l="0" t="0" r="0" b="0"/>
                  <wp:docPr id="948" name="Рисунок 9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FFF8DB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AB4D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94AD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8072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7F54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8A964" w14:textId="576B080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70EAA" w14:textId="0F822C7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A3F1D" w14:textId="162BE77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40D94" w14:textId="0755D5D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9E300" w14:textId="0773002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630C6" w14:textId="1C045B7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9D121" w14:textId="27B9A34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8C2FB" w14:textId="3BDD231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2C18E5B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378B51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E88A0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4F6A7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751BBEC" wp14:editId="15A34599">
                  <wp:extent cx="97790" cy="173990"/>
                  <wp:effectExtent l="0" t="0" r="0" b="0"/>
                  <wp:docPr id="949" name="Рисунок 9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774E05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8D84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DFA0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EB1E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B6A9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613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FA8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8BF7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5EE2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F2C2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DFC6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80D2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C501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5E8A42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32284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40E4FE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9DC80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3B1B19C" wp14:editId="42F77BE6">
                  <wp:extent cx="97790" cy="173990"/>
                  <wp:effectExtent l="0" t="0" r="0" b="0"/>
                  <wp:docPr id="950" name="Рисунок 9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0E9F2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BD45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EB4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60FD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B61E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7EC3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D687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CCA4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9298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A5C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8954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328B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D0A1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3D77475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EEC59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1FD028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816A3D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B58F24F" wp14:editId="0E548CAE">
                  <wp:extent cx="97790" cy="173990"/>
                  <wp:effectExtent l="0" t="0" r="0" b="0"/>
                  <wp:docPr id="951" name="Рисунок 9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D5B2F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EF9C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2326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42F6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A31D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604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1342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C14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257D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1DDC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5039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68BF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48F3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23F98378" w14:textId="7AD2B37F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0" w:name="_Toc131938199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11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«Мамулино» ООО «Тверская генерация»</w:t>
      </w:r>
      <w:bookmarkEnd w:id="130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10480393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6354D6A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5E7A58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2C6644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0025DD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D6338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84A88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410F2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EEAD5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7CFDE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26820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5830D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55CB0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5B4E4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D68EC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30165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D72F8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46E30" w:rsidRPr="00567EB7" w14:paraId="7CA3E20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BDDF97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0377EBE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062586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CA5A9BA" wp14:editId="5A6D3F74">
                  <wp:extent cx="173990" cy="173990"/>
                  <wp:effectExtent l="0" t="0" r="0" b="0"/>
                  <wp:docPr id="952" name="Рисунок 9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DA721B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822F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3320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41D5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7C0F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3B74E" w14:textId="36532AF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BD586" w14:textId="1B0748C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4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B3346" w14:textId="2304EAF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AC3BF" w14:textId="2935E2B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43C85" w14:textId="3511A25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294C1" w14:textId="5DEC437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1932C" w14:textId="5B11D15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7B767" w14:textId="4B8DFF6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5200</w:t>
            </w:r>
          </w:p>
        </w:tc>
      </w:tr>
      <w:tr w:rsidR="00D46E30" w:rsidRPr="00567EB7" w14:paraId="15ACBE0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22164F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BE955D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74E142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C281AC9" wp14:editId="19985C1A">
                  <wp:extent cx="272415" cy="173990"/>
                  <wp:effectExtent l="0" t="0" r="0" b="0"/>
                  <wp:docPr id="953" name="Рисунок 9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F27DF6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7302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4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FA76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86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5124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28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ADFB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9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4889A" w14:textId="35A7FF6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,7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96D2A" w14:textId="63E671C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32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DA96B" w14:textId="31A3C5E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32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93A73" w14:textId="12F1309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32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419AD" w14:textId="0B37C51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32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A0221" w14:textId="374D86A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32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05E43" w14:textId="6543645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32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D2BF9" w14:textId="0C8F74A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3205</w:t>
            </w:r>
          </w:p>
        </w:tc>
      </w:tr>
      <w:tr w:rsidR="00D46E30" w:rsidRPr="00567EB7" w14:paraId="21E8DC8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040DAF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8DA9F1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BD8BAB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5120513" wp14:editId="1F596326">
                  <wp:extent cx="173990" cy="173990"/>
                  <wp:effectExtent l="0" t="0" r="0" b="0"/>
                  <wp:docPr id="954" name="Рисунок 9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A4088B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8AC2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8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0AD4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4729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C864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87549" w14:textId="752A2DF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85866" w14:textId="33E9884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5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403AB" w14:textId="3195693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D7CF5" w14:textId="4BB4B01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F8191" w14:textId="10E8712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A8B37" w14:textId="4112C3F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B9A6B" w14:textId="58EA043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FC1C0" w14:textId="0F8CB3D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7</w:t>
            </w:r>
          </w:p>
        </w:tc>
      </w:tr>
      <w:tr w:rsidR="00D46E30" w:rsidRPr="00567EB7" w14:paraId="26C967F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604782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A42FB9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C7C2D2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33D79F4" wp14:editId="287C549E">
                  <wp:extent cx="359410" cy="173990"/>
                  <wp:effectExtent l="0" t="0" r="2540" b="0"/>
                  <wp:docPr id="955" name="Рисунок 9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89BA73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27E2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5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F919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7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1106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6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EB18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3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E7DA3" w14:textId="2B99167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6A303" w14:textId="40CD005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8B142" w14:textId="6B5EC74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524E5" w14:textId="2DAACAF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51897" w14:textId="6D2E106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D49EC" w14:textId="001799D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9C03F" w14:textId="4954570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0FEBE" w14:textId="1B21A40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,84</w:t>
            </w:r>
          </w:p>
        </w:tc>
      </w:tr>
      <w:tr w:rsidR="00D46E30" w:rsidRPr="00567EB7" w14:paraId="33BE911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A51C69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3FB7CB" w14:textId="7C81CF20" w:rsidR="00D46E30" w:rsidRPr="00567EB7" w:rsidRDefault="00503A1C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D46E30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7AC3D0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4C6F61C" wp14:editId="1FDC594E">
                  <wp:extent cx="173990" cy="173990"/>
                  <wp:effectExtent l="0" t="0" r="0" b="0"/>
                  <wp:docPr id="956" name="Рисунок 9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B6A699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249F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BA74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C100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1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FA4D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3FD9C" w14:textId="5DF7AD4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52F47" w14:textId="3B534EB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375F5" w14:textId="223DB16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11690" w14:textId="3090468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B74FE" w14:textId="652A881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41695" w14:textId="41D9AB0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31197" w14:textId="03CFD1E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6C84A" w14:textId="03CC4D9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0,87</w:t>
            </w:r>
          </w:p>
        </w:tc>
      </w:tr>
      <w:tr w:rsidR="00D46E30" w:rsidRPr="00567EB7" w14:paraId="4FCE2ED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D09012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33DA48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49CA87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EB9D19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68BE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1926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B4F5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EA99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D1E09" w14:textId="68D09E0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615BD" w14:textId="34F7182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CBEA9" w14:textId="28A633B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B52C8" w14:textId="146AA5E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7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38005" w14:textId="44428C6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336F3" w14:textId="2D5D0CF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00149" w14:textId="2ECBED9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E34D9" w14:textId="3E27C8C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4,78</w:t>
            </w:r>
          </w:p>
        </w:tc>
      </w:tr>
      <w:tr w:rsidR="00D46E30" w:rsidRPr="00567EB7" w14:paraId="3733859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E6D46E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7044E5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0FE33A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8D0056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2BC0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4621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4B8E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5F22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0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858AE" w14:textId="36BBA2F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6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EC4D4" w14:textId="36B9C3C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5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1ED01" w14:textId="74C9D85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E2019" w14:textId="15B781B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8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225AB" w14:textId="5BC0473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BC8A4" w14:textId="313167D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D2C45" w14:textId="347F920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8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83419" w14:textId="2E51A62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686</w:t>
            </w:r>
          </w:p>
        </w:tc>
      </w:tr>
      <w:tr w:rsidR="00D46E30" w:rsidRPr="00567EB7" w14:paraId="44C2B31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99AC7B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7AB95B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25CDA0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35AC399" wp14:editId="2C0EC29D">
                  <wp:extent cx="173990" cy="173990"/>
                  <wp:effectExtent l="0" t="0" r="0" b="0"/>
                  <wp:docPr id="957" name="Рисунок 9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4E2674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5F3E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9BA0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1AC4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AF98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4ADA7" w14:textId="1F1F309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6BD41" w14:textId="62BC9DC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73B70" w14:textId="33BF5D3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FDC7A" w14:textId="4C06865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A1546" w14:textId="3BF8D63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F2048" w14:textId="61AFF6D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63BC0" w14:textId="567F67A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F2D88" w14:textId="7AD0C11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54DB2E9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5E5146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60E04B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896C73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D4CC871" wp14:editId="15B274DD">
                  <wp:extent cx="173990" cy="173990"/>
                  <wp:effectExtent l="0" t="0" r="0" b="0"/>
                  <wp:docPr id="958" name="Рисунок 9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122B07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98EA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3423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0EB4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E3FA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CF377" w14:textId="0C5B42E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4D122" w14:textId="4B022BF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7D8F8" w14:textId="62CC01A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B9736" w14:textId="2A7EE69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4A27F" w14:textId="6C92D35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ABE99" w14:textId="0295FB7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ED2F7" w14:textId="293AE56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03056" w14:textId="5DB879A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493EFA8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96CDB6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lastRenderedPageBreak/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5EB92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2C92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A3A05A4" wp14:editId="1EF77019">
                  <wp:extent cx="97790" cy="173990"/>
                  <wp:effectExtent l="0" t="0" r="0" b="0"/>
                  <wp:docPr id="959" name="Рисунок 9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1B432B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CA15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63C7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B053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4C4B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C366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F68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65AD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70C2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9C9D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06A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29DF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1F91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77765A7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1E900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86F9E2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2D418B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5942AF4" wp14:editId="70408B22">
                  <wp:extent cx="97790" cy="173990"/>
                  <wp:effectExtent l="0" t="0" r="0" b="0"/>
                  <wp:docPr id="960" name="Рисунок 9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3867C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342D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83FC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43B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BD43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953A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A989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D974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23DC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8451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083A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7DC9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6397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1FC684D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78C2A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D112AE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C6810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72695E7" wp14:editId="1E51B72E">
                  <wp:extent cx="97790" cy="173990"/>
                  <wp:effectExtent l="0" t="0" r="0" b="0"/>
                  <wp:docPr id="961" name="Рисунок 9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504E3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4A28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C61D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19F6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C7A9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80D0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9CB3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6FEC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9492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71DE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1FEA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241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E65D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1DE3C0E5" w14:textId="1D0C8109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1" w:name="_Toc131938200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1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«ОКБ» ООО «Тверская генерация»</w:t>
      </w:r>
      <w:bookmarkEnd w:id="131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E23446" w:rsidRPr="00567EB7" w14:paraId="5DB9FB4F" w14:textId="77777777" w:rsidTr="00E23446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56BC3EB" w14:textId="77777777" w:rsidR="00E23446" w:rsidRPr="00567EB7" w:rsidRDefault="00E23446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247E716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B79133B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EE388E9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08419D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C9FE41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2BAB67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5B5334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93C1FE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85E76B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0BCBEA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9A93E5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288165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F8EB49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67496D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D78C8BE" w14:textId="77777777" w:rsidR="00E23446" w:rsidRPr="00567EB7" w:rsidRDefault="00E23446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46E30" w:rsidRPr="00567EB7" w14:paraId="1FA32F41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2EB012E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C9928BD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ABCAB23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FED27B8" wp14:editId="081986AE">
                  <wp:extent cx="173990" cy="173990"/>
                  <wp:effectExtent l="0" t="0" r="0" b="0"/>
                  <wp:docPr id="962" name="Рисунок 9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FE1457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F110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7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D98C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7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A021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7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E643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7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6D570" w14:textId="067B41F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7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70C85" w14:textId="06F6B64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81432" w14:textId="2D8051F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B9FC0" w14:textId="633136F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2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C5D93" w14:textId="585D82A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E7532" w14:textId="7A4C3B2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2B9C2" w14:textId="1B3151B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D22F7" w14:textId="338A96D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2500</w:t>
            </w:r>
          </w:p>
        </w:tc>
      </w:tr>
      <w:tr w:rsidR="00D46E30" w:rsidRPr="00567EB7" w14:paraId="33EE9503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589C11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680EA5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069AF2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650639A" wp14:editId="6509F318">
                  <wp:extent cx="272415" cy="173990"/>
                  <wp:effectExtent l="0" t="0" r="0" b="0"/>
                  <wp:docPr id="963" name="Рисунок 9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7308F0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A9C8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4C45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DD01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4036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79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45220" w14:textId="65EA894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97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F7443" w14:textId="4BBB00C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1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BF1B3" w14:textId="42916DF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1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4452F" w14:textId="5251CEC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1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ED7F1" w14:textId="17153B2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1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F1768" w14:textId="5E7F7F1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1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1EF56" w14:textId="5C70BA4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1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78823" w14:textId="19C985C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8118</w:t>
            </w:r>
          </w:p>
        </w:tc>
      </w:tr>
      <w:tr w:rsidR="00D46E30" w:rsidRPr="00567EB7" w14:paraId="6CFB1F05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D755F3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093E84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B035BA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9BFCBFD" wp14:editId="5E0194CE">
                  <wp:extent cx="173990" cy="173990"/>
                  <wp:effectExtent l="0" t="0" r="0" b="0"/>
                  <wp:docPr id="964" name="Рисунок 9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0A1070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579C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E4A2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0434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153E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51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CBAB5" w14:textId="028CF3E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379E9" w14:textId="67B6010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8B66A" w14:textId="07A87E0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AC106" w14:textId="7727A14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BC5B8" w14:textId="08F7FE2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CE2B5" w14:textId="32E01EC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222CF" w14:textId="2AED081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E05A4" w14:textId="72A7B60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3</w:t>
            </w:r>
          </w:p>
        </w:tc>
      </w:tr>
      <w:tr w:rsidR="00D46E30" w:rsidRPr="00567EB7" w14:paraId="550C0A5E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E1F6BA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C33DC7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25A6AD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DB69240" wp14:editId="6015A546">
                  <wp:extent cx="359410" cy="173990"/>
                  <wp:effectExtent l="0" t="0" r="2540" b="0"/>
                  <wp:docPr id="965" name="Рисунок 9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781B34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88A5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0B78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E64A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9337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918CD" w14:textId="1F975DF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95ADF" w14:textId="2C61E3E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00289" w14:textId="2883790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E46B2" w14:textId="7D1B859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AD722" w14:textId="0C6D24A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BFD3B" w14:textId="698A934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E9E05" w14:textId="2BBD188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0FAA3" w14:textId="155E0A4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,47</w:t>
            </w:r>
          </w:p>
        </w:tc>
      </w:tr>
      <w:tr w:rsidR="00D46E30" w:rsidRPr="00567EB7" w14:paraId="2B97F310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F6991B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5C7C4D" w14:textId="1D8F5C3F" w:rsidR="00D46E30" w:rsidRPr="00567EB7" w:rsidRDefault="00503A1C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D46E30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194122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9724A5E" wp14:editId="709BCD1D">
                  <wp:extent cx="173990" cy="173990"/>
                  <wp:effectExtent l="0" t="0" r="0" b="0"/>
                  <wp:docPr id="966" name="Рисунок 9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E480CE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E354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FBC5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928A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865D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85354" w14:textId="0409B22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1B661" w14:textId="52A1F71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E5A43" w14:textId="1704E66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9B0ED" w14:textId="70E29BC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56636" w14:textId="58430E8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F17F4" w14:textId="1D7AA50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6F2E3" w14:textId="625EF3C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0C30E" w14:textId="1655AF2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60</w:t>
            </w:r>
          </w:p>
        </w:tc>
      </w:tr>
      <w:tr w:rsidR="00D46E30" w:rsidRPr="00567EB7" w14:paraId="6B5CA459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5473C4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EA26EE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E454B2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922181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C40D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005A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6463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1793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2F6E9" w14:textId="2FF7AA4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725A1" w14:textId="410AC26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B7B4A" w14:textId="5B8B5AA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58BA4" w14:textId="78E29D4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AF08A" w14:textId="244639E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AAF6F" w14:textId="6B5C4C2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8EBE0" w14:textId="4D38B16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DACD8" w14:textId="4D251F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41</w:t>
            </w:r>
          </w:p>
        </w:tc>
      </w:tr>
      <w:tr w:rsidR="00D46E30" w:rsidRPr="00567EB7" w14:paraId="7D4EC316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19C7EB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175743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7B9DD2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62847E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18B5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BAA4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1251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7AF8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5AA48" w14:textId="1E3A4E1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256A3" w14:textId="4876562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273D2" w14:textId="26C78A9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21981" w14:textId="5F0E23A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93804" w14:textId="6921542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6B63D" w14:textId="7BBFDA2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A1242" w14:textId="4D95A25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B4E7B" w14:textId="0B30FCE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4</w:t>
            </w:r>
          </w:p>
        </w:tc>
      </w:tr>
      <w:tr w:rsidR="00D46E30" w:rsidRPr="00567EB7" w14:paraId="779D660B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9F0D3D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CBCCE0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7FA6E8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418D0FD" wp14:editId="671652B3">
                  <wp:extent cx="173990" cy="173990"/>
                  <wp:effectExtent l="0" t="0" r="0" b="0"/>
                  <wp:docPr id="967" name="Рисунок 9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3303F3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B49E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E3D5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31A9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F648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14553" w14:textId="6B2A064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D3B4B" w14:textId="71C4FDE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8AAA6" w14:textId="0EA50BB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78CA0" w14:textId="7384E5B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ACCBD" w14:textId="1A6B45D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D36BD" w14:textId="414A5FE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9E6D2" w14:textId="727CD38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8F149" w14:textId="5C68CB6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29DB63B9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609CBE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6A22D4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C6F7F4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E6F803B" wp14:editId="76974427">
                  <wp:extent cx="173990" cy="173990"/>
                  <wp:effectExtent l="0" t="0" r="0" b="0"/>
                  <wp:docPr id="968" name="Рисунок 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233CC8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FA94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E2D3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851D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8A94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2F284" w14:textId="328ED78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E971A" w14:textId="59249F1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7C8E3" w14:textId="00F07F6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2A3D3" w14:textId="483C3AA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3BD21" w14:textId="74E4885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B6EE9" w14:textId="5F3D218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AA4E8" w14:textId="0C246B8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51DF7" w14:textId="2639AC4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67CB3D55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8D85A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4C27AA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9A64BE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41E7B83" wp14:editId="4075276F">
                  <wp:extent cx="97790" cy="173990"/>
                  <wp:effectExtent l="0" t="0" r="0" b="0"/>
                  <wp:docPr id="969" name="Рисунок 9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17D1D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B33C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F068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9643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5AA2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C976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9BF2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65E7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37A7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CE7C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506B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EE47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F37C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67C04E91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FCCBA1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1CD2F4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D5B109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97694CE" wp14:editId="0537879E">
                  <wp:extent cx="97790" cy="173990"/>
                  <wp:effectExtent l="0" t="0" r="0" b="0"/>
                  <wp:docPr id="970" name="Рисунок 9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F56A4D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C097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470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3712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8592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2112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8DE0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AC31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ABED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914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13D8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27C1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EAD6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6FCD68B4" w14:textId="77777777" w:rsidTr="00E2344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93094F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D9067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DA2394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E5A77A3" wp14:editId="2FAC8DBE">
                  <wp:extent cx="97790" cy="173990"/>
                  <wp:effectExtent l="0" t="0" r="0" b="0"/>
                  <wp:docPr id="971" name="Рисунок 9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93B385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AA51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D6BC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BAE9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6C5A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8905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67E8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0AC8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691D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537F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2248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F2DC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CC92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0EC514E7" w14:textId="30B6C453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2" w:name="_Toc131938201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1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«ПАТП-1» ООО «Тверская генерация»</w:t>
      </w:r>
      <w:bookmarkEnd w:id="132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42E1AB6C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9BF8BF4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468E5A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73F4BF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251950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CEE8A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C0814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2D1BA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8A7D6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F8D69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4C5AD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45754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B0B47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079E8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5A944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F89C0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867FC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46E30" w:rsidRPr="00567EB7" w14:paraId="65727D8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7A20CE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496A94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8AB79C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D1E5BC1" wp14:editId="40B2FB2B">
                  <wp:extent cx="173990" cy="173990"/>
                  <wp:effectExtent l="0" t="0" r="0" b="0"/>
                  <wp:docPr id="982" name="Рисунок 9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9B2C1A6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BDF6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5A9E2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349E5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6CDB4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E4171" w14:textId="77E8A05A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157BA" w14:textId="2715A8A1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F65F2" w14:textId="779F19DA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6B3A1" w14:textId="486C9249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6029A" w14:textId="6C95CCAC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EA2FD" w14:textId="42A45C1B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FA3F8" w14:textId="42CEAD00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235B0" w14:textId="74601006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7000</w:t>
            </w:r>
          </w:p>
        </w:tc>
      </w:tr>
      <w:tr w:rsidR="00D46E30" w:rsidRPr="00567EB7" w14:paraId="1E589EA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47512D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022C12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61B124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D5A646F" wp14:editId="7FCBB88F">
                  <wp:extent cx="272415" cy="173990"/>
                  <wp:effectExtent l="0" t="0" r="0" b="0"/>
                  <wp:docPr id="983" name="Рисунок 9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D57CA1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B226D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4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485B1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8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9A5D4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B7747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8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BC0A6" w14:textId="39CDC7D5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58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A82B0" w14:textId="633ED21D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3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46060" w14:textId="7CB2778C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3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1EC77" w14:textId="7447D9B2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3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93D71" w14:textId="187C2D78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3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6D1F9" w14:textId="7C940FF5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3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20098" w14:textId="2E3C3E05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43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D9779" w14:textId="793ECB79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5599</w:t>
            </w:r>
          </w:p>
        </w:tc>
      </w:tr>
      <w:tr w:rsidR="00D46E30" w:rsidRPr="00567EB7" w14:paraId="78D918D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CC22A5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59FEF0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9625B6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57435AB" wp14:editId="163BB45F">
                  <wp:extent cx="173990" cy="173990"/>
                  <wp:effectExtent l="0" t="0" r="0" b="0"/>
                  <wp:docPr id="984" name="Рисунок 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319FDF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EDEF1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B8E7A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5D0BD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6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5A427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71635" w14:textId="15CBE88A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B9EE8" w14:textId="2DC5EC69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C1833" w14:textId="52726EF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94845" w14:textId="2D024F5E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8686EA" w14:textId="6C1D7DAC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27E9F" w14:textId="20FAF3C3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07BC4" w14:textId="2B5B0A1F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,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8FE85" w14:textId="4076105E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60</w:t>
            </w:r>
          </w:p>
        </w:tc>
      </w:tr>
      <w:tr w:rsidR="00D46E30" w:rsidRPr="00567EB7" w14:paraId="7865678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9BF3B6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E158B8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156F40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B834C6C" wp14:editId="47178FA5">
                  <wp:extent cx="359410" cy="173990"/>
                  <wp:effectExtent l="0" t="0" r="2540" b="0"/>
                  <wp:docPr id="985" name="Рисунок 9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59AD03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F1FDC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6179B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48998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F88D2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0E331" w14:textId="293D46FD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88EDD" w14:textId="5D2B465C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D99BD" w14:textId="3F10814F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FBF66" w14:textId="0F7A1829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EA0CC" w14:textId="7233402D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B6596" w14:textId="2060F493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4FD2B" w14:textId="2DA56D24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10DA5" w14:textId="6E9FE3BA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58</w:t>
            </w:r>
          </w:p>
        </w:tc>
      </w:tr>
      <w:tr w:rsidR="00D46E30" w:rsidRPr="00567EB7" w14:paraId="3DCB64D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419828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7728F3" w14:textId="703A8071" w:rsidR="00D46E30" w:rsidRPr="00567EB7" w:rsidRDefault="00503A1C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D46E30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6AB3C4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DEE808F" wp14:editId="71C6E30F">
                  <wp:extent cx="173990" cy="173990"/>
                  <wp:effectExtent l="0" t="0" r="0" b="0"/>
                  <wp:docPr id="986" name="Рисунок 9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7F369B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E87F7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92D64A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2,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39A44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2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2042E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764FA" w14:textId="49414983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9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9A5DC" w14:textId="7708657B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CB6FF" w14:textId="245AEA86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538D2" w14:textId="18B199F3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17E25" w14:textId="7033B695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13192" w14:textId="43AA0C49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7AFF6" w14:textId="1737AA55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66F5F" w14:textId="669E3728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00</w:t>
            </w:r>
          </w:p>
        </w:tc>
      </w:tr>
      <w:tr w:rsidR="00D46E30" w:rsidRPr="00567EB7" w14:paraId="40563B9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E8FB21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F6E51A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BFCE31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560D09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EE6F0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E68C5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6107B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2FA07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EB2FD" w14:textId="27842D6D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56297" w14:textId="7611609E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3E3B1" w14:textId="1161166B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2D6EB" w14:textId="769CC679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BBDA4" w14:textId="2C5DB5F5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70A9D" w14:textId="65752C24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F1CE9" w14:textId="27153D4D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50038" w14:textId="6E4E08D3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63</w:t>
            </w:r>
          </w:p>
        </w:tc>
      </w:tr>
      <w:tr w:rsidR="00D46E30" w:rsidRPr="00567EB7" w14:paraId="2495DA7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37C746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E4989A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BF336B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248A28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4E4CB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A056D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6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F23F5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9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31D23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184DC" w14:textId="4645F0DC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2A7CA" w14:textId="291EEE4B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BCF3F" w14:textId="3775B3F3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A55B6" w14:textId="4815C14A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71F4E" w14:textId="265A3769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8B44D" w14:textId="6E96B998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9B3F5" w14:textId="65ACEE58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9A182" w14:textId="688A1F49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28</w:t>
            </w:r>
          </w:p>
        </w:tc>
      </w:tr>
      <w:tr w:rsidR="00D46E30" w:rsidRPr="00567EB7" w14:paraId="306D347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EA995D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0A5CF9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9DB4A4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601B30D" wp14:editId="3A3EFCA0">
                  <wp:extent cx="173990" cy="173990"/>
                  <wp:effectExtent l="0" t="0" r="0" b="0"/>
                  <wp:docPr id="987" name="Рисунок 9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27DEE8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F3058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E4D14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FB915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C12AE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55719" w14:textId="2AF05E7F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B068D" w14:textId="7F94B041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734B7" w14:textId="15E888B4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E1869" w14:textId="38224BE5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B5C5E" w14:textId="518E8CBA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37577" w14:textId="428B21F1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E1E9C" w14:textId="5482E503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93259" w14:textId="3FE1F39E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78DCC66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833CB4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BCC66C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14C878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D6E4631" wp14:editId="2A8784E4">
                  <wp:extent cx="173990" cy="173990"/>
                  <wp:effectExtent l="0" t="0" r="0" b="0"/>
                  <wp:docPr id="988" name="Рисунок 9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5B7604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B49CD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B08DA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F62B2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A15C9" w14:textId="77777777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2B908" w14:textId="29508A8A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128DE" w14:textId="4C0A0CD2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9B900" w14:textId="1F734C8B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ADB4A" w14:textId="78E9ACA3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B78C1" w14:textId="4D8B3D4A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459E8" w14:textId="3332703B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9F24C" w14:textId="297D0C9F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11F5B" w14:textId="3ED69128" w:rsidR="00D46E30" w:rsidRDefault="00D46E30" w:rsidP="00D46E30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1EF05A7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B4C0F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5C030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ECCC9B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C01F66C" wp14:editId="62574DAC">
                  <wp:extent cx="97790" cy="173990"/>
                  <wp:effectExtent l="0" t="0" r="0" b="0"/>
                  <wp:docPr id="989" name="Рисунок 9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721E77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791F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8CA8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DEC7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65CA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CC25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8576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CDA9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9943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8BE6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D51E2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B041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9FBD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4F36025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CACFB6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8F3C1A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019A1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A4BA16A" wp14:editId="527C48DB">
                  <wp:extent cx="97790" cy="173990"/>
                  <wp:effectExtent l="0" t="0" r="0" b="0"/>
                  <wp:docPr id="990" name="Рисунок 9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826796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CB48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7042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7F75C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94323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170D3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24A0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0019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98CC5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A1AAA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DAEF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E3750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CBC07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6817771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051E2C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63604A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71DCB7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503E23D" wp14:editId="010AE820">
                  <wp:extent cx="97790" cy="173990"/>
                  <wp:effectExtent l="0" t="0" r="0" b="0"/>
                  <wp:docPr id="991" name="Рисунок 9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2D0643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61181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A618B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D0FF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AB4A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0215E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0376E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B6D59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EC8DF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CEF2D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054DB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448A6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3E224" w14:textId="77777777" w:rsidR="00E23446" w:rsidRDefault="00E23446" w:rsidP="00E23446">
            <w:pPr>
              <w:spacing w:after="0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67416D13" w14:textId="0964BB01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3" w:name="_Toc131938202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1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Поликлиники № 2 </w:t>
      </w:r>
      <w:r w:rsidR="00E12BD8">
        <w:t>ООО «Тверская генерация»</w:t>
      </w:r>
      <w:bookmarkEnd w:id="133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22D0357F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4024E10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779A5A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0D61DA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13CDC9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E7AB4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A1B60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D01E1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1F32B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E998E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9CC55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4C77F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A44B1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E1F9A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32D03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6A73F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EFCE7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46E30" w:rsidRPr="00567EB7" w14:paraId="3AAD346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A11EA2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820E9FE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BD9781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A77BC50" wp14:editId="7E8014BD">
                  <wp:extent cx="173990" cy="173990"/>
                  <wp:effectExtent l="0" t="0" r="0" b="0"/>
                  <wp:docPr id="992" name="Рисунок 9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6A0EB9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3A76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9C5E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909B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6045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2A360" w14:textId="08E05D2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2853F" w14:textId="4715F51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EA6E5" w14:textId="48A3A39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54CFA" w14:textId="2373BB8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6C5A0" w14:textId="353B71F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84473" w14:textId="0850C61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6A188" w14:textId="5FE185B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FA942" w14:textId="24F4328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</w:tr>
      <w:tr w:rsidR="00D46E30" w:rsidRPr="00567EB7" w14:paraId="56FE224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C0FF35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0B6448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12D155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2A88D89" wp14:editId="674A8E2B">
                  <wp:extent cx="272415" cy="173990"/>
                  <wp:effectExtent l="0" t="0" r="0" b="0"/>
                  <wp:docPr id="993" name="Рисунок 9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F5860B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4178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6A2F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6447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DF45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42073" w14:textId="5C28AB5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44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DAA00" w14:textId="299C9E8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FB41E" w14:textId="716EE85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DAEE0" w14:textId="392801F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AA842" w14:textId="198A7F9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5C07E" w14:textId="2052836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69DC8" w14:textId="1550059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FCCBC" w14:textId="1FE5F06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7</w:t>
            </w:r>
          </w:p>
        </w:tc>
      </w:tr>
      <w:tr w:rsidR="00D46E30" w:rsidRPr="00567EB7" w14:paraId="480DB00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762A20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3B0523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40DEC3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23CF9D0" wp14:editId="68487382">
                  <wp:extent cx="173990" cy="173990"/>
                  <wp:effectExtent l="0" t="0" r="0" b="0"/>
                  <wp:docPr id="994" name="Рисунок 9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AED0E2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0331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59E2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1F87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6D2F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720DF" w14:textId="6FF8DBF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4E321" w14:textId="74648F9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A33D8" w14:textId="1E8B69B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3AA8D" w14:textId="45E4B67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2CF31" w14:textId="0018B9A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38131" w14:textId="19342BD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FE7FA" w14:textId="1681A13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33DFC" w14:textId="26C0E92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59</w:t>
            </w:r>
          </w:p>
        </w:tc>
      </w:tr>
      <w:tr w:rsidR="00D46E30" w:rsidRPr="00567EB7" w14:paraId="08F1A38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27FC2D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022430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33171C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E841EFD" wp14:editId="6DA5A4CD">
                  <wp:extent cx="359410" cy="173990"/>
                  <wp:effectExtent l="0" t="0" r="2540" b="0"/>
                  <wp:docPr id="995" name="Рисунок 9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0A6691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D708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329E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AB57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F90E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7F558" w14:textId="08FACAA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C069C" w14:textId="0A373EC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6801D" w14:textId="73734B5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DB2AE" w14:textId="2AD6630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C5E08" w14:textId="59C7832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021CF" w14:textId="54C7D8B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DF84A" w14:textId="4A873AB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AEC8D" w14:textId="3D5AECF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1</w:t>
            </w:r>
          </w:p>
        </w:tc>
      </w:tr>
      <w:tr w:rsidR="00D46E30" w:rsidRPr="00567EB7" w14:paraId="1F59177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1A743D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A22F9" w14:textId="30B47244" w:rsidR="00D46E30" w:rsidRPr="00567EB7" w:rsidRDefault="00503A1C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D46E30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4C89FE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6B044F6" wp14:editId="335247D7">
                  <wp:extent cx="173990" cy="173990"/>
                  <wp:effectExtent l="0" t="0" r="0" b="0"/>
                  <wp:docPr id="996" name="Рисунок 9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569F74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FF83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3007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6D4C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E1C4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2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EBF68" w14:textId="1AABA00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1D1CC" w14:textId="6A1D26F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2,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A50DC" w14:textId="7B47E2D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CC1EA" w14:textId="311CB90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81E79" w14:textId="4769131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5FA73" w14:textId="03E70DF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5D63B" w14:textId="42AFF8E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88812" w14:textId="4FDBF62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84</w:t>
            </w:r>
          </w:p>
        </w:tc>
      </w:tr>
      <w:tr w:rsidR="00D46E30" w:rsidRPr="00567EB7" w14:paraId="6DC65B7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E54263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309EDD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4B6863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F09194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DBF1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8DDF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7922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E20E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1361A" w14:textId="38D7E78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5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56AC6" w14:textId="298E8C6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1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DF3EA" w14:textId="4D4923A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32482" w14:textId="02BF67C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C7A85" w14:textId="419B3B5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544B7" w14:textId="081304C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9F8D3" w14:textId="217A031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B700C" w14:textId="5BA02E7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36</w:t>
            </w:r>
          </w:p>
        </w:tc>
      </w:tr>
      <w:tr w:rsidR="00D46E30" w:rsidRPr="00567EB7" w14:paraId="16ABBD7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AEEB38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lastRenderedPageBreak/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82B635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94FAA1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FB120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B132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9D89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6FF9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7D22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689B2" w14:textId="16990C0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D55D9" w14:textId="54940E2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313B1" w14:textId="7A13984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72713" w14:textId="3F1F8D6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2C49A" w14:textId="0EFE863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D2F16" w14:textId="1AFEF75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426C7" w14:textId="5448C45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05438" w14:textId="1309AC9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30</w:t>
            </w:r>
          </w:p>
        </w:tc>
      </w:tr>
      <w:tr w:rsidR="00D46E30" w:rsidRPr="00567EB7" w14:paraId="001250B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903EE5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C9A7AB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3201BE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69ADEF7" wp14:editId="2E689E18">
                  <wp:extent cx="173990" cy="173990"/>
                  <wp:effectExtent l="0" t="0" r="0" b="0"/>
                  <wp:docPr id="997" name="Рисунок 9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79BFD2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0C76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EE51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80E1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1FEC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89B8B" w14:textId="12119EC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40F9E" w14:textId="6E9369E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7FE5C" w14:textId="05D5BEE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5E0B9" w14:textId="1E60407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ACFC1" w14:textId="16FC495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101F1" w14:textId="62B23B1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46ACB" w14:textId="17C6E03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1CB55" w14:textId="352F5DA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62AEB95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AEAE2E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5CFBAC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2FB840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E85DC00" wp14:editId="7055F1AB">
                  <wp:extent cx="173990" cy="173990"/>
                  <wp:effectExtent l="0" t="0" r="0" b="0"/>
                  <wp:docPr id="998" name="Рисунок 9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BC1CA9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435B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DA1C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3D8C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159A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987C8" w14:textId="2A64E05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ABFE6" w14:textId="31F88DF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0B5E5" w14:textId="63BAE7F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ED5C7" w14:textId="35E2F72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C06FC" w14:textId="5544B0F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4EDA1" w14:textId="5BB86E0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D0B88" w14:textId="4F1CABC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05CA4" w14:textId="4FFDC8D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12A7BBD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0966E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BD37AE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0DFBE9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C252F20" wp14:editId="298D97CC">
                  <wp:extent cx="97790" cy="173990"/>
                  <wp:effectExtent l="0" t="0" r="0" b="0"/>
                  <wp:docPr id="999" name="Рисунок 9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85CA1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7F51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2F19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AED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6973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52A7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A3A1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38D1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8E4E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15BB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7418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8F88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27C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5108CAC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DD465F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E1979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82012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805374A" wp14:editId="3B26E4FB">
                  <wp:extent cx="97790" cy="173990"/>
                  <wp:effectExtent l="0" t="0" r="0" b="0"/>
                  <wp:docPr id="1000" name="Рисунок 10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723770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5A59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F87B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7933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75CE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2EA8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CC95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5B9B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2A5E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2810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DC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9A76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6D43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053B28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58221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F9DA0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EEC67C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E2B3584" wp14:editId="3AB0FBF8">
                  <wp:extent cx="97790" cy="173990"/>
                  <wp:effectExtent l="0" t="0" r="0" b="0"/>
                  <wp:docPr id="1001" name="Рисунок 1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41683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74E9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F879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1B2A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F81B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11E0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9E1B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5D86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C42A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6134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F5CD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AA01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B89D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45F4D270" w14:textId="3A7EA713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4" w:name="_Toc131938203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15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«Сахаровское шоссе» ООО «Тверская генерация»</w:t>
      </w:r>
      <w:bookmarkEnd w:id="134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5D5E973F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C39F405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6533BC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2294AF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52CA68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FCDAD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6334B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E9C0B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9433A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8F814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60B18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867AB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1F1BB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78309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EE337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39DFD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4DBD2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46E30" w:rsidRPr="00567EB7" w14:paraId="271ED7A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DD456C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BD0B8A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67075AA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2BF2BF7" wp14:editId="6B067885">
                  <wp:extent cx="173990" cy="173990"/>
                  <wp:effectExtent l="0" t="0" r="0" b="0"/>
                  <wp:docPr id="1002" name="Рисунок 10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35ECE01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1CEA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1079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E58B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F662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E22E3" w14:textId="156ED7A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D0D98" w14:textId="3677BF8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F63B9" w14:textId="23DB7A4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19270" w14:textId="2F1D3E3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BB18B" w14:textId="1378951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7200E" w14:textId="6793FDE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5648B" w14:textId="7E57FBB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F0FD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4A37015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4354B7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15DBC7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9D3F54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24A85B1" wp14:editId="2FF7CF6A">
                  <wp:extent cx="272415" cy="173990"/>
                  <wp:effectExtent l="0" t="0" r="0" b="0"/>
                  <wp:docPr id="1003" name="Рисунок 10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9351C9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53E7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9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97E9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9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B601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31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34E5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9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05716" w14:textId="62F9D47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9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9C2C9" w14:textId="096A64D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1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239B0" w14:textId="4FFB8C0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1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BF646" w14:textId="5AF9D45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13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3987F" w14:textId="05342B0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1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E1B67" w14:textId="0A0F904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1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DFB09" w14:textId="13E28D7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213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4601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68D4910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3B15D0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C090AC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7AF498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0DCCF94" wp14:editId="421431D7">
                  <wp:extent cx="173990" cy="173990"/>
                  <wp:effectExtent l="0" t="0" r="0" b="0"/>
                  <wp:docPr id="1004" name="Рисунок 10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064A73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318D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BA0C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3DB7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84B8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5B928" w14:textId="0C63D13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D01D6" w14:textId="6D45057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C1B1B" w14:textId="7993380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87C4E" w14:textId="5BC7E4E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5773A" w14:textId="2DC3DE3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BE36F" w14:textId="67F37A8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0DA5E" w14:textId="4D77756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5EEB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123169B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CD2F4F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9CBB26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C4654A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BC8CD1D" wp14:editId="01719A5F">
                  <wp:extent cx="359410" cy="173990"/>
                  <wp:effectExtent l="0" t="0" r="2540" b="0"/>
                  <wp:docPr id="1005" name="Рисунок 10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6EA279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BC69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E3F0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0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50E3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02F6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82658" w14:textId="7DD6B8A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3A4DC" w14:textId="2EA8D1F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849D1" w14:textId="2B53C97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48BC0" w14:textId="5DBE214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22C44" w14:textId="10631CF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8F0E4" w14:textId="6D4C8C8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E198B" w14:textId="0A32D2E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6C49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53FE827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B1718B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D8FBB" w14:textId="60EAF4A4" w:rsidR="00D46E30" w:rsidRPr="00567EB7" w:rsidRDefault="00503A1C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D46E30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5FAF2F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E3BD0E6" wp14:editId="57CA1611">
                  <wp:extent cx="173990" cy="173990"/>
                  <wp:effectExtent l="0" t="0" r="0" b="0"/>
                  <wp:docPr id="1006" name="Рисунок 10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D06509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0BE4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0392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D701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159C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CF437" w14:textId="2477305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1B72D" w14:textId="426E9B3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D00FC" w14:textId="6208BEC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B6989" w14:textId="1F88749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6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C8A22" w14:textId="2CF52F7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BFA45" w14:textId="6701C01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CDA38" w14:textId="34EC153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6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C762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50BCEE3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E04BE6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CC9EA1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EE6BCB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AA1467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D7C1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EAC4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9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376B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ECF7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98815" w14:textId="7BC5BCD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659AE" w14:textId="449A0A1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B500F" w14:textId="0D1C95E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B465C" w14:textId="01AA57D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71B61" w14:textId="02BF1CD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2178E" w14:textId="1E58ECC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E68B9" w14:textId="41B0AE5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4354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45E5A7B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0B6C66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4A7CA5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9C7585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55645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B6CF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FCF5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127E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397D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5CACE" w14:textId="36E9844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232A6" w14:textId="0CBE0F5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E0723" w14:textId="3BD4FC4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494B8" w14:textId="35856A2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A29DD" w14:textId="6482305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4E703" w14:textId="53F098E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F553A" w14:textId="22A002E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564B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6453714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609650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734BB0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2B637F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EBD81FC" wp14:editId="47308B65">
                  <wp:extent cx="173990" cy="173990"/>
                  <wp:effectExtent l="0" t="0" r="0" b="0"/>
                  <wp:docPr id="1007" name="Рисунок 10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94E0B1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CD35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3D5A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7E12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5503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3068D" w14:textId="6A300AB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F2E62" w14:textId="1B360DB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3334E" w14:textId="713238E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3F8AD" w14:textId="2738D55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7C750" w14:textId="1C0B917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5FFF6" w14:textId="4F79AD2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9472E" w14:textId="66123EA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C55C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3224068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2CD321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AC973F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3301E9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C607C6E" wp14:editId="0C926088">
                  <wp:extent cx="173990" cy="173990"/>
                  <wp:effectExtent l="0" t="0" r="0" b="0"/>
                  <wp:docPr id="1008" name="Рисунок 10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DD200F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3DD2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8FF9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2CB9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9BB2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E53DD" w14:textId="67AAF71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406B3" w14:textId="7432573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1CA74" w14:textId="48449C7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0C4A4" w14:textId="376B22D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4B51F" w14:textId="35C98B3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555AE" w14:textId="5ED2330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4D1DF" w14:textId="38CA895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433C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574078D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1A6432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82AA22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C59744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68DE957" wp14:editId="6D3DA7B0">
                  <wp:extent cx="97790" cy="173990"/>
                  <wp:effectExtent l="0" t="0" r="0" b="0"/>
                  <wp:docPr id="1009" name="Рисунок 10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48FF64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A8A8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21A4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7654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4E07C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4B56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0581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0F14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5192A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36170" w14:textId="469A557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DBEDC" w14:textId="7E70558C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FC81B" w14:textId="38F65F7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C608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4F068E9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685007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D315C7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74917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156F928" wp14:editId="30A154DD">
                  <wp:extent cx="97790" cy="173990"/>
                  <wp:effectExtent l="0" t="0" r="0" b="0"/>
                  <wp:docPr id="1010" name="Рисунок 10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BBAA01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5E07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16264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8677A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6824B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16251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5ACEC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79800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F0FAC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8E5FE" w14:textId="74F0D500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C1712" w14:textId="2086502E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DC031" w14:textId="2BBE6AAA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2E98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866D5E" w:rsidRPr="00567EB7" w14:paraId="3A0151F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99959E" w14:textId="77777777" w:rsidR="00866D5E" w:rsidRPr="00567EB7" w:rsidRDefault="00866D5E" w:rsidP="00866D5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0DA8EA" w14:textId="77777777" w:rsidR="00866D5E" w:rsidRPr="00567EB7" w:rsidRDefault="00866D5E" w:rsidP="00866D5E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15DCAB" w14:textId="77777777" w:rsidR="00866D5E" w:rsidRPr="00567EB7" w:rsidRDefault="00866D5E" w:rsidP="00866D5E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8417A54" wp14:editId="42FEAC67">
                  <wp:extent cx="97790" cy="173990"/>
                  <wp:effectExtent l="0" t="0" r="0" b="0"/>
                  <wp:docPr id="1011" name="Рисунок 10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BF66C9" w14:textId="77777777" w:rsidR="00866D5E" w:rsidRPr="00567EB7" w:rsidRDefault="00866D5E" w:rsidP="00866D5E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6FE9D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2C5D2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BDBA3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5C79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6E1B9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E1EF7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6E2BE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553E8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0F705" w14:textId="63687931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171E1" w14:textId="40B6780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A9044" w14:textId="2756AC19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D5E23" w14:textId="77777777" w:rsidR="00866D5E" w:rsidRDefault="00866D5E" w:rsidP="00866D5E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4F3261CA" w14:textId="77299196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5" w:name="_Toc131938204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1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«ХБК» ООО «Тверская генерация»</w:t>
      </w:r>
      <w:bookmarkEnd w:id="135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1F88CE37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ADE5CAC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F96079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9AE85F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5671E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5D947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14C33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91DAB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81629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B13F3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D2BF2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FD02E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6544C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0CD06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A2C84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EAC1C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18FC0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46E30" w:rsidRPr="00567EB7" w14:paraId="3B7E1F0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5BE6A0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AB6F61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DC9B40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F28B4A0" wp14:editId="17A6235D">
                  <wp:extent cx="173990" cy="173990"/>
                  <wp:effectExtent l="0" t="0" r="0" b="0"/>
                  <wp:docPr id="1012" name="Рисунок 10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3CDD3D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031B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0416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9D31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364C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D2CB0" w14:textId="741B925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816FB" w14:textId="42BD258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67A1D" w14:textId="5E9FDAA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7B00E" w14:textId="351FC40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9FD4C" w14:textId="6BD0242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74251" w14:textId="3D700BA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82B58" w14:textId="6D1EB65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383A5" w14:textId="11A0D1E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9000</w:t>
            </w:r>
          </w:p>
        </w:tc>
      </w:tr>
      <w:tr w:rsidR="00D46E30" w:rsidRPr="00567EB7" w14:paraId="6C47811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78C0A1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82DB12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1B21AC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BA753F7" wp14:editId="3D4D18E0">
                  <wp:extent cx="272415" cy="173990"/>
                  <wp:effectExtent l="0" t="0" r="0" b="0"/>
                  <wp:docPr id="1013" name="Рисунок 10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E79F0C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D67D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60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5DD8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9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05AE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92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B7DF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7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B91B2" w14:textId="0891CD6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7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118FA" w14:textId="0AAFC43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4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81B52" w14:textId="7CC865D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4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CCCDD" w14:textId="735A5FE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40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C1D56" w14:textId="65D9030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4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E7164" w14:textId="53467A6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94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0DA9F" w14:textId="6F6293E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25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00909" w14:textId="62319DA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857</w:t>
            </w:r>
          </w:p>
        </w:tc>
      </w:tr>
      <w:tr w:rsidR="00D46E30" w:rsidRPr="00567EB7" w14:paraId="4F50DC6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308C54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8429E2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47CC39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1C023AA" wp14:editId="532505E0">
                  <wp:extent cx="173990" cy="173990"/>
                  <wp:effectExtent l="0" t="0" r="0" b="0"/>
                  <wp:docPr id="1014" name="Рисунок 10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7269C4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073D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9183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1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1A07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4A89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3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4F375" w14:textId="77A0682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1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CD5B4" w14:textId="026B8CA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F1A28" w14:textId="3B17052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B3A1D" w14:textId="4239198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12C40" w14:textId="2F3D74B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B5231" w14:textId="60034F4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CEB74" w14:textId="55E2840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,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1B030" w14:textId="274E9F9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,86</w:t>
            </w:r>
          </w:p>
        </w:tc>
      </w:tr>
      <w:tr w:rsidR="00D46E30" w:rsidRPr="00567EB7" w14:paraId="6020095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2459BF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93D7AB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C58886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E5F4967" wp14:editId="388FC4E4">
                  <wp:extent cx="359410" cy="173990"/>
                  <wp:effectExtent l="0" t="0" r="2540" b="0"/>
                  <wp:docPr id="1015" name="Рисунок 10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134883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1762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F52B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3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64C1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10A7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BF684" w14:textId="6A946E1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8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CD3A9" w14:textId="1CB573E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0CC97" w14:textId="681C879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5A0A9" w14:textId="2442A86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14B23" w14:textId="08B70B1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C4C18" w14:textId="1403286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1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FE80C" w14:textId="1536A3E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5D818" w14:textId="2C2AE89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3,87</w:t>
            </w:r>
          </w:p>
        </w:tc>
      </w:tr>
      <w:tr w:rsidR="00D46E30" w:rsidRPr="00567EB7" w14:paraId="17E8930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13AC78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CC4B37" w14:textId="2477B9E5" w:rsidR="00D46E30" w:rsidRPr="00567EB7" w:rsidRDefault="00503A1C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D46E30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6E4BBA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E813BD0" wp14:editId="3EE0845D">
                  <wp:extent cx="173990" cy="173990"/>
                  <wp:effectExtent l="0" t="0" r="0" b="0"/>
                  <wp:docPr id="1016" name="Рисунок 10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5C1B1B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88A1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65F6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7FF5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A7FA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0BAA3" w14:textId="3D7B476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4A7D4" w14:textId="009BAE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734B9" w14:textId="397173C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E8CB3" w14:textId="21F0CEE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893A9" w14:textId="1EB6FF2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56BC5" w14:textId="5514D6B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4594E" w14:textId="2B3C0E4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2DF2C" w14:textId="183A090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58</w:t>
            </w:r>
          </w:p>
        </w:tc>
      </w:tr>
      <w:tr w:rsidR="00D46E30" w:rsidRPr="00567EB7" w14:paraId="755604F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5D005B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E37F39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947138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C83E11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2126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7E4F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877E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5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CC96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6A718" w14:textId="7F8891D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2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50C2E" w14:textId="645C69D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0E6A0" w14:textId="6D174B6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C5E85" w14:textId="6483059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2D85B" w14:textId="348A3F6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2CBD7" w14:textId="7082766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2B418" w14:textId="4B5A9B1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3F760" w14:textId="0643A1C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06</w:t>
            </w:r>
          </w:p>
        </w:tc>
      </w:tr>
      <w:tr w:rsidR="00D46E30" w:rsidRPr="00567EB7" w14:paraId="39E60B2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09C244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6E5D48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FD5DEF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098BF7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B207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9C66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E56D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6B83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71490" w14:textId="3C88885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CC3AF" w14:textId="09E2BB1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BF593" w14:textId="691BDB3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902E8" w14:textId="347F715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17DE3" w14:textId="5159241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72DD4" w14:textId="5CCC581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5F8FA" w14:textId="2339A92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D7C4A" w14:textId="006114B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853</w:t>
            </w:r>
          </w:p>
        </w:tc>
      </w:tr>
      <w:tr w:rsidR="00D46E30" w:rsidRPr="00567EB7" w14:paraId="3050848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47DDEB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196406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1F2A5A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642A98B" wp14:editId="066F1776">
                  <wp:extent cx="173990" cy="173990"/>
                  <wp:effectExtent l="0" t="0" r="0" b="0"/>
                  <wp:docPr id="1017" name="Рисунок 10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A86EF3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5393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0E42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C5DB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50BC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0BAC4" w14:textId="44DF0F7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9A7E7" w14:textId="16D51D1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B1353" w14:textId="3143F1C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118CB" w14:textId="0820070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0DBB8" w14:textId="5EC51BE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9FB1F" w14:textId="7EED473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3AB36" w14:textId="02E368D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C4219" w14:textId="7DE095F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23F5752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F9523D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D4B92A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D05347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EE3B4CC" wp14:editId="309BF963">
                  <wp:extent cx="173990" cy="173990"/>
                  <wp:effectExtent l="0" t="0" r="0" b="0"/>
                  <wp:docPr id="1018" name="Рисунок 10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17AE85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F1B7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D03C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71D4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AC59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B36C7" w14:textId="428F12F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152FA" w14:textId="3DAE4A7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8FCC4" w14:textId="6C3D761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5AAAB" w14:textId="68FCECF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13631" w14:textId="14AD68A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8C7FE" w14:textId="6BD2F14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D6570" w14:textId="3AA9C79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977CA" w14:textId="261833D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5866B97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9AFFF4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59F760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73FF8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ABB076E" wp14:editId="2418F735">
                  <wp:extent cx="97790" cy="173990"/>
                  <wp:effectExtent l="0" t="0" r="0" b="0"/>
                  <wp:docPr id="1019" name="Рисунок 10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1DEBB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82B3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D9F4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3AA7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FDBC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ED90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9A27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A618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B8D7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00FB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88DE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8419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8141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36013F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E5527B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9A337E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B63786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CD06379" wp14:editId="11851424">
                  <wp:extent cx="97790" cy="173990"/>
                  <wp:effectExtent l="0" t="0" r="0" b="0"/>
                  <wp:docPr id="1020" name="Рисунок 10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7CE5DA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A8B5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FD2A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1594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A3E3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102B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21EA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F47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6DCF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82F5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C48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6520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5AE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D455AF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EBB41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69A94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8F11F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962743B" wp14:editId="1111DC65">
                  <wp:extent cx="97790" cy="173990"/>
                  <wp:effectExtent l="0" t="0" r="0" b="0"/>
                  <wp:docPr id="1021" name="Рисунок 10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B0BAB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71E9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CB40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4884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DDE8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F5BF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86BC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C533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04FB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F4CA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C00A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1CE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28BA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58BF9DE1" w14:textId="38963978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6" w:name="_Toc131938205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17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ул. Шишкова, 97 ООО «Тверская генерация»</w:t>
      </w:r>
      <w:bookmarkEnd w:id="136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6AB55AC2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18AD02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FB211A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D5AF02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4BCF26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AB024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840B0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A706B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B8B2A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A9ADC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7C2BE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ACB50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AA8AD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9E23A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CA1ED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0F381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E887F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46E30" w:rsidRPr="00567EB7" w14:paraId="593C71A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67B59E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7AF52E2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C0B4B77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540C3D0" wp14:editId="50A4FA72">
                  <wp:extent cx="173990" cy="173990"/>
                  <wp:effectExtent l="0" t="0" r="0" b="0"/>
                  <wp:docPr id="1022" name="Рисунок 10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85B0A3F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4C9A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929C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4281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28C6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18FBB" w14:textId="5B2B225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3CEE0" w14:textId="769BFBB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44E54" w14:textId="34F984B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DB604" w14:textId="48AD0C8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CBEED" w14:textId="1E81C95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54D2A" w14:textId="24E5BCA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DE72C" w14:textId="5D4C985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A758D" w14:textId="7C8224E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700</w:t>
            </w:r>
          </w:p>
        </w:tc>
      </w:tr>
      <w:tr w:rsidR="00D46E30" w:rsidRPr="00567EB7" w14:paraId="3F67841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E0B575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9E46A3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089BE2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428D93A" wp14:editId="0E2282E7">
                  <wp:extent cx="272415" cy="173990"/>
                  <wp:effectExtent l="0" t="0" r="0" b="0"/>
                  <wp:docPr id="1023" name="Рисунок 10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0D736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D0F9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C70B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E152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E0A7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4C297" w14:textId="391C6B8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9CD6F" w14:textId="5E7DE34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AE61B" w14:textId="1321ECF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A57ED" w14:textId="052C076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BE8D3" w14:textId="673389C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FDCA9" w14:textId="14AB511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142E6" w14:textId="00DC563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01CA3" w14:textId="205F507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920</w:t>
            </w:r>
          </w:p>
        </w:tc>
      </w:tr>
      <w:tr w:rsidR="00D46E30" w:rsidRPr="00567EB7" w14:paraId="2BFBA2E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42348E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E6DDC9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D75CB0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D04A2EB" wp14:editId="15EB0AC2">
                  <wp:extent cx="173990" cy="173990"/>
                  <wp:effectExtent l="0" t="0" r="0" b="0"/>
                  <wp:docPr id="1024" name="Рисунок 10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0B83C3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A8FA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6D6C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9B46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BC5C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FAA74" w14:textId="21CAE4D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7,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AF67C" w14:textId="460D37F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EE4C9" w14:textId="0D7921C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BE8E2" w14:textId="5004FA6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1F54C" w14:textId="5505BF7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C6495" w14:textId="298C1A6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BB1A0" w14:textId="7E84714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A0697" w14:textId="57836A3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4,15</w:t>
            </w:r>
          </w:p>
        </w:tc>
      </w:tr>
      <w:tr w:rsidR="00D46E30" w:rsidRPr="00567EB7" w14:paraId="38DB59B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A6304B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lastRenderedPageBreak/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97910D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A47777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50871D7" wp14:editId="60043C3D">
                  <wp:extent cx="359410" cy="173990"/>
                  <wp:effectExtent l="0" t="0" r="2540" b="0"/>
                  <wp:docPr id="1025" name="Рисунок 10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87DE9A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3B9F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355B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CEEE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0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6EDF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2E2FC" w14:textId="4079A00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AAC5F" w14:textId="57D9EEC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395A7" w14:textId="43D1B72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0D2AE" w14:textId="4CA12CA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F1ABB" w14:textId="69A7370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13047" w14:textId="5FACDC8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60468" w14:textId="2959583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40A49" w14:textId="5470215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</w:t>
            </w:r>
          </w:p>
        </w:tc>
      </w:tr>
      <w:tr w:rsidR="00D46E30" w:rsidRPr="00567EB7" w14:paraId="2F8A737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0D174C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438E55" w14:textId="02CCC245" w:rsidR="00D46E30" w:rsidRPr="00567EB7" w:rsidRDefault="00503A1C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D46E30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B836E8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D87E92C" wp14:editId="0208FDE0">
                  <wp:extent cx="173990" cy="173990"/>
                  <wp:effectExtent l="0" t="0" r="0" b="0"/>
                  <wp:docPr id="1026" name="Рисунок 10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1F4EEE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3C27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876C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1431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8069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8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2FB38" w14:textId="17AB469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C7E1D" w14:textId="5139821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F1884" w14:textId="7617DB0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C7510" w14:textId="289F072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3E36B" w14:textId="695DABC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85C69" w14:textId="5EF4885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DE822" w14:textId="032407D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F3ED7" w14:textId="730F52A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13</w:t>
            </w:r>
          </w:p>
        </w:tc>
      </w:tr>
      <w:tr w:rsidR="00D46E30" w:rsidRPr="00567EB7" w14:paraId="2E4BB6E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7C0F91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6E2184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0897E6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B82F50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C0B5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B1AF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7196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7494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425F5" w14:textId="75DD79D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0DBB4" w14:textId="1ABDA7C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96EF8" w14:textId="01D6A17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2ED32" w14:textId="0AD5261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26D7A" w14:textId="130CE93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EEB1C" w14:textId="5C8BF30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E92DF" w14:textId="3C51E77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55F09" w14:textId="5FBB50D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1</w:t>
            </w:r>
          </w:p>
        </w:tc>
      </w:tr>
      <w:tr w:rsidR="00D46E30" w:rsidRPr="00567EB7" w14:paraId="178F13F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B5C06C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A3C1A8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491C60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D2809E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CFD0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4926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9203A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26C4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1382F" w14:textId="47842B4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55318" w14:textId="65270A3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5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18879" w14:textId="5C02D03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D721C" w14:textId="2478430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F6215" w14:textId="4C79697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2852B" w14:textId="71A3CA1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B6550" w14:textId="3257BBB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A8BBA" w14:textId="3D7DC81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90</w:t>
            </w:r>
          </w:p>
        </w:tc>
      </w:tr>
      <w:tr w:rsidR="00D46E30" w:rsidRPr="00567EB7" w14:paraId="073FC52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FEE4AB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975574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B61B1B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E003964" wp14:editId="59A681F4">
                  <wp:extent cx="173990" cy="173990"/>
                  <wp:effectExtent l="0" t="0" r="0" b="0"/>
                  <wp:docPr id="1027" name="Рисунок 10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3ABE18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B45A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D0F7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5FAC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27BE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773E7" w14:textId="5EF8EF7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6525B" w14:textId="1E23F5D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21871" w14:textId="4079F60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08768" w14:textId="2DD5788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79140" w14:textId="76BE381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C1073" w14:textId="3917547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00190" w14:textId="2FE2113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8DFD4" w14:textId="2065B8E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34CC339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7B0378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40E310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53E029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3D44933" wp14:editId="62092861">
                  <wp:extent cx="173990" cy="173990"/>
                  <wp:effectExtent l="0" t="0" r="0" b="0"/>
                  <wp:docPr id="1028" name="Рисунок 10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CB6EC6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5484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33F1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800A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E532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8A708" w14:textId="3F41B19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CA9A9" w14:textId="7D9CDF4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58460" w14:textId="51B9186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41164" w14:textId="7A5A45F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C2437" w14:textId="1535397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60142" w14:textId="0514F03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B326A" w14:textId="307122F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A0CDD" w14:textId="603DF27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46217AB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E4996D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DEB574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E3E83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45EFEF0" wp14:editId="1B66EDAB">
                  <wp:extent cx="97790" cy="173990"/>
                  <wp:effectExtent l="0" t="0" r="0" b="0"/>
                  <wp:docPr id="1029" name="Рисунок 10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50BEA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FE93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37C5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5CB6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9184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5C1F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F474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F004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AA38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1001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D17B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4C65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6ABEA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5A335E1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6D9B18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E3AEA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B0FD3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6B8809A" wp14:editId="7F2A78B8">
                  <wp:extent cx="97790" cy="173990"/>
                  <wp:effectExtent l="0" t="0" r="0" b="0"/>
                  <wp:docPr id="1030" name="Рисунок 10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EEDCB5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5C86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4BC5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9B7D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F487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CCDE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3354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017B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AE4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6A41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106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0286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BFC8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1A1856A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AEA300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B02BBC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8ACB80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B6636D0" wp14:editId="3B5188BA">
                  <wp:extent cx="97790" cy="173990"/>
                  <wp:effectExtent l="0" t="0" r="0" b="0"/>
                  <wp:docPr id="1031" name="Рисунок 1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ADBF2C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BD45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F351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4F23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C5A8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8E7B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F5EE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8BFE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7B22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B425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CBCD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5C85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3A6F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32C00142" w14:textId="414C3A57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7" w:name="_Toc131938206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18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Школы № 2 ООО «Тверская генерация»</w:t>
      </w:r>
      <w:bookmarkEnd w:id="137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150FD333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AFCFF3F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6D8C53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511B03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2A1BF1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2BB28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6D170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181DA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37B5B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43F48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094D0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DC681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92522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066C8E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3565C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58EA82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D5119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46E30" w:rsidRPr="00567EB7" w14:paraId="444779C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26182E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7A6F95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177CEC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1F72621" wp14:editId="417EA2AB">
                  <wp:extent cx="173990" cy="173990"/>
                  <wp:effectExtent l="0" t="0" r="0" b="0"/>
                  <wp:docPr id="1032" name="Рисунок 10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B2042C0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D917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3958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AF33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25DA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FA39F" w14:textId="46461C0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4DE29" w14:textId="46DDD73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B84BD" w14:textId="582B2C1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02931" w14:textId="766828F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91ECF" w14:textId="14A30EB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FB528" w14:textId="0505AE0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57DB8" w14:textId="6F27479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4F2E8" w14:textId="07690E3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5600</w:t>
            </w:r>
          </w:p>
        </w:tc>
      </w:tr>
      <w:tr w:rsidR="00D46E30" w:rsidRPr="00567EB7" w14:paraId="230D0E1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18D7A4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54F19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88457A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2335C6E" wp14:editId="776DA76C">
                  <wp:extent cx="272415" cy="173990"/>
                  <wp:effectExtent l="0" t="0" r="0" b="0"/>
                  <wp:docPr id="1033" name="Рисунок 1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DE3988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1D29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825C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0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DE4C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ED44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278CA" w14:textId="685928B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9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0C4CA" w14:textId="0132C9D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4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A1FF8" w14:textId="33D6A66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4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95BD6" w14:textId="520E192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43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50C91" w14:textId="4F050FC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4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FD8D7" w14:textId="4FB7815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4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E727E" w14:textId="2B916E6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43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B2312" w14:textId="55BC6F6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9433</w:t>
            </w:r>
          </w:p>
        </w:tc>
      </w:tr>
      <w:tr w:rsidR="00D46E30" w:rsidRPr="00567EB7" w14:paraId="713458C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E2EDDC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CBF8C7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139454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4BCD4AB" wp14:editId="1B377678">
                  <wp:extent cx="173990" cy="173990"/>
                  <wp:effectExtent l="0" t="0" r="0" b="0"/>
                  <wp:docPr id="1034" name="Рисунок 1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2E3088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8BF5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0BEE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85F0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2C22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FED06" w14:textId="42000CF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0,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4CD41" w14:textId="0EF0BAF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31ACB" w14:textId="05FB933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7B1F7" w14:textId="3EB792E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330DD" w14:textId="22A2CE2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669D8" w14:textId="4420AEA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78253" w14:textId="6DC9F03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F718F" w14:textId="650FB05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00</w:t>
            </w:r>
          </w:p>
        </w:tc>
      </w:tr>
      <w:tr w:rsidR="00D46E30" w:rsidRPr="00567EB7" w14:paraId="094075F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3DF434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CE2DC1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BE2E29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9C8A4F9" wp14:editId="616DB3F4">
                  <wp:extent cx="359410" cy="173990"/>
                  <wp:effectExtent l="0" t="0" r="2540" b="0"/>
                  <wp:docPr id="1035" name="Рисунок 10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FDDC72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EDD8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45A6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D18A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6B20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6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892B4" w14:textId="0989CD5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0ED43" w14:textId="4BBE4E0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B166F" w14:textId="40C4FEF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853CC" w14:textId="48FBC14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3B126" w14:textId="34DA0E3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FB1FA" w14:textId="5FA520B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BC659" w14:textId="6BF35A2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507FE" w14:textId="2F9514A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5</w:t>
            </w:r>
          </w:p>
        </w:tc>
      </w:tr>
      <w:tr w:rsidR="00D46E30" w:rsidRPr="00567EB7" w14:paraId="6E9D22C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F949CA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907670" w14:textId="7B4AEB09" w:rsidR="00D46E30" w:rsidRPr="00567EB7" w:rsidRDefault="00503A1C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D46E30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1C9F65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89D8D21" wp14:editId="5F3BFDA2">
                  <wp:extent cx="173990" cy="173990"/>
                  <wp:effectExtent l="0" t="0" r="0" b="0"/>
                  <wp:docPr id="1036" name="Рисунок 10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1BD76F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48CD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B49C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A29F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7C37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18537" w14:textId="187F026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06D8A" w14:textId="172EB06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8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729D0" w14:textId="7A763B2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BF2DF" w14:textId="5F8A515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1147A" w14:textId="05C7B17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B6063" w14:textId="0D35473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DAE86" w14:textId="4020883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D2E7B" w14:textId="7D82630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94</w:t>
            </w:r>
          </w:p>
        </w:tc>
      </w:tr>
      <w:tr w:rsidR="00D46E30" w:rsidRPr="00567EB7" w14:paraId="6CA4762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4C6DC3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1B8551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D64618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4C0679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11E4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29CB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246E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62D5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6F36B" w14:textId="11D289A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542C6" w14:textId="40F61FF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0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F8192" w14:textId="2641184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A7722" w14:textId="5BDED68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1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93CED" w14:textId="43A86D3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32750" w14:textId="7DA8ECD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81262" w14:textId="512D2C1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1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63036" w14:textId="64CBAC4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15</w:t>
            </w:r>
          </w:p>
        </w:tc>
      </w:tr>
      <w:tr w:rsidR="00D46E30" w:rsidRPr="00567EB7" w14:paraId="72B2DB1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54F37A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0D9CB5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41C2AA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D5D7B6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146C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5C63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312F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B4A8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5CFF6" w14:textId="67C55E8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780ACE" w14:textId="57700D2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343AB" w14:textId="63BE9E8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7F83A" w14:textId="7326CFD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A7B5A" w14:textId="2B5675C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ADA9A" w14:textId="6055554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1148B" w14:textId="55D4E17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E0717" w14:textId="0AB431B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3</w:t>
            </w:r>
          </w:p>
        </w:tc>
      </w:tr>
      <w:tr w:rsidR="00D46E30" w:rsidRPr="00567EB7" w14:paraId="06CA750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8BE41C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BAEF98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8689DD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B7E171B" wp14:editId="4F4925D3">
                  <wp:extent cx="173990" cy="173990"/>
                  <wp:effectExtent l="0" t="0" r="0" b="0"/>
                  <wp:docPr id="1037" name="Рисунок 10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63AF7D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01DD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562E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FE85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078A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1FAA9" w14:textId="75F6323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9E442" w14:textId="4D8087F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6A106" w14:textId="74FA6B4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C5658" w14:textId="6DC9FD8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94EC6" w14:textId="7FCC02B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FF5D8" w14:textId="4E48AA1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7393C" w14:textId="477F4EE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B7D7F" w14:textId="5C87900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28A06C9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7C1F1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D809D2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FDC43C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43CE046" wp14:editId="6E74C85A">
                  <wp:extent cx="173990" cy="173990"/>
                  <wp:effectExtent l="0" t="0" r="0" b="0"/>
                  <wp:docPr id="1038" name="Рисунок 10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5E10E1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A74D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0FB3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1BBF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5479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8BA5C" w14:textId="16ED070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225FA" w14:textId="33A0702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7B764" w14:textId="496EED6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373C9" w14:textId="74336B3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DB48B" w14:textId="451ABEA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42020" w14:textId="6E9AE6B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1271E" w14:textId="588CCB0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68C47" w14:textId="7B18AC9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19DA697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72ACC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5C2D69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46CF11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1370641" wp14:editId="06F7B246">
                  <wp:extent cx="97790" cy="173990"/>
                  <wp:effectExtent l="0" t="0" r="0" b="0"/>
                  <wp:docPr id="1039" name="Рисунок 10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828251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E074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B502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E6B3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4EE2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15D0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BCAD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14B0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8634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5477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2EA8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B4E0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C287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74D2065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C4E65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286EE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346C36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77EE5EB" wp14:editId="0A4754F2">
                  <wp:extent cx="97790" cy="173990"/>
                  <wp:effectExtent l="0" t="0" r="0" b="0"/>
                  <wp:docPr id="1040" name="Рисунок 1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2845F6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0A90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1A0B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FCCF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7384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71B7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580F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2652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FF4B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D055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3850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3E30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9F3F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44D7778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49A10E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B45625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59D542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D9282F5" wp14:editId="28B6CFF1">
                  <wp:extent cx="97790" cy="173990"/>
                  <wp:effectExtent l="0" t="0" r="0" b="0"/>
                  <wp:docPr id="1041" name="Рисунок 10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571CB8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58D3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7770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E580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3000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3A71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ED65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149B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55B8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51B6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9956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4D5A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6181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19109CCE" w14:textId="21B85072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8" w:name="_Toc131938207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19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Школы № 24 ООО «Тверская генерация»</w:t>
      </w:r>
      <w:bookmarkEnd w:id="138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3939F5A0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D5C57DD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A388A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EBD966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3FC84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F43EE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1E640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F07C9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0E9A0F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D0652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C5E2C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99246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163F3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83D28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2FA18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54FC9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6AA49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46E30" w:rsidRPr="00567EB7" w14:paraId="29B0B0C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F90C5D3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0023386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7F8FE5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854096D" wp14:editId="1AFA48E8">
                  <wp:extent cx="173990" cy="173990"/>
                  <wp:effectExtent l="0" t="0" r="0" b="0"/>
                  <wp:docPr id="1042" name="Рисунок 10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C0138A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A7CB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E209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5F51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9175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1ABEA" w14:textId="7DEE713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D1025" w14:textId="6ECF0BD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110A5" w14:textId="30C6C43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83C11" w14:textId="3E27E9D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545DF" w14:textId="26D57FA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652DA" w14:textId="5FB7F38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5630B" w14:textId="337B556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55B69" w14:textId="1B7F62B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4300</w:t>
            </w:r>
          </w:p>
        </w:tc>
      </w:tr>
      <w:tr w:rsidR="00D46E30" w:rsidRPr="00567EB7" w14:paraId="365F957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7974E9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871392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068481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ECBA980" wp14:editId="36325656">
                  <wp:extent cx="272415" cy="173990"/>
                  <wp:effectExtent l="0" t="0" r="0" b="0"/>
                  <wp:docPr id="1043" name="Рисунок 10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16391C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99E8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41D4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3098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13B6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601968" w14:textId="3D49EA8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16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B9FD1" w14:textId="552739A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F0A7D" w14:textId="18E54B8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23719" w14:textId="13534B7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4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8A42E" w14:textId="18C7AF6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F5A58" w14:textId="787C1A3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9AF72" w14:textId="5EBACA8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4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C7B35" w14:textId="40F1B07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243</w:t>
            </w:r>
          </w:p>
        </w:tc>
      </w:tr>
      <w:tr w:rsidR="00D46E30" w:rsidRPr="00567EB7" w14:paraId="63B7068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F4ED31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3C1BCF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03B813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426FBFB" wp14:editId="269DA4C0">
                  <wp:extent cx="173990" cy="173990"/>
                  <wp:effectExtent l="0" t="0" r="0" b="0"/>
                  <wp:docPr id="1044" name="Рисунок 10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B9B5F9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7021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76D0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F062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CDB9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20C1F" w14:textId="1D6C741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5,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7E54A" w14:textId="33A5E8A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43488" w14:textId="463B58C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0076C" w14:textId="10119AC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96EAF" w14:textId="27CDB1A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80F1C" w14:textId="25B92F2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8865B" w14:textId="2CA50AE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8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71B16" w14:textId="5989268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4,81</w:t>
            </w:r>
          </w:p>
        </w:tc>
      </w:tr>
      <w:tr w:rsidR="00D46E30" w:rsidRPr="00567EB7" w14:paraId="4482B1E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81C29A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13872E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35C5A7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8C6280E" wp14:editId="34FB4D72">
                  <wp:extent cx="359410" cy="173990"/>
                  <wp:effectExtent l="0" t="0" r="2540" b="0"/>
                  <wp:docPr id="1045" name="Рисунок 10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EC7E9F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2636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C88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6AA6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421C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1EDB9" w14:textId="742240D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99EC8" w14:textId="706EEA9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D50ED" w14:textId="6316BDD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647B9" w14:textId="28088F2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A63D0" w14:textId="4012409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41A13" w14:textId="43000D3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919E0" w14:textId="043D75F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29173" w14:textId="41A9C98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5</w:t>
            </w:r>
          </w:p>
        </w:tc>
      </w:tr>
      <w:tr w:rsidR="00D46E30" w:rsidRPr="00567EB7" w14:paraId="7738610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EFF5E8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B9C34F" w14:textId="02F92E67" w:rsidR="00D46E30" w:rsidRPr="00567EB7" w:rsidRDefault="00503A1C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D46E30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869B78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7D6D646" wp14:editId="77E6F652">
                  <wp:extent cx="173990" cy="173990"/>
                  <wp:effectExtent l="0" t="0" r="0" b="0"/>
                  <wp:docPr id="1046" name="Рисунок 10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072867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5E12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B073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1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1448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E4CE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1,8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80DD0" w14:textId="5CA8A22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1,8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68F45" w14:textId="634858F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6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3386F" w14:textId="1B2384B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8E997" w14:textId="545E361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63BF1" w14:textId="7790479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67094" w14:textId="2BFBB30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9CA7D" w14:textId="7A09CB5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9E665" w14:textId="5EB272C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2,41</w:t>
            </w:r>
          </w:p>
        </w:tc>
      </w:tr>
      <w:tr w:rsidR="00D46E30" w:rsidRPr="00567EB7" w14:paraId="061F16C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EEDCB9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96923B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749FED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280D4E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34AB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739F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4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74B2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B57F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A39B3" w14:textId="570BE55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3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49738" w14:textId="3BE8E6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9F750" w14:textId="15CBD06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1AC33" w14:textId="5701058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E80F59" w14:textId="3E21408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1959D" w14:textId="6C28889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55811" w14:textId="2AC0EF1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04836" w14:textId="1768798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95</w:t>
            </w:r>
          </w:p>
        </w:tc>
      </w:tr>
      <w:tr w:rsidR="00D46E30" w:rsidRPr="00567EB7" w14:paraId="6FCC55D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B8F3D4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6F06AC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FDBA9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7AC0CF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37395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5DF5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4E52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4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7713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E39D8" w14:textId="7B779BC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DF386" w14:textId="161DBF5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456A4" w14:textId="776B43A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C87E8" w14:textId="372B068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676D8" w14:textId="7312083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A12B7" w14:textId="2615F0D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CC394" w14:textId="328859C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80172" w14:textId="2942DFF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09</w:t>
            </w:r>
          </w:p>
        </w:tc>
      </w:tr>
      <w:tr w:rsidR="00D46E30" w:rsidRPr="00567EB7" w14:paraId="0FF2DC5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061ABC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3C5B10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7E5A91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2849F26" wp14:editId="64DA5C47">
                  <wp:extent cx="173990" cy="173990"/>
                  <wp:effectExtent l="0" t="0" r="0" b="0"/>
                  <wp:docPr id="1047" name="Рисунок 10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6539C8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65D9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20D1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D79C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5D79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D2900" w14:textId="7E87220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AE115" w14:textId="2A3DEFD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9B4AD" w14:textId="0C420DB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526B8" w14:textId="15E5109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B1A76" w14:textId="79A7F6A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314DC" w14:textId="0F3D404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40D4C" w14:textId="689F6DC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EDA20" w14:textId="79DCE53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005287E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FB997E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3C7734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B5C641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8130A27" wp14:editId="7D794564">
                  <wp:extent cx="173990" cy="173990"/>
                  <wp:effectExtent l="0" t="0" r="0" b="0"/>
                  <wp:docPr id="1048" name="Рисунок 10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838693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EA2D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B2D5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629E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28CE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59CFF" w14:textId="56F9656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4A099" w14:textId="61821BA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2161A" w14:textId="5B35A90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6BB7D" w14:textId="344EAD0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36E4C" w14:textId="3C012AC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B22D0" w14:textId="39C5407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37128" w14:textId="36F6974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90571" w14:textId="6EAF304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2AC4CFE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34B089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656F21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653ADA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0681B9E" wp14:editId="24F853D7">
                  <wp:extent cx="97790" cy="173990"/>
                  <wp:effectExtent l="0" t="0" r="0" b="0"/>
                  <wp:docPr id="1049" name="Рисунок 10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8F8C64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9D84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C0B7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0B9F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BC5C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0077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A35D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0775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FE0C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03D9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896C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C91C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252F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00475FC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6991E9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0F772D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5BE9E3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5B537F8" wp14:editId="74310F44">
                  <wp:extent cx="97790" cy="173990"/>
                  <wp:effectExtent l="0" t="0" r="0" b="0"/>
                  <wp:docPr id="1050" name="Рисунок 10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28A312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4E24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87CB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4DBDC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351E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ACF9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BD2C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1ED8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1B6E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2562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F92F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52F0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9BC3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1B88C8F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332E0A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7A050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20E6FE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9238C4E" wp14:editId="03CA55B2">
                  <wp:extent cx="97790" cy="173990"/>
                  <wp:effectExtent l="0" t="0" r="0" b="0"/>
                  <wp:docPr id="1051" name="Рисунок 10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4A703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0EFC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BD61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256E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BB3B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9E28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4ECE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11DC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1310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3383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102FB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C1EF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CC40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6A4EEB80" w14:textId="77777777" w:rsidR="00866D5E" w:rsidRDefault="00866D5E" w:rsidP="00563C31">
      <w:pPr>
        <w:pStyle w:val="afffa"/>
        <w:spacing w:before="240" w:after="0" w:line="240" w:lineRule="auto"/>
        <w:ind w:firstLine="0"/>
        <w:contextualSpacing w:val="0"/>
      </w:pPr>
    </w:p>
    <w:p w14:paraId="2A82E7D2" w14:textId="77777777" w:rsidR="00866D5E" w:rsidRDefault="00866D5E" w:rsidP="00563C31">
      <w:pPr>
        <w:pStyle w:val="afffa"/>
        <w:spacing w:before="240" w:after="0" w:line="240" w:lineRule="auto"/>
        <w:ind w:firstLine="0"/>
        <w:contextualSpacing w:val="0"/>
      </w:pPr>
    </w:p>
    <w:p w14:paraId="69915FD9" w14:textId="5E6FC717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39" w:name="_Toc131938208"/>
      <w:r>
        <w:lastRenderedPageBreak/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20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E23446">
        <w:t xml:space="preserve"> Школы № 3</w:t>
      </w:r>
      <w:r w:rsidR="005159AF">
        <w:t xml:space="preserve"> ООО «Тверская генерация»</w:t>
      </w:r>
      <w:bookmarkEnd w:id="139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7171FD11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916FEAC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234C31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D2DCC9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10F426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7453E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C4562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2B0DA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B6E16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F23FA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80C09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6908F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88E63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F4653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DC6A7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5EC3B0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A079E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46E30" w:rsidRPr="00567EB7" w14:paraId="7C7960E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D066711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9ACD49D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6551EB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4463A7A" wp14:editId="153DFF43">
                  <wp:extent cx="173990" cy="173990"/>
                  <wp:effectExtent l="0" t="0" r="0" b="0"/>
                  <wp:docPr id="1052" name="Рисунок 10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80477C4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37A6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BF0A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CF13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EB93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3BAC9" w14:textId="23679F6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18205" w14:textId="6D23FC1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5BADA" w14:textId="3D2B6A1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E3082" w14:textId="7A6E46C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07D9F9" w14:textId="0E1EF86C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1EAEB" w14:textId="3A80DF7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DFB75" w14:textId="57C7616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49949" w14:textId="7DC6A00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100</w:t>
            </w:r>
          </w:p>
        </w:tc>
      </w:tr>
      <w:tr w:rsidR="00D46E30" w:rsidRPr="00567EB7" w14:paraId="168EB93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887B60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F207E4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256C87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67675E0" wp14:editId="0994BF43">
                  <wp:extent cx="272415" cy="173990"/>
                  <wp:effectExtent l="0" t="0" r="0" b="0"/>
                  <wp:docPr id="1053" name="Рисунок 10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C14172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89A6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8B2D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1D63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4F75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1B73F" w14:textId="2DE4F24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FC248" w14:textId="71391F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4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D0831" w14:textId="3855728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47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016F2" w14:textId="6722355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47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CFEE8" w14:textId="7F79274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BDE93" w14:textId="24E351C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69481" w14:textId="350C910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BF04E" w14:textId="450D71E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494</w:t>
            </w:r>
          </w:p>
        </w:tc>
      </w:tr>
      <w:tr w:rsidR="00D46E30" w:rsidRPr="00567EB7" w14:paraId="2EE0C8B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63C3B3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5792A1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A0F3D8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A7A1940" wp14:editId="292770A9">
                  <wp:extent cx="173990" cy="173990"/>
                  <wp:effectExtent l="0" t="0" r="0" b="0"/>
                  <wp:docPr id="1054" name="Рисунок 10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B778A4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BF6E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B04A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D8E19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1275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F9278" w14:textId="0CFE1DF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5,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2D94A" w14:textId="64E4E97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6C19B" w14:textId="051F3BC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E02FE" w14:textId="5FE2789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4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5A023" w14:textId="4673CD6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D6511" w14:textId="032BE7A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AE483" w14:textId="29BAB70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3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D5D4A" w14:textId="1FE1F94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2,39</w:t>
            </w:r>
          </w:p>
        </w:tc>
      </w:tr>
      <w:tr w:rsidR="00D46E30" w:rsidRPr="00567EB7" w14:paraId="1D4588F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80A618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708E21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0976A9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919D703" wp14:editId="1F5A8335">
                  <wp:extent cx="359410" cy="173990"/>
                  <wp:effectExtent l="0" t="0" r="2540" b="0"/>
                  <wp:docPr id="1055" name="Рисунок 10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19FB32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6AA2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A266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F486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895B8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47D92" w14:textId="655C95C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2400D" w14:textId="026387C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00FC8" w14:textId="03E1E95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A5C6C" w14:textId="61BFAAE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8833C" w14:textId="011DFB0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F7322" w14:textId="5A7823B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0AD21" w14:textId="3B70EF6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E934B" w14:textId="2C90122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87</w:t>
            </w:r>
          </w:p>
        </w:tc>
      </w:tr>
      <w:tr w:rsidR="00D46E30" w:rsidRPr="00567EB7" w14:paraId="52A5B50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A3B0EA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C6C44C" w14:textId="404AF826" w:rsidR="00D46E30" w:rsidRPr="00567EB7" w:rsidRDefault="00503A1C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D46E30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654F6F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E68380E" wp14:editId="2F3B6CF2">
                  <wp:extent cx="173990" cy="173990"/>
                  <wp:effectExtent l="0" t="0" r="0" b="0"/>
                  <wp:docPr id="1056" name="Рисунок 1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A5152A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9BCCE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D0ECA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6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D410F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4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5C8F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AC65A" w14:textId="7420EF5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6,4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84DC1" w14:textId="22ACE74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7,6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B9DB0" w14:textId="1E13B8E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8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D21BD" w14:textId="1DE129F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8,0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3F6FF" w14:textId="4E2A58F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8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77C57" w14:textId="1F92317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8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9D810" w14:textId="6CE24013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8,0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2E26F" w14:textId="0EC50B6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8,02</w:t>
            </w:r>
          </w:p>
        </w:tc>
      </w:tr>
      <w:tr w:rsidR="00D46E30" w:rsidRPr="00567EB7" w14:paraId="78E8196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1EE5B9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5FC0AC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6F77DA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55B938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F56B6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E54E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B8153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D267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6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990DA" w14:textId="55DB141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6CB11" w14:textId="69D8B05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93D25" w14:textId="2659A08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B727C" w14:textId="183C296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3C1CF" w14:textId="0C7B215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EF5F9" w14:textId="23D5E6D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F162B" w14:textId="284A629A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238C0" w14:textId="77355B0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5,11</w:t>
            </w:r>
          </w:p>
        </w:tc>
      </w:tr>
      <w:tr w:rsidR="00D46E30" w:rsidRPr="00567EB7" w14:paraId="0DA668F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229333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75FA31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0C34F1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57E73B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E8891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9FD1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0249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893A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9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4CBCD" w14:textId="7AF67BB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B4D6B" w14:textId="174C688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7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5C276" w14:textId="4C583B0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1F25F" w14:textId="1B7A273F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8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C079E" w14:textId="194AD0C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D21D2" w14:textId="015CE86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764EF" w14:textId="47A3DC48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7F107" w14:textId="51D29E0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66</w:t>
            </w:r>
          </w:p>
        </w:tc>
      </w:tr>
      <w:tr w:rsidR="00D46E30" w:rsidRPr="00567EB7" w14:paraId="1F6BACE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15BA40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970005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E88055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5CF3D22" wp14:editId="4A690430">
                  <wp:extent cx="173990" cy="173990"/>
                  <wp:effectExtent l="0" t="0" r="0" b="0"/>
                  <wp:docPr id="1057" name="Рисунок 10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8FFF6A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66AB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9976B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2DE00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BA934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6E578" w14:textId="19FA8F32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DDB34" w14:textId="05A95B4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F0C9F" w14:textId="20C6C1D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3E21E" w14:textId="2A4EF32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64EC5" w14:textId="605A810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8E369" w14:textId="2A32E70D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91920" w14:textId="2EE5BCA9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59C58" w14:textId="54AC460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D46E30" w:rsidRPr="00567EB7" w14:paraId="7D3E444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D48744" w14:textId="77777777" w:rsidR="00D46E30" w:rsidRPr="00567EB7" w:rsidRDefault="00D46E30" w:rsidP="00D46E30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55E669" w14:textId="77777777" w:rsidR="00D46E30" w:rsidRPr="00567EB7" w:rsidRDefault="00D46E30" w:rsidP="00D46E30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753884" w14:textId="77777777" w:rsidR="00D46E30" w:rsidRPr="00567EB7" w:rsidRDefault="00D46E30" w:rsidP="00D46E30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9D2802D" wp14:editId="5B8C16E9">
                  <wp:extent cx="173990" cy="173990"/>
                  <wp:effectExtent l="0" t="0" r="0" b="0"/>
                  <wp:docPr id="1058" name="Рисунок 10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05F467" w14:textId="77777777" w:rsidR="00D46E30" w:rsidRPr="00567EB7" w:rsidRDefault="00D46E30" w:rsidP="00D46E30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DBBBC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7C422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C25F7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957DD" w14:textId="77777777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C78AC" w14:textId="5A55B756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E51F3" w14:textId="08181EAE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AAD97" w14:textId="42668840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283A6" w14:textId="1492914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152A5" w14:textId="6C41FCF4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C4787" w14:textId="11E5222B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0D9BE" w14:textId="5E288C61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DFD61" w14:textId="5AE01AA5" w:rsidR="00D46E30" w:rsidRDefault="00D46E30" w:rsidP="00D46E30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</w:t>
            </w:r>
          </w:p>
        </w:tc>
      </w:tr>
      <w:tr w:rsidR="00E23446" w:rsidRPr="00567EB7" w14:paraId="0DE1C7E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CE7A6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3A081A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582A5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857DD4F" wp14:editId="4DD1F26B">
                  <wp:extent cx="97790" cy="173990"/>
                  <wp:effectExtent l="0" t="0" r="0" b="0"/>
                  <wp:docPr id="1059" name="Рисунок 10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81CC6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C85A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054E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4DCE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C823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C0CB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16E3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D759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409C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6EEE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8F4AE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F9759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DE68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2541DD3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BE89E3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BCA04F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5EBE2F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A4DE118" wp14:editId="68C1109C">
                  <wp:extent cx="97790" cy="173990"/>
                  <wp:effectExtent l="0" t="0" r="0" b="0"/>
                  <wp:docPr id="1060" name="Рисунок 10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B2CF7E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ED40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85C9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5F7F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654B0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B9FE2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1609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26EB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F679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5A2E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88291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5C30D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8A36A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  <w:tr w:rsidR="00E23446" w:rsidRPr="00567EB7" w14:paraId="18A7528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D17527" w14:textId="77777777" w:rsidR="00E23446" w:rsidRPr="00567EB7" w:rsidRDefault="00E23446" w:rsidP="00E2344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884D03" w14:textId="77777777" w:rsidR="00E23446" w:rsidRPr="00567EB7" w:rsidRDefault="00E23446" w:rsidP="00E2344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FF18AD" w14:textId="77777777" w:rsidR="00E23446" w:rsidRPr="00567EB7" w:rsidRDefault="00E23446" w:rsidP="00E2344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1A72808" wp14:editId="14B7A24F">
                  <wp:extent cx="97790" cy="173990"/>
                  <wp:effectExtent l="0" t="0" r="0" b="0"/>
                  <wp:docPr id="1061" name="Рисунок 10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625B3F" w14:textId="77777777" w:rsidR="00E23446" w:rsidRPr="00567EB7" w:rsidRDefault="00E23446" w:rsidP="00E2344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3604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18AF6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CF348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DEAF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5D0A4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1521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70A94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DC1E3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3C72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C0B05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F8F37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606FF" w14:textId="77777777" w:rsidR="00E23446" w:rsidRDefault="00E23446" w:rsidP="00E23446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––</w:t>
            </w:r>
          </w:p>
        </w:tc>
      </w:tr>
    </w:tbl>
    <w:p w14:paraId="6616FD55" w14:textId="7B26F761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0" w:name="_Toc131938209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21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ул. Склизкова 86 корп 1</w:t>
      </w:r>
      <w:r w:rsidR="005159AF">
        <w:t xml:space="preserve"> ООО «ДСК-Ресурс»</w:t>
      </w:r>
      <w:bookmarkEnd w:id="140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3DBFFB1C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B01875D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4B2BA5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7A2DD3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E0C6EE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066BB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5EBA8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2764E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56B5C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89690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8F903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9CFAF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5536F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2A7C0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E4A0F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FED7D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AB96A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4810A4E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11249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1B63A6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6EC6BE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3DA7DA6" wp14:editId="5013380C">
                  <wp:extent cx="173990" cy="173990"/>
                  <wp:effectExtent l="0" t="0" r="0" b="0"/>
                  <wp:docPr id="1062" name="Рисунок 10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6F50E2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DE5A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F596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5D7A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EF89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360F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ADE3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B7D3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0227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6130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3F1E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4951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7B6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1600</w:t>
            </w:r>
          </w:p>
        </w:tc>
      </w:tr>
      <w:tr w:rsidR="005159AF" w:rsidRPr="00567EB7" w14:paraId="28F1B5F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93465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FEBE0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CC78B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C5A1009" wp14:editId="7625DD6B">
                  <wp:extent cx="272415" cy="173990"/>
                  <wp:effectExtent l="0" t="0" r="0" b="0"/>
                  <wp:docPr id="1063" name="Рисунок 10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3F04F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DD8A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CB07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9C6F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33C4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BAF3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D480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2766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589D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6B67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271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4DAB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80B2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9690</w:t>
            </w:r>
          </w:p>
        </w:tc>
      </w:tr>
      <w:tr w:rsidR="005159AF" w:rsidRPr="00567EB7" w14:paraId="12E8C34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DF48F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EB2A0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1772E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5AC3BE6" wp14:editId="5B829AEE">
                  <wp:extent cx="173990" cy="173990"/>
                  <wp:effectExtent l="0" t="0" r="0" b="0"/>
                  <wp:docPr id="1064" name="Рисунок 10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9ED18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996F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24B6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403B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0488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AEE8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CC3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3A1B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EC05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6B16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0EC2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F5F7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D47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48</w:t>
            </w:r>
          </w:p>
        </w:tc>
      </w:tr>
      <w:tr w:rsidR="005159AF" w:rsidRPr="00567EB7" w14:paraId="49B335E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97A57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B30AE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B585B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C7E7507" wp14:editId="5A5C5BD7">
                  <wp:extent cx="359410" cy="173990"/>
                  <wp:effectExtent l="0" t="0" r="2540" b="0"/>
                  <wp:docPr id="1065" name="Рисунок 10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D6F8B3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FBF3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8B40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EFF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804B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A414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6A48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3565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42C6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7913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5A5D6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EB08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62E8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847,2</w:t>
            </w:r>
          </w:p>
        </w:tc>
      </w:tr>
      <w:tr w:rsidR="005159AF" w:rsidRPr="00567EB7" w14:paraId="5E9965A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2892D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9763AE" w14:textId="0F616CA2" w:rsidR="005159AF" w:rsidRPr="00567EB7" w:rsidRDefault="00503A1C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5159AF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D7EEF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43C4031" wp14:editId="36775FA8">
                  <wp:extent cx="173990" cy="173990"/>
                  <wp:effectExtent l="0" t="0" r="0" b="0"/>
                  <wp:docPr id="1066" name="Рисунок 10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F8458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F981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B957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18C3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BC9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974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6845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F16F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06E5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53E4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2A7E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0CDD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4B6E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</w:tr>
      <w:tr w:rsidR="005159AF" w:rsidRPr="00567EB7" w14:paraId="56FB2C8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DD984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26AE4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F8001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28D57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1FE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D11D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1BC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7DD8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A03E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4341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F56B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E3D5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4E9E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F44C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F312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EA13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</w:tr>
      <w:tr w:rsidR="005159AF" w:rsidRPr="00567EB7" w14:paraId="45063AD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E7C1F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09A7F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7D198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491A6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58F8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0A9F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4C3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B48E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8797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8C93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CD8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9D2C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7E48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6C66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6B34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7FA9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941</w:t>
            </w:r>
          </w:p>
        </w:tc>
      </w:tr>
      <w:tr w:rsidR="005159AF" w:rsidRPr="00567EB7" w14:paraId="1F3748E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0B3F5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89B72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446F7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C9D914A" wp14:editId="63DB94E1">
                  <wp:extent cx="173990" cy="173990"/>
                  <wp:effectExtent l="0" t="0" r="0" b="0"/>
                  <wp:docPr id="1067" name="Рисунок 10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7524B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D4276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B907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313A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4E9D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CD67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BA35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6F95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8F85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C0B1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2DB0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A968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DAF3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31A1A37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F414F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D6222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E964D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9EB6323" wp14:editId="56472907">
                  <wp:extent cx="173990" cy="173990"/>
                  <wp:effectExtent l="0" t="0" r="0" b="0"/>
                  <wp:docPr id="1068" name="Рисунок 10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CE3132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221A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10ED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3BA9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9A37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20FE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9302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8AE6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71FF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17D3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DECA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C2FD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4F46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3A30AF7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099421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8485C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0D5B0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2FDE05E" wp14:editId="60951C0F">
                  <wp:extent cx="97790" cy="173990"/>
                  <wp:effectExtent l="0" t="0" r="0" b="0"/>
                  <wp:docPr id="1069" name="Рисунок 10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6990F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BAF9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B625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83F1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9BB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2105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A162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FA3C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A5D6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D67E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6A5B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1015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CB9C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351BD54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C902D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7F917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FBFFC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3626835" wp14:editId="0144944C">
                  <wp:extent cx="97790" cy="173990"/>
                  <wp:effectExtent l="0" t="0" r="0" b="0"/>
                  <wp:docPr id="1070" name="Рисунок 10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8F8F8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287B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D352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CB91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5695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8160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23DD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B7AD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5194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753B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28F3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DB3C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6E85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1C638DB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D1DAD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C4251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D0DBA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EF9CF52" wp14:editId="109360F9">
                  <wp:extent cx="97790" cy="173990"/>
                  <wp:effectExtent l="0" t="0" r="0" b="0"/>
                  <wp:docPr id="1071" name="Рисунок 10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872A6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3572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2B4C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D1E4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EDB7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71A8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0CDB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17D5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2367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1492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F4A2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CD23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8B70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323FB7F0" w14:textId="2549A2E6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1" w:name="_Toc131938210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2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ул. Склизкова 108, корп 1 </w:t>
      </w:r>
      <w:r w:rsidR="005159AF">
        <w:t>ООО «ДСК-Ресурс»</w:t>
      </w:r>
      <w:bookmarkEnd w:id="141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79B94C0F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1803699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EBB5F3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5401CA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79795B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5895E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7ABC5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97589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2FCCD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D312E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689E35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E45BC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A0B3F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259F3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59E49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A22B2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5E2B8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31F09E5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A7D01D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E7BB5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0A7AB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0FBE9C8" wp14:editId="5B444F68">
                  <wp:extent cx="173990" cy="173990"/>
                  <wp:effectExtent l="0" t="0" r="0" b="0"/>
                  <wp:docPr id="1072" name="Рисунок 10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12288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9946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F8A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2966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148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5E0E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2508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8AEA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1F5F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5094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0A8E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C78C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2B32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6000</w:t>
            </w:r>
          </w:p>
        </w:tc>
      </w:tr>
      <w:tr w:rsidR="005159AF" w:rsidRPr="00567EB7" w14:paraId="76D0EAD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F8278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116CC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86657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6A739FF" wp14:editId="3868E28C">
                  <wp:extent cx="272415" cy="173990"/>
                  <wp:effectExtent l="0" t="0" r="0" b="0"/>
                  <wp:docPr id="1073" name="Рисунок 10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EF139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E884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DF2B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52CD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7516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B004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6D3F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DEC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84D1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3295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6370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A504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67EF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4694</w:t>
            </w:r>
          </w:p>
        </w:tc>
      </w:tr>
      <w:tr w:rsidR="005159AF" w:rsidRPr="00567EB7" w14:paraId="37DD377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CF488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1D281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98198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AC7F8D1" wp14:editId="54A1293D">
                  <wp:extent cx="173990" cy="173990"/>
                  <wp:effectExtent l="0" t="0" r="0" b="0"/>
                  <wp:docPr id="1074" name="Рисунок 1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173C3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DAEF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F3C2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2E57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96BB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5CD3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E24A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FD4B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001A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BBAE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E374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CDA8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7EDD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59</w:t>
            </w:r>
          </w:p>
        </w:tc>
      </w:tr>
      <w:tr w:rsidR="005159AF" w:rsidRPr="00567EB7" w14:paraId="24C43E5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A68815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BF670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DFF90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5B7F5A8" wp14:editId="3D580878">
                  <wp:extent cx="359410" cy="173990"/>
                  <wp:effectExtent l="0" t="0" r="2540" b="0"/>
                  <wp:docPr id="1075" name="Рисунок 10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61E6C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E1FB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4037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54DB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401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A0E9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F045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526C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DCFE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E87F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228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3E66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BF7F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 242,3</w:t>
            </w:r>
          </w:p>
        </w:tc>
      </w:tr>
      <w:tr w:rsidR="005159AF" w:rsidRPr="00567EB7" w14:paraId="28503A5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99066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981D25" w14:textId="074B984C" w:rsidR="005159AF" w:rsidRPr="00567EB7" w:rsidRDefault="00503A1C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5159AF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A3125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549C6A5" wp14:editId="2A56AD17">
                  <wp:extent cx="173990" cy="173990"/>
                  <wp:effectExtent l="0" t="0" r="0" b="0"/>
                  <wp:docPr id="1076" name="Рисунок 10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02B3A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1C0D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ED4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C77F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323A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BD79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9D95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3247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A9E8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F9A5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0255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6380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F425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</w:tr>
      <w:tr w:rsidR="005159AF" w:rsidRPr="00567EB7" w14:paraId="79EF689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DA69A1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3196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C2956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EA7C7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5B83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9382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B002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20B4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64E5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96E3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6672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F68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47E9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8C22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CB8C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9214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769</w:t>
            </w:r>
          </w:p>
        </w:tc>
      </w:tr>
      <w:tr w:rsidR="005159AF" w:rsidRPr="00567EB7" w14:paraId="30B3A0B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8CCFC8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0C24F7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F2F49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9D3A8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DB8E2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88B9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EEBA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3456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B45A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D114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DC92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AEBF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BDDF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F282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3DDF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84F3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431</w:t>
            </w:r>
          </w:p>
        </w:tc>
      </w:tr>
      <w:tr w:rsidR="005159AF" w:rsidRPr="00567EB7" w14:paraId="56C3201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2934A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D55F3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B22FD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A3B1CA7" wp14:editId="28C70F95">
                  <wp:extent cx="173990" cy="173990"/>
                  <wp:effectExtent l="0" t="0" r="0" b="0"/>
                  <wp:docPr id="1077" name="Рисунок 10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E174A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479E4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4F02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DD73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64B0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8EA3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D188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25B1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C703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9F46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1E82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4577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B6F2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7304D2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B35A7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A34D77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DFC93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7AD8398" wp14:editId="569E4E76">
                  <wp:extent cx="173990" cy="173990"/>
                  <wp:effectExtent l="0" t="0" r="0" b="0"/>
                  <wp:docPr id="1078" name="Рисунок 10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36132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8808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8777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BECB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421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D192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BD50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9174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0056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BC96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A933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D94A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D444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276801D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0D8FD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53F28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8B696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234E29B" wp14:editId="11E610B4">
                  <wp:extent cx="97790" cy="173990"/>
                  <wp:effectExtent l="0" t="0" r="0" b="0"/>
                  <wp:docPr id="1079" name="Рисунок 10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5757C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F527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AC1A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3B5E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5318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A227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93D5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42EF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9AD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9267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62BF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0FF5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176D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578D2ED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1AC39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CE2A5C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3BCF3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21B8C4D" wp14:editId="35E247AE">
                  <wp:extent cx="97790" cy="173990"/>
                  <wp:effectExtent l="0" t="0" r="0" b="0"/>
                  <wp:docPr id="1080" name="Рисунок 10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89F30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D69A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9F24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118E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5918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D2E6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9118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1930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13A9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2B48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3DBC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276F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AEB9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FA935D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49C06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67C76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5A726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4E4B2A8" wp14:editId="14A6A5B5">
                  <wp:extent cx="97790" cy="173990"/>
                  <wp:effectExtent l="0" t="0" r="0" b="0"/>
                  <wp:docPr id="1081" name="Рисунок 10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E45A32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51C9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67A0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4996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E51C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4D43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E9C1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73BA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7737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49BE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CDAD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3096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C4B8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19848870" w14:textId="6DFB914B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2" w:name="_Toc131938211"/>
      <w:r>
        <w:lastRenderedPageBreak/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2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ул. </w:t>
      </w:r>
      <w:r w:rsidR="005159AF" w:rsidRPr="005159AF">
        <w:t xml:space="preserve">Фрунзе 2, корп 1 </w:t>
      </w:r>
      <w:r w:rsidR="005159AF">
        <w:t>ООО «ДСК-Ресурс»</w:t>
      </w:r>
      <w:bookmarkEnd w:id="142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328C6367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C72F972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1D84C3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1F02CC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5F37A0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9C67C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46415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449C3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29B10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78A16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D5843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23D7BD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C3818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4CDCE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C377F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DE9C3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1BE77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4EF66F3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ECE3ADD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8B4FEF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A5F29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82FDFF4" wp14:editId="3FAF6D41">
                  <wp:extent cx="173990" cy="173990"/>
                  <wp:effectExtent l="0" t="0" r="0" b="0"/>
                  <wp:docPr id="1082" name="Рисунок 10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3577E4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4C00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718D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0E3B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CEE1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7104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8031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AF23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A89D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7960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2C9C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4C01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9636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6316</w:t>
            </w:r>
          </w:p>
        </w:tc>
      </w:tr>
      <w:tr w:rsidR="005159AF" w:rsidRPr="00567EB7" w14:paraId="67BD102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151E7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3EAFB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E8F72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7FF39BE" wp14:editId="255713C7">
                  <wp:extent cx="272415" cy="173990"/>
                  <wp:effectExtent l="0" t="0" r="0" b="0"/>
                  <wp:docPr id="1083" name="Рисунок 10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5F231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1BD2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1BFC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6397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64DD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5D86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B94F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EFF1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C8E5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C6A0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D708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1E16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0EC7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0270</w:t>
            </w:r>
          </w:p>
        </w:tc>
      </w:tr>
      <w:tr w:rsidR="005159AF" w:rsidRPr="00567EB7" w14:paraId="72EC2F2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20E64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30252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0D91A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89E8666" wp14:editId="1496A703">
                  <wp:extent cx="173990" cy="173990"/>
                  <wp:effectExtent l="0" t="0" r="0" b="0"/>
                  <wp:docPr id="1084" name="Рисунок 10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99504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A0F8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3B14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4997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0CF5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FE7C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C3BC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D08E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B125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C0CE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76CF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BBC9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E883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-17,57</w:t>
            </w:r>
          </w:p>
        </w:tc>
      </w:tr>
      <w:tr w:rsidR="005159AF" w:rsidRPr="00567EB7" w14:paraId="4609A76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DB1C2D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D4DF2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82088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291DB27" wp14:editId="609168CB">
                  <wp:extent cx="359410" cy="173990"/>
                  <wp:effectExtent l="0" t="0" r="2540" b="0"/>
                  <wp:docPr id="1085" name="Рисунок 10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8EEF33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B598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6A6B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6EBC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F68A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0016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2A1C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48B6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4FF4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13EB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01E7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CA9B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7DB6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55,51</w:t>
            </w:r>
          </w:p>
        </w:tc>
      </w:tr>
      <w:tr w:rsidR="005159AF" w:rsidRPr="00567EB7" w14:paraId="1CE1E81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69280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32C662" w14:textId="77F50EDA" w:rsidR="005159AF" w:rsidRPr="00567EB7" w:rsidRDefault="00503A1C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5159AF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F145B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56E16E0" wp14:editId="2B707521">
                  <wp:extent cx="173990" cy="173990"/>
                  <wp:effectExtent l="0" t="0" r="0" b="0"/>
                  <wp:docPr id="1086" name="Рисунок 10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0B519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61A3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7D22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6ABF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EFAB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61BB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253B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330B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1632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6AF1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87F0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D9EF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8FDE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</w:tr>
      <w:tr w:rsidR="005159AF" w:rsidRPr="00567EB7" w14:paraId="055BC29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911AA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B8A59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B5E77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7E07B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9D90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6F50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3A69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B223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D2BC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5D5F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E996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F1C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3AAD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EA41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A155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0B42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</w:tr>
      <w:tr w:rsidR="005159AF" w:rsidRPr="00567EB7" w14:paraId="274B0F9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45CC7D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C2ADE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955BB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ED5B0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A98B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1E85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B4A7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490A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CF1F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C42A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63FB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7F02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5E93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1521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6945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5CDF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285</w:t>
            </w:r>
          </w:p>
        </w:tc>
      </w:tr>
      <w:tr w:rsidR="005159AF" w:rsidRPr="00567EB7" w14:paraId="222DA02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A2CB3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59990C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14C6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44A4018" wp14:editId="7F8988AB">
                  <wp:extent cx="173990" cy="173990"/>
                  <wp:effectExtent l="0" t="0" r="0" b="0"/>
                  <wp:docPr id="1087" name="Рисунок 10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EE077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0D1C5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C4A3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8A73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353B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EE3C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421E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57CF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939E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FF32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089B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F39A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4445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F503B2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66ECD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99A03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A363B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A4D11EA" wp14:editId="59B51958">
                  <wp:extent cx="173990" cy="173990"/>
                  <wp:effectExtent l="0" t="0" r="0" b="0"/>
                  <wp:docPr id="1088" name="Рисунок 10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34931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B6A4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974A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DB18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FF64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8268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C263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23BB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A608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614F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E9C6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3B58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7AAC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1106B2B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F97E3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6AD493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69DCC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39A2EEC" wp14:editId="1D06C112">
                  <wp:extent cx="97790" cy="173990"/>
                  <wp:effectExtent l="0" t="0" r="0" b="0"/>
                  <wp:docPr id="1089" name="Рисунок 10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477BCF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592F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49EC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BC18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B7F4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DB11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F75F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DE19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5568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50A4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8171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AAA4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2D58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3FBE06C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0347C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E4D48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BA7DA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7297EE5" wp14:editId="7DF5E93C">
                  <wp:extent cx="97790" cy="173990"/>
                  <wp:effectExtent l="0" t="0" r="0" b="0"/>
                  <wp:docPr id="1090" name="Рисунок 10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7399D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1475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A889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77E6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8CB9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77D6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3BE6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D30C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5A36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98C9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35A4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BB62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6E36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33F0968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1815B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067B4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B5273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E019F07" wp14:editId="7F3EAFAC">
                  <wp:extent cx="97790" cy="173990"/>
                  <wp:effectExtent l="0" t="0" r="0" b="0"/>
                  <wp:docPr id="1091" name="Рисунок 10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AD640F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4647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E50D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F2EE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6363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9E87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718E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35ED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9260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3E96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DE3C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7BDC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7700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2FCA98EC" w14:textId="5985B962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3" w:name="_Toc131938212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2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</w:t>
      </w:r>
      <w:r w:rsidR="005159AF" w:rsidRPr="005159AF">
        <w:t xml:space="preserve">ул. </w:t>
      </w:r>
      <w:r w:rsidR="008B68F5" w:rsidRPr="001D2C66">
        <w:t>Планерная 6</w:t>
      </w:r>
      <w:r w:rsidR="005159AF" w:rsidRPr="005159AF">
        <w:t xml:space="preserve"> </w:t>
      </w:r>
      <w:r w:rsidR="005159AF">
        <w:t>ООО «ДСК-Ресурс»</w:t>
      </w:r>
      <w:bookmarkEnd w:id="143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2AB4F4F8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A596935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325D71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DB8859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AE9A03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B5086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10DCE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F7FA5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4C973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D51826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0575F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8AC9E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70D95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4FD04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F6FC0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30760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2C0B2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317571B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B26963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5EEC0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913C7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2E65B6A" wp14:editId="7A4DA3C8">
                  <wp:extent cx="173990" cy="173990"/>
                  <wp:effectExtent l="0" t="0" r="0" b="0"/>
                  <wp:docPr id="1092" name="Рисунок 10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4CA0B2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ADA8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DE3C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728D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7D0F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8B1C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8161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4A6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2F1D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562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F496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FAAF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EA89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2446</w:t>
            </w:r>
          </w:p>
        </w:tc>
      </w:tr>
      <w:tr w:rsidR="005159AF" w:rsidRPr="00567EB7" w14:paraId="5971BF3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977F8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04800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AF5E4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F912B4B" wp14:editId="4F3684A2">
                  <wp:extent cx="272415" cy="173990"/>
                  <wp:effectExtent l="0" t="0" r="0" b="0"/>
                  <wp:docPr id="1093" name="Рисунок 10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C1729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5AA5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4171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64DC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3B51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8459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1E4A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EBD9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CA75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CB21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9BF8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5727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5F41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0330</w:t>
            </w:r>
          </w:p>
        </w:tc>
      </w:tr>
      <w:tr w:rsidR="005159AF" w:rsidRPr="00567EB7" w14:paraId="3627308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C09469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0A89A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4F180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98B1104" wp14:editId="6718C24F">
                  <wp:extent cx="173990" cy="173990"/>
                  <wp:effectExtent l="0" t="0" r="0" b="0"/>
                  <wp:docPr id="1094" name="Рисунок 10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5A321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F888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5480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A36F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AD76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65D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D162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729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F175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E435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B157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31F1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BA8C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9</w:t>
            </w:r>
          </w:p>
        </w:tc>
      </w:tr>
      <w:tr w:rsidR="005159AF" w:rsidRPr="00567EB7" w14:paraId="18B2980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7CF76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2C97F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CDCAC0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BE33448" wp14:editId="165970FF">
                  <wp:extent cx="359410" cy="173990"/>
                  <wp:effectExtent l="0" t="0" r="2540" b="0"/>
                  <wp:docPr id="1095" name="Рисунок 10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E7E53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060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499D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FF71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65F8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ABC5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845B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6B3A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7D0E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645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3C57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A18B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2820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600,92</w:t>
            </w:r>
          </w:p>
        </w:tc>
      </w:tr>
      <w:tr w:rsidR="005159AF" w:rsidRPr="00567EB7" w14:paraId="5116C38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7E8CA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E682D1" w14:textId="4BDC59F1" w:rsidR="005159AF" w:rsidRPr="00567EB7" w:rsidRDefault="00503A1C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5159AF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353C7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0509B04" wp14:editId="2F579AA8">
                  <wp:extent cx="173990" cy="173990"/>
                  <wp:effectExtent l="0" t="0" r="0" b="0"/>
                  <wp:docPr id="1096" name="Рисунок 10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5E0923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13E0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4B8B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EB37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7F9E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A242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A9A5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05DE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EBC9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5884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9F81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E69C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D14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</w:tr>
      <w:tr w:rsidR="005159AF" w:rsidRPr="00567EB7" w14:paraId="0683E91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583AE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D9A65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CEFE0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F4CCC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1C86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157B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F6BA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129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D724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6726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F940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E129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B894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EA75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664B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2654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</w:tr>
      <w:tr w:rsidR="005159AF" w:rsidRPr="00567EB7" w14:paraId="4C5FF98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92468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A8E98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13F89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34D88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38F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0A6E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EE5C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297B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2B10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D3A5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3363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4323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6B4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EFB6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FA90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4997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227</w:t>
            </w:r>
          </w:p>
        </w:tc>
      </w:tr>
      <w:tr w:rsidR="005159AF" w:rsidRPr="00567EB7" w14:paraId="52DB344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F418E5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6BB7CB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76E63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ED4ED55" wp14:editId="59A1B6FC">
                  <wp:extent cx="173990" cy="173990"/>
                  <wp:effectExtent l="0" t="0" r="0" b="0"/>
                  <wp:docPr id="1097" name="Рисунок 10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6A0B3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E25C3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B745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A366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59AE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4846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95B1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9114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864A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A135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3CA3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0837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FE82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14C0A5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70920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9E1BE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A0A00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BF5CAF9" wp14:editId="0F787BBD">
                  <wp:extent cx="173990" cy="173990"/>
                  <wp:effectExtent l="0" t="0" r="0" b="0"/>
                  <wp:docPr id="1098" name="Рисунок 10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28920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7BE4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BCDE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65DB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751E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D41B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ED19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A511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68A2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F7C2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A803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4AF1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DF6A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47ABAF4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362CE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65B73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31B6C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C2FCDDD" wp14:editId="70F966B5">
                  <wp:extent cx="97790" cy="173990"/>
                  <wp:effectExtent l="0" t="0" r="0" b="0"/>
                  <wp:docPr id="1099" name="Рисунок 10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3CEFF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DC49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CD9F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26FE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B0FD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A68D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3F3F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4177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5E37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30F0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4B3D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35A2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756D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12F040F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6F241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C820C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9F5D3F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AE61C46" wp14:editId="58D78045">
                  <wp:extent cx="97790" cy="173990"/>
                  <wp:effectExtent l="0" t="0" r="0" b="0"/>
                  <wp:docPr id="1100" name="Рисунок 1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C90EA2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3210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73B5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CA07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40A7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20A9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C0AE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B42E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2122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F162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24BB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F41A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6C13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5AD0413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F9FF41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C2362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A56D2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E60C4E9" wp14:editId="416F036C">
                  <wp:extent cx="97790" cy="173990"/>
                  <wp:effectExtent l="0" t="0" r="0" b="0"/>
                  <wp:docPr id="1101" name="Рисунок 1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5A823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13B6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0178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3C30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ECA3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0DA4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1B88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0960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8E1A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5FD0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9510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5949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3318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0261C846" w14:textId="040C30F1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4" w:name="_Toc131938213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25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</w:t>
      </w:r>
      <w:r w:rsidR="005159AF" w:rsidRPr="005159AF">
        <w:t xml:space="preserve">ул. </w:t>
      </w:r>
      <w:r w:rsidR="008B68F5" w:rsidRPr="001D2C66">
        <w:t>Новочеркасская 57</w:t>
      </w:r>
      <w:r w:rsidR="005159AF" w:rsidRPr="005159AF">
        <w:t xml:space="preserve"> </w:t>
      </w:r>
      <w:r w:rsidR="005159AF">
        <w:t>ООО «ДСК-Ресурс»</w:t>
      </w:r>
      <w:bookmarkEnd w:id="144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2037D50F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C4CE63D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D29B6F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45BDAA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2DFD46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E3E21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66279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09700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1C4BE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99E5E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1636E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44D6D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F1F1C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D5682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60ACDC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8645E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34A8A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41ADF35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8F55C9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7EEEDC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424664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AE32BD6" wp14:editId="58159645">
                  <wp:extent cx="173990" cy="173990"/>
                  <wp:effectExtent l="0" t="0" r="0" b="0"/>
                  <wp:docPr id="1102" name="Рисунок 1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3745EC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3C4FD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89049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0DC4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08DE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1A50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4AE8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902C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B946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9420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6139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AE2B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89CA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</w:tr>
      <w:tr w:rsidR="005159AF" w:rsidRPr="00567EB7" w14:paraId="547710C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5DB13D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65606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312BB0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F32B3A0" wp14:editId="6721E3CE">
                  <wp:extent cx="272415" cy="173990"/>
                  <wp:effectExtent l="0" t="0" r="0" b="0"/>
                  <wp:docPr id="1103" name="Рисунок 1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65BC9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14C9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4253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5233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6076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7846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FA99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A63B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05D7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E6CF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7AF5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EE53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B45F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,6200</w:t>
            </w:r>
          </w:p>
        </w:tc>
      </w:tr>
      <w:tr w:rsidR="005159AF" w:rsidRPr="00567EB7" w14:paraId="6ACFFD3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CBA78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E64B2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DD9C5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A2D3825" wp14:editId="53CFA2E8">
                  <wp:extent cx="173990" cy="173990"/>
                  <wp:effectExtent l="0" t="0" r="0" b="0"/>
                  <wp:docPr id="1104" name="Рисунок 1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C37D9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6B8DE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EE56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3889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B0F1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F058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4D98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ABC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5E9A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0864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D166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0825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55FF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01</w:t>
            </w:r>
          </w:p>
        </w:tc>
      </w:tr>
      <w:tr w:rsidR="005159AF" w:rsidRPr="00567EB7" w14:paraId="5D447A3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33244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0412F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58264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FA97259" wp14:editId="0294B8E5">
                  <wp:extent cx="359410" cy="173990"/>
                  <wp:effectExtent l="0" t="0" r="2540" b="0"/>
                  <wp:docPr id="1105" name="Рисунок 1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C26E5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061BE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270D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FD88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16BA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BFEF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1625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73D5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8E4E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19E6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58E6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51B3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1512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 654,00</w:t>
            </w:r>
          </w:p>
        </w:tc>
      </w:tr>
      <w:tr w:rsidR="005159AF" w:rsidRPr="00567EB7" w14:paraId="68FF8BB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11CA2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8608A5" w14:textId="685166F3" w:rsidR="005159AF" w:rsidRPr="00567EB7" w:rsidRDefault="00503A1C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5159AF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069C2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E85E6A3" wp14:editId="11EDAC99">
                  <wp:extent cx="173990" cy="173990"/>
                  <wp:effectExtent l="0" t="0" r="0" b="0"/>
                  <wp:docPr id="1106" name="Рисунок 1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A1418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BF58B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7A7F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4949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52C1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A246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39BB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AD2C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5788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CE70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6A15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7BB1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0C48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</w:tr>
      <w:tr w:rsidR="005159AF" w:rsidRPr="00567EB7" w14:paraId="3D00BAA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9EBE5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F8326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B2280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B67E7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F7B79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0805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74F1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2BB0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E4E9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AD10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1B3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FDE9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B24E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3171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9CC8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77A6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</w:tr>
      <w:tr w:rsidR="005159AF" w:rsidRPr="00567EB7" w14:paraId="3695FB3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06948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7DE24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5E9DB4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D4C90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1B63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8223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46CD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0796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E439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3529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546A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5151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60C2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E4D3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48D8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6FC9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4</w:t>
            </w:r>
          </w:p>
        </w:tc>
      </w:tr>
      <w:tr w:rsidR="005159AF" w:rsidRPr="00567EB7" w14:paraId="389CEA7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D22659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15E9D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B9B2B4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6032898" wp14:editId="22394635">
                  <wp:extent cx="173990" cy="173990"/>
                  <wp:effectExtent l="0" t="0" r="0" b="0"/>
                  <wp:docPr id="1107" name="Рисунок 1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09810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8AB82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887A0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7CB8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8FCE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AD62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56A1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2928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BE6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DB6C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96C5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D6E0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25C5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B21322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DAC86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4782C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70879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A4723D1" wp14:editId="6635C41E">
                  <wp:extent cx="173990" cy="173990"/>
                  <wp:effectExtent l="0" t="0" r="0" b="0"/>
                  <wp:docPr id="1108" name="Рисунок 1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0DDB3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0558D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EEA6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22AE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5E64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0B26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9B7A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709A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B693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F8F3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5E19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CF31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695E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4E1BA12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8EED3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2E72F3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FCC1A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7B19FC5" wp14:editId="344B1F7C">
                  <wp:extent cx="97790" cy="173990"/>
                  <wp:effectExtent l="0" t="0" r="0" b="0"/>
                  <wp:docPr id="1109" name="Рисунок 1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9EC4D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15DE3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BD71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81A9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0453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CBB6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D550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2CCE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B00A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4390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D2DF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8535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0F8F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4E8B91B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01257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06FBB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F402E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103A67F" wp14:editId="441736CB">
                  <wp:extent cx="97790" cy="173990"/>
                  <wp:effectExtent l="0" t="0" r="0" b="0"/>
                  <wp:docPr id="1110" name="Рисунок 1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21680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0F99B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4B56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11C3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37ED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594F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0644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3D98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BD7F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82D9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9C93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8B77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244F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6DD8C91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60F95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4B11E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FA3F0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99DEFB9" wp14:editId="4B026E36">
                  <wp:extent cx="97790" cy="173990"/>
                  <wp:effectExtent l="0" t="0" r="0" b="0"/>
                  <wp:docPr id="1111" name="Рисунок 1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4FE7C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B6BAD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E900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867F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A09A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16D7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041B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710F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349C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2DE1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E0C8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3E63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3D54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30A79D8C" w14:textId="5104125B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5" w:name="_Toc131938214"/>
      <w:r>
        <w:lastRenderedPageBreak/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2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</w:t>
      </w:r>
      <w:r w:rsidR="005159AF" w:rsidRPr="005159AF">
        <w:t xml:space="preserve">Сахаровское шоссе, 9 </w:t>
      </w:r>
      <w:r w:rsidR="005159AF">
        <w:t>ООО «ДСК-Ресурс»</w:t>
      </w:r>
      <w:bookmarkEnd w:id="145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72348116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953D934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0C0757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266F3F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2AA9BE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2CD8B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81F95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472C7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818B0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BE5A8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A51EC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9B8C3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60045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931A9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F706B2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CC600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8D063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71F0860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4914A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5AA985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A358F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74AFDF0" wp14:editId="52FC9E61">
                  <wp:extent cx="173990" cy="173990"/>
                  <wp:effectExtent l="0" t="0" r="0" b="0"/>
                  <wp:docPr id="1112" name="Рисунок 1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198ABE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7DBB0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3EB2B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1B0C2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6B7A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1405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E10E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C9E0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7607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C7AB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B9A6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EA9B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2DFC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3200</w:t>
            </w:r>
          </w:p>
        </w:tc>
      </w:tr>
      <w:tr w:rsidR="005159AF" w:rsidRPr="00567EB7" w14:paraId="7BD05F3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528A1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89772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AC7C8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054BFF0" wp14:editId="0E5425B8">
                  <wp:extent cx="272415" cy="173990"/>
                  <wp:effectExtent l="0" t="0" r="0" b="0"/>
                  <wp:docPr id="1113" name="Рисунок 1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32998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84B10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4686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5E4C0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56F7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220A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B097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63A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B28A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47BF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3B97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01B0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97F9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5700AC1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E1333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75CED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8C16F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D37BAEA" wp14:editId="6E0A9040">
                  <wp:extent cx="173990" cy="173990"/>
                  <wp:effectExtent l="0" t="0" r="0" b="0"/>
                  <wp:docPr id="1114" name="Рисунок 1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A096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87291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FE19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E518C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B2CB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F65E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5780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AA3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B476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E77C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707A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E82F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4099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50A569F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D5C34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B1FA2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D65ED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64CE103" wp14:editId="6E60EA02">
                  <wp:extent cx="359410" cy="173990"/>
                  <wp:effectExtent l="0" t="0" r="2540" b="0"/>
                  <wp:docPr id="1115" name="Рисунок 1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01528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882AC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9FB12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19B4F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0014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D3FD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695B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A3DF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7CDD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0E29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2604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442F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98F9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476D002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0179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56E98" w14:textId="6B50C080" w:rsidR="005159AF" w:rsidRPr="00567EB7" w:rsidRDefault="00503A1C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5159AF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A0915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6FE383A" wp14:editId="31BFD952">
                  <wp:extent cx="173990" cy="173990"/>
                  <wp:effectExtent l="0" t="0" r="0" b="0"/>
                  <wp:docPr id="1116" name="Рисунок 1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F575F2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ACAF6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9178F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99AC5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35EE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C3D3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693B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DE12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41AF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B689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87A8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0F7F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67D2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</w:tr>
      <w:tr w:rsidR="005159AF" w:rsidRPr="00567EB7" w14:paraId="75BC446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AB21E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41211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9F5EB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00CFB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DA5D4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F83A4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A0B4F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0C2A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811F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967C1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330E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90B9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EF76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6DA6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5780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ACA3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</w:tr>
      <w:tr w:rsidR="005159AF" w:rsidRPr="00567EB7" w14:paraId="0DB12E1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98BB2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5150C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952BFF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C5D4F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6EC6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816DE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20841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39BF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485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3DB5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395F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DF9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806F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F8CC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90C8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28DA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6053ACD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42DE55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584DE0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B072E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800E6DF" wp14:editId="45A5C8CF">
                  <wp:extent cx="173990" cy="173990"/>
                  <wp:effectExtent l="0" t="0" r="0" b="0"/>
                  <wp:docPr id="1117" name="Рисунок 1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34CA4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1E9A1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C906A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D24EC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E59A9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27FC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C2DB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3739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6501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B028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BF6A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1BB0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015D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1BD4116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1A304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BB303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369E8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4159833" wp14:editId="4B7C9EB0">
                  <wp:extent cx="173990" cy="173990"/>
                  <wp:effectExtent l="0" t="0" r="0" b="0"/>
                  <wp:docPr id="1118" name="Рисунок 1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6D73D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2F40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864FF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743CE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1266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A38B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ED0B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B0A6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BC5A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B3BA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CBCF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AA2F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A463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75E3CF4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ABA3E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BCDEAB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B70D9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6E0AEB1" wp14:editId="749A6D3A">
                  <wp:extent cx="97790" cy="173990"/>
                  <wp:effectExtent l="0" t="0" r="0" b="0"/>
                  <wp:docPr id="1119" name="Рисунок 1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91B1B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BEBCE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249BA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34335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60B8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58B5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E88A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C590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0923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67A6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1EE1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80F8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8445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28A95A8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9467D5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602C5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912CB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35D3B5C" wp14:editId="0ABB2AD7">
                  <wp:extent cx="97790" cy="173990"/>
                  <wp:effectExtent l="0" t="0" r="0" b="0"/>
                  <wp:docPr id="1120" name="Рисунок 1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6E3E8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1A239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95519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28B9B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285E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7215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7ED1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E577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DD26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DD4B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76B9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8812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EF56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19E9DA8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025B9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8056F7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953AE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9673B98" wp14:editId="1866069F">
                  <wp:extent cx="97790" cy="173990"/>
                  <wp:effectExtent l="0" t="0" r="0" b="0"/>
                  <wp:docPr id="1121" name="Рисунок 1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010BA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8E2CD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1CA36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73749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0B1C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1EDD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E78A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7317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1DF8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8049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525E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C750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23A0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725A45D6" w14:textId="2D925DE9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6" w:name="_Toc131938215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27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ул. Левитана, 95А </w:t>
      </w:r>
      <w:r w:rsidR="005159AF">
        <w:t>ООО «ДСК-Ресурс»</w:t>
      </w:r>
      <w:bookmarkEnd w:id="146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05E6D6DA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C362977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4E1847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AA4631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F7B0FB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1805C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A272A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14E52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A6FDE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6660E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9F5DC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DE2E9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ADCAF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4F5DF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D47B1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83CBB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2B36E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2FF8C9E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3CD17E1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19CC6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C492E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D18B16B" wp14:editId="575B1D6D">
                  <wp:extent cx="173990" cy="173990"/>
                  <wp:effectExtent l="0" t="0" r="0" b="0"/>
                  <wp:docPr id="1122" name="Рисунок 1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451E1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EF374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E5FFE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54540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E8803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49F4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F258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EC75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229A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4A57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B954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990B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2905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,7600</w:t>
            </w:r>
          </w:p>
        </w:tc>
      </w:tr>
      <w:tr w:rsidR="005159AF" w:rsidRPr="00567EB7" w14:paraId="1668929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666A6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0CAFD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C2640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D84CA58" wp14:editId="4A537373">
                  <wp:extent cx="272415" cy="173990"/>
                  <wp:effectExtent l="0" t="0" r="0" b="0"/>
                  <wp:docPr id="1123" name="Рисунок 1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85599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A8391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634CF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4A89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475F6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E0E5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8433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7969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99B7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CFD7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3A52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39F7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A3B7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211C1BB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CC414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F066B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A1E10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E80E8AD" wp14:editId="326B3640">
                  <wp:extent cx="173990" cy="173990"/>
                  <wp:effectExtent l="0" t="0" r="0" b="0"/>
                  <wp:docPr id="1124" name="Рисунок 1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42ECA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DF9CA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4B7E4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F62D2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EE696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0C93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4B3D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5713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61B7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9343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52FD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85F3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975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4F62D92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6039A9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90DDB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97713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60D0366" wp14:editId="4C484B34">
                  <wp:extent cx="359410" cy="173990"/>
                  <wp:effectExtent l="0" t="0" r="2540" b="0"/>
                  <wp:docPr id="1125" name="Рисунок 1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DFA88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1BA9B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0AB8A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1C829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8D6FC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C78C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1840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2699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3A960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B981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7622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C84C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E724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38EFC45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323C7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7302D" w14:textId="5B6BF160" w:rsidR="005159AF" w:rsidRPr="00567EB7" w:rsidRDefault="00503A1C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5159AF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0FDAA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C79D9FE" wp14:editId="39AC9F6B">
                  <wp:extent cx="173990" cy="173990"/>
                  <wp:effectExtent l="0" t="0" r="0" b="0"/>
                  <wp:docPr id="1126" name="Рисунок 1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4339B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AED09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46941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6CD8A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7E26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556E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361F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2F5B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A0A6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F15B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0318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9803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83B8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6,00</w:t>
            </w:r>
          </w:p>
        </w:tc>
      </w:tr>
      <w:tr w:rsidR="005159AF" w:rsidRPr="00567EB7" w14:paraId="59BCC23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4D115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9EB2C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3D98B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19950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8005E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2FE86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B357D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0024F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55AF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F1CB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D0BF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0F63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1B27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8FC1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CBFC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6D81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58</w:t>
            </w:r>
          </w:p>
        </w:tc>
      </w:tr>
      <w:tr w:rsidR="005159AF" w:rsidRPr="00567EB7" w14:paraId="463CA68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74C73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0AC0F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99FB4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4AB9E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B83BA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94D1E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02381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F0120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B0C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70F2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C4C1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FE5C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F9BF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F89C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58DD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EE5A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5A3259C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CCB29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EB9A1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82C19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E6CA3EA" wp14:editId="18D90BE5">
                  <wp:extent cx="173990" cy="173990"/>
                  <wp:effectExtent l="0" t="0" r="0" b="0"/>
                  <wp:docPr id="1127" name="Рисунок 1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498CE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F6BF5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D8160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924E1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89FE3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A7A45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1626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8481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2187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2122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E67F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7186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F8DD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5668090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AC441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BC59A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C74F54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9AA1965" wp14:editId="6D9D2349">
                  <wp:extent cx="173990" cy="173990"/>
                  <wp:effectExtent l="0" t="0" r="0" b="0"/>
                  <wp:docPr id="1128" name="Рисунок 1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3B1B3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ED9D4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7683D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6DE4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A15C6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2077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49B4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6884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5F0B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F904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F51F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95D0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2DAF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50F02F9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2E572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D38E8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0F8C9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05FA16E" wp14:editId="2FC0C0D2">
                  <wp:extent cx="97790" cy="173990"/>
                  <wp:effectExtent l="0" t="0" r="0" b="0"/>
                  <wp:docPr id="1129" name="Рисунок 1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92260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9767F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39018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BDE23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58A08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D19E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80B0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B463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244F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C713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F97A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9D1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E159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6DE9952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5E3129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90B70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CB60A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0B1F330" wp14:editId="15CB2313">
                  <wp:extent cx="97790" cy="173990"/>
                  <wp:effectExtent l="0" t="0" r="0" b="0"/>
                  <wp:docPr id="1130" name="Рисунок 1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4825A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99E4F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B1557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E7FE0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C82FA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9790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5C57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4FC4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E704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4EA3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B1FB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ABBB1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6445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3C40214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0BCC31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A5312B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5C0F64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D0D50F1" wp14:editId="72E6FA80">
                  <wp:extent cx="97790" cy="173990"/>
                  <wp:effectExtent l="0" t="0" r="0" b="0"/>
                  <wp:docPr id="1131" name="Рисунок 1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C7682F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4D2D3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8DD51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F3F25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65CA9" w14:textId="77777777" w:rsidR="005159AF" w:rsidRPr="00567EB7" w:rsidRDefault="005159AF" w:rsidP="005159AF">
            <w:pPr>
              <w:pStyle w:val="affff4"/>
              <w:ind w:left="-170" w:right="-17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DA0A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8F7D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7DBE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BF1C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7365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D43F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4F45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F258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2654A202" w14:textId="3713E144" w:rsidR="00567EB7" w:rsidRPr="005159AF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7" w:name="_Toc131938216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28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</w:t>
      </w:r>
      <w:r w:rsidR="005159AF" w:rsidRPr="005159AF">
        <w:t>«Мамулино-2» Оснабрюкская, в районе д.31</w:t>
      </w:r>
      <w:bookmarkEnd w:id="147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7BDD0474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D7F3D5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2B1E25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D44BA5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0AC43F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B8175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64892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EE4C2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EC236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15DDF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F1EAA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C40E4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641B7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7DCEF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79989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DFE84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CDE6BD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6304006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00CA0D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5454EC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4AD9C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E2567D1" wp14:editId="1C0C7832">
                  <wp:extent cx="173990" cy="173990"/>
                  <wp:effectExtent l="0" t="0" r="0" b="0"/>
                  <wp:docPr id="1142" name="Рисунок 1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9133F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30C3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8FF2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2A06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0E36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047D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1257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784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F170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3E0A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F4B6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C803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08B7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,0000</w:t>
            </w:r>
          </w:p>
        </w:tc>
      </w:tr>
      <w:tr w:rsidR="005159AF" w:rsidRPr="00567EB7" w14:paraId="27D0984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8FEF3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D8161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D49B1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56BE3A4" wp14:editId="3708DD60">
                  <wp:extent cx="272415" cy="173990"/>
                  <wp:effectExtent l="0" t="0" r="0" b="0"/>
                  <wp:docPr id="1143" name="Рисунок 1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4FA62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6720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54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2199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54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B960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7A04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B8DF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1367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3138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0E08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2ADF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9313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25D0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6CE9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6350</w:t>
            </w:r>
          </w:p>
        </w:tc>
      </w:tr>
      <w:tr w:rsidR="005159AF" w:rsidRPr="00567EB7" w14:paraId="034106F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6DB2F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7817F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3BE480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A217AB3" wp14:editId="216D022A">
                  <wp:extent cx="173990" cy="173990"/>
                  <wp:effectExtent l="0" t="0" r="0" b="0"/>
                  <wp:docPr id="1144" name="Рисунок 1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B9DBE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5880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0,0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14CD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,8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DA01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3268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9441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6BBD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00C0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95C5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8C84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79297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9490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32FE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,19</w:t>
            </w:r>
          </w:p>
        </w:tc>
      </w:tr>
      <w:tr w:rsidR="005159AF" w:rsidRPr="00567EB7" w14:paraId="25329BC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B4C9A1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A8238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6783C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DF8D6A1" wp14:editId="7E4EC25D">
                  <wp:extent cx="359410" cy="173990"/>
                  <wp:effectExtent l="0" t="0" r="2540" b="0"/>
                  <wp:docPr id="1145" name="Рисунок 1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382B3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D908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D63F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05F3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2413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D7CB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6D4E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324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AB0C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BD87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D47B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43D0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6D6F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 889,30</w:t>
            </w:r>
          </w:p>
        </w:tc>
      </w:tr>
      <w:tr w:rsidR="005159AF" w:rsidRPr="00567EB7" w14:paraId="165E968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8DE78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F8B4AF" w14:textId="4B1D2F8D" w:rsidR="005159AF" w:rsidRPr="00567EB7" w:rsidRDefault="00503A1C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5159AF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387AB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E836EEF" wp14:editId="03439820">
                  <wp:extent cx="173990" cy="173990"/>
                  <wp:effectExtent l="0" t="0" r="0" b="0"/>
                  <wp:docPr id="1146" name="Рисунок 1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C8697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3C47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3E95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B4A6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23A2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E5A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28DF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BFC3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8980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C7B7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A406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6838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04AB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3,9197</w:t>
            </w:r>
          </w:p>
        </w:tc>
      </w:tr>
      <w:tr w:rsidR="005159AF" w:rsidRPr="00567EB7" w14:paraId="330DC6D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C0DF3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3FAFE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4BD48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2463C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4C05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42E9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C0DE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F2A5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8455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29E0F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952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A7D3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221F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DADA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D122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F2F1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0,06</w:t>
            </w:r>
          </w:p>
        </w:tc>
      </w:tr>
      <w:tr w:rsidR="005159AF" w:rsidRPr="00567EB7" w14:paraId="7EF654E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92F9E8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8A092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8E0F2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E76FC2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7283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F7FE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BAA2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B41B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5792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68FE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AB77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CBB9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6C4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D0C1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69CE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E718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28</w:t>
            </w:r>
          </w:p>
        </w:tc>
      </w:tr>
      <w:tr w:rsidR="005159AF" w:rsidRPr="00567EB7" w14:paraId="49D322C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244BB5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79294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328B4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32FBA2C" wp14:editId="69060CD1">
                  <wp:extent cx="173990" cy="173990"/>
                  <wp:effectExtent l="0" t="0" r="0" b="0"/>
                  <wp:docPr id="1147" name="Рисунок 1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15D28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A2D35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50B8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7A8D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3EF9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AED9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87D4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A45E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8DBE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9FC9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C49D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9387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7D6A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D65CAE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E92EA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AF0BF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6ADA0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8268ECF" wp14:editId="6A416FB7">
                  <wp:extent cx="173990" cy="173990"/>
                  <wp:effectExtent l="0" t="0" r="0" b="0"/>
                  <wp:docPr id="1148" name="Рисунок 1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3AE31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7753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8F39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4855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C7D5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1AD4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05BF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6271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78FC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4868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91DA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3E6F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F596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1D0D9AA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264E9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A10FA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E35B7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B67BB7C" wp14:editId="0590757E">
                  <wp:extent cx="97790" cy="173990"/>
                  <wp:effectExtent l="0" t="0" r="0" b="0"/>
                  <wp:docPr id="1149" name="Рисунок 1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394C4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054B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0277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7A2E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05B9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799F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B2D5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83A4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17CE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291F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5E8C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0CBE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C199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2F83739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F3D83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BB332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A6A30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1F8168D" wp14:editId="7585E667">
                  <wp:extent cx="97790" cy="173990"/>
                  <wp:effectExtent l="0" t="0" r="0" b="0"/>
                  <wp:docPr id="1150" name="Рисунок 1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C93C8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4D48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AEB3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E1CC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2036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9B12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F09F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E949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807E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3091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0CD1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7B58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AF5C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4AA9E0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F62658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29EA8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17918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CE4ECB0" wp14:editId="6558EBBC">
                  <wp:extent cx="97790" cy="173990"/>
                  <wp:effectExtent l="0" t="0" r="0" b="0"/>
                  <wp:docPr id="1151" name="Рисунок 1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373A1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B7D5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419F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41A4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FF21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6A12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18F1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A4B9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3374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C5A9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C046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0FFE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6857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507EAD5E" w14:textId="096C6863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8" w:name="_Toc131938217"/>
      <w:r>
        <w:lastRenderedPageBreak/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29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"Мамулино-3" ул. Оснабрюкская, д. 8, корп. 1</w:t>
      </w:r>
      <w:bookmarkEnd w:id="148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594DDBB7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6CDDC2C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284427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6F7088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E0F047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2A8EB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B1BB4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56A607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04A97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E66FC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5B29E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63E32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0F282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83AB0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645B2C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E7E70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9647D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424E51E0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F2DD9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22AAE3B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A6B143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F58764C" wp14:editId="1FBF03C6">
                  <wp:extent cx="173990" cy="173990"/>
                  <wp:effectExtent l="0" t="0" r="0" b="0"/>
                  <wp:docPr id="1152" name="Рисунок 1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F3EC9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7DF1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6D38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D5E7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D20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31DA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5CA2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98B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8F4E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800B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001D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33FA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E3D3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2900</w:t>
            </w:r>
          </w:p>
        </w:tc>
      </w:tr>
      <w:tr w:rsidR="005159AF" w:rsidRPr="00567EB7" w14:paraId="6CF4C22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A7C661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72666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D0791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E008550" wp14:editId="75074BB7">
                  <wp:extent cx="272415" cy="173990"/>
                  <wp:effectExtent l="0" t="0" r="0" b="0"/>
                  <wp:docPr id="1153" name="Рисунок 1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C1DC6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1BAC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88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7503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688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C30D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B1F3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9832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B8767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54EC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D08A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2DEF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F945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A06A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DF31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592</w:t>
            </w:r>
          </w:p>
        </w:tc>
      </w:tr>
      <w:tr w:rsidR="005159AF" w:rsidRPr="00567EB7" w14:paraId="1013243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C9BC0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3EE1E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6D762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3F09CD9" wp14:editId="30BE03EE">
                  <wp:extent cx="173990" cy="173990"/>
                  <wp:effectExtent l="0" t="0" r="0" b="0"/>
                  <wp:docPr id="1154" name="Рисунок 1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5B374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34DB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A546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9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4E04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D4DC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E7FE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E61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B1F4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CD55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15AE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9F44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D8BB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65E7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06</w:t>
            </w:r>
          </w:p>
        </w:tc>
      </w:tr>
      <w:tr w:rsidR="005159AF" w:rsidRPr="00567EB7" w14:paraId="3F157D6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605CA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CEEE8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A24B1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4A985CD" wp14:editId="767EAFC2">
                  <wp:extent cx="359410" cy="173990"/>
                  <wp:effectExtent l="0" t="0" r="2540" b="0"/>
                  <wp:docPr id="1155" name="Рисунок 1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26E60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46BF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333,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DF9F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333,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BEE9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333,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C2F7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55BD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22E9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3042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2C1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17A1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55B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BC95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74BD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333,8918</w:t>
            </w:r>
          </w:p>
        </w:tc>
      </w:tr>
      <w:tr w:rsidR="005159AF" w:rsidRPr="00567EB7" w14:paraId="385F062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77B8E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FD0E0C" w14:textId="19012515" w:rsidR="005159AF" w:rsidRPr="00567EB7" w:rsidRDefault="00503A1C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5159AF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10A89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5299EB5" wp14:editId="58BA820F">
                  <wp:extent cx="173990" cy="173990"/>
                  <wp:effectExtent l="0" t="0" r="0" b="0"/>
                  <wp:docPr id="1156" name="Рисунок 1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1FA41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6989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7AB7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A0EA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12AB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130C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860C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6D95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CA6E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C1D5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EBDF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A966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7E59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73,0006</w:t>
            </w:r>
          </w:p>
        </w:tc>
      </w:tr>
      <w:tr w:rsidR="005159AF" w:rsidRPr="00567EB7" w14:paraId="1BFF2A8D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7CDB05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EB242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D70E7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52AF5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D7AB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99DB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44A3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0574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03DD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14A2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6AD5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476C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CEB5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DFE1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89D4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5A09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58</w:t>
            </w:r>
          </w:p>
        </w:tc>
      </w:tr>
      <w:tr w:rsidR="005159AF" w:rsidRPr="00567EB7" w14:paraId="3354124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101C0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11297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70199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92EB9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502B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61CA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5AA9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DB1E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FB9D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9911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1438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96AA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CD72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6577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5827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ABEB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977</w:t>
            </w:r>
          </w:p>
        </w:tc>
      </w:tr>
      <w:tr w:rsidR="005159AF" w:rsidRPr="00567EB7" w14:paraId="2FCBDCC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4E21C8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72D66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9780E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61C607B" wp14:editId="09ADF8CC">
                  <wp:extent cx="173990" cy="173990"/>
                  <wp:effectExtent l="0" t="0" r="0" b="0"/>
                  <wp:docPr id="1157" name="Рисунок 1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39488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053BC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9345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95D0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369B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BF2A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850E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460C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2327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726E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CF2D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D0A6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50BA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4787B2A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E1AE7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EEBB7B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9B5CF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22E60BB" wp14:editId="7841CFBB">
                  <wp:extent cx="173990" cy="173990"/>
                  <wp:effectExtent l="0" t="0" r="0" b="0"/>
                  <wp:docPr id="1158" name="Рисунок 1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4B20C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4C44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B107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481E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7288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A4E5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CE34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916E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0878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BA67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F445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E385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34C6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554E286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DCE42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2A0E0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6801A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FCB250F" wp14:editId="7F59681E">
                  <wp:extent cx="97790" cy="173990"/>
                  <wp:effectExtent l="0" t="0" r="0" b="0"/>
                  <wp:docPr id="1159" name="Рисунок 1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14FE0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109A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C730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6D80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B16C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5C90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CF6B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2A68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B31C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27E7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B1BE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B853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1EC9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0EAC64B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70150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E3E78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35865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3FC4588" wp14:editId="200424FC">
                  <wp:extent cx="97790" cy="173990"/>
                  <wp:effectExtent l="0" t="0" r="0" b="0"/>
                  <wp:docPr id="1160" name="Рисунок 1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6FE48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F64A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5A22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993B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3E70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40AA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9B18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DB5A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FC26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2D74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A303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86B0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F86A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5D1C815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A1A4D8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3DA17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678E5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A0BA253" wp14:editId="0B5F2EA2">
                  <wp:extent cx="97790" cy="173990"/>
                  <wp:effectExtent l="0" t="0" r="0" b="0"/>
                  <wp:docPr id="1161" name="Рисунок 1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CCB072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9D42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D256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19C1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E01D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A372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2B20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48EB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4943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60A1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E22F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F6AC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0AF2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299A274B" w14:textId="5C59CB57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49" w:name="_Toc131938218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30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Петербургское шоссе, д. 45б</w:t>
      </w:r>
      <w:r w:rsidR="005159AF">
        <w:t xml:space="preserve"> </w:t>
      </w:r>
      <w:r w:rsidR="005159AF" w:rsidRPr="005159AF">
        <w:t>ОАО «ТВЗ»</w:t>
      </w:r>
      <w:bookmarkEnd w:id="149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21C04AD1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9E22F6E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54257D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D31AF6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621B38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F1A1C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D837A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DC75F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A5315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63609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7DC70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49B55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BE4A8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3E164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E9779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9D8E8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70E2F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40A61D7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02FE0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D8450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DD32B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D8CC694" wp14:editId="7CAB11C6">
                  <wp:extent cx="173990" cy="173990"/>
                  <wp:effectExtent l="0" t="0" r="0" b="0"/>
                  <wp:docPr id="1162" name="Рисунок 1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9EFD5D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BBC3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0C11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CFFF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3F0A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34B2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6B1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5F8E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BE80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225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40D8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801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D0F0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0,0000</w:t>
            </w:r>
          </w:p>
        </w:tc>
      </w:tr>
      <w:tr w:rsidR="005159AF" w:rsidRPr="00567EB7" w14:paraId="4ABC966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C43DB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812C4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8CE84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9D5DC5B" wp14:editId="2C73599D">
                  <wp:extent cx="272415" cy="173990"/>
                  <wp:effectExtent l="0" t="0" r="0" b="0"/>
                  <wp:docPr id="1163" name="Рисунок 1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B8AE83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B979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2E74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E5DF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78CC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12D3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FD51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FC6B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6A2F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67A5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0B75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787D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2EBC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1,8820</w:t>
            </w:r>
          </w:p>
        </w:tc>
      </w:tr>
      <w:tr w:rsidR="005159AF" w:rsidRPr="00567EB7" w14:paraId="3168489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E3989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62575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BC6C34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041AB9B" wp14:editId="526155C4">
                  <wp:extent cx="173990" cy="173990"/>
                  <wp:effectExtent l="0" t="0" r="0" b="0"/>
                  <wp:docPr id="1164" name="Рисунок 1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90066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316B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ADD7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E210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5CF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17A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0FE0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D96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EC02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FA6B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B739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DB7F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7C90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2,06</w:t>
            </w:r>
          </w:p>
        </w:tc>
      </w:tr>
      <w:tr w:rsidR="005159AF" w:rsidRPr="00567EB7" w14:paraId="6687C3E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B5BF78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7F26A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FB8AA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B240EBA" wp14:editId="3155DD33">
                  <wp:extent cx="359410" cy="173990"/>
                  <wp:effectExtent l="0" t="0" r="2540" b="0"/>
                  <wp:docPr id="1165" name="Рисунок 1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02C6F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6CDB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 37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EA7D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 370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AC6F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 37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ED67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6F8B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12C2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77E3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166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5C03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B504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36EE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2C68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1370,0</w:t>
            </w:r>
          </w:p>
        </w:tc>
      </w:tr>
      <w:tr w:rsidR="005159AF" w:rsidRPr="00567EB7" w14:paraId="31B95B9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731CA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1E30AB" w14:textId="5F485F17" w:rsidR="005159AF" w:rsidRPr="00567EB7" w:rsidRDefault="00503A1C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5159AF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3DE45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613A918" wp14:editId="7B4AE711">
                  <wp:extent cx="173990" cy="173990"/>
                  <wp:effectExtent l="0" t="0" r="0" b="0"/>
                  <wp:docPr id="1166" name="Рисунок 1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6DC93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CA36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6C77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F20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D533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E725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676F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F7E8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6113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EE40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E252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314E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5479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4E2B894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FC0FA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F1DC1B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95A82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6026A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68EC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0738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C2EC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C298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18BE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062B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741B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02D3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48CB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76FF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E6F7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78FF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0990520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3DE3E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5DB5F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1BA26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32D83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D545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8E3A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2159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259C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B1C1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2187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1733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D9A4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3C64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B0FC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9FC2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BEF8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5</w:t>
            </w:r>
          </w:p>
        </w:tc>
      </w:tr>
      <w:tr w:rsidR="005159AF" w:rsidRPr="00567EB7" w14:paraId="4BCC684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A79D6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4F31F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3DBD7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38F5FDB" wp14:editId="2E5CFE98">
                  <wp:extent cx="173990" cy="173990"/>
                  <wp:effectExtent l="0" t="0" r="0" b="0"/>
                  <wp:docPr id="1167" name="Рисунок 1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9B05A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5B091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361A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6E9C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2CC5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6BC3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E645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B39F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B779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7EB4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9830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841F3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ADACD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67A1725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C86FA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6F9AE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957B7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09FE33D" wp14:editId="50DD62B7">
                  <wp:extent cx="173990" cy="173990"/>
                  <wp:effectExtent l="0" t="0" r="0" b="0"/>
                  <wp:docPr id="1168" name="Рисунок 1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AF246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4740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4575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73E7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3DB8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9BFC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E36A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3F2A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08A7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BFD7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7DE6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CE2C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4A45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46EE827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ACAAE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245ED0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56530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820F23A" wp14:editId="02F97C8E">
                  <wp:extent cx="97790" cy="173990"/>
                  <wp:effectExtent l="0" t="0" r="0" b="0"/>
                  <wp:docPr id="1169" name="Рисунок 1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BC7BA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17BF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E27B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7A2E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0591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5DE6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11D1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5936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E4E26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DAF2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4639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EB46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BFE7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6213C5C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0FB12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0CC9B0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A2439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82C1320" wp14:editId="0DE68DAB">
                  <wp:extent cx="97790" cy="173990"/>
                  <wp:effectExtent l="0" t="0" r="0" b="0"/>
                  <wp:docPr id="1170" name="Рисунок 1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0721AF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43B2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CFA8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457A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35B2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C33C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ACF2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ADD8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2026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3DCC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9753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29E4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F588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2575E09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972681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ACFA1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02BB9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0D597D6" wp14:editId="7D2EC7DA">
                  <wp:extent cx="97790" cy="173990"/>
                  <wp:effectExtent l="0" t="0" r="0" b="0"/>
                  <wp:docPr id="1171" name="Рисунок 1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E3600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7D40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D97D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5D1C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E1A4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4202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1DE0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F309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1BB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B6BC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1C12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AC5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EBB5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363678A5" w14:textId="1098B88A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50" w:name="_Toc131938219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31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>
        <w:t xml:space="preserve"> </w:t>
      </w:r>
      <w:r w:rsidR="005159AF" w:rsidRPr="005159AF">
        <w:t>ул. П. Савельевой, д.47</w:t>
      </w:r>
      <w:r w:rsidR="005159AF">
        <w:t xml:space="preserve"> </w:t>
      </w:r>
      <w:r w:rsidR="005159AF" w:rsidRPr="005159AF">
        <w:t>ОАО «Центросвармаш»</w:t>
      </w:r>
      <w:bookmarkEnd w:id="150"/>
      <w:r w:rsidR="005159AF" w:rsidRPr="005159AF">
        <w:t xml:space="preserve"> </w:t>
      </w:r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26C6A89E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2BF1FB7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9309E26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92FFC82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0F6E5D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DD129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1E493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EC016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FEF85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28A060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1563D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A475F7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4E616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FC13C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904F5B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410C2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7C39EA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41645CC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3F6A6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1E0A87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AB8A90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6B5F19B" wp14:editId="0D028115">
                  <wp:extent cx="173990" cy="173990"/>
                  <wp:effectExtent l="0" t="0" r="0" b="0"/>
                  <wp:docPr id="1172" name="Рисунок 1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9EF8C0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BE0F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1C69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C292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3B40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D675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2AB2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BFD1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9F92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75EA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6E33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797C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7D07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4,0000</w:t>
            </w:r>
          </w:p>
        </w:tc>
      </w:tr>
      <w:tr w:rsidR="005159AF" w:rsidRPr="00567EB7" w14:paraId="21731918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486DC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A82E3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01629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41EB7D4" wp14:editId="197F1882">
                  <wp:extent cx="272415" cy="173990"/>
                  <wp:effectExtent l="0" t="0" r="0" b="0"/>
                  <wp:docPr id="1173" name="Рисунок 1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305C0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7473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3FE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8F41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9B94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6A4B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A40A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FDC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687E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8842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3BBB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44D1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F4D3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546FA836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9671D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99B020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069AD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BDBFA8F" wp14:editId="012816CC">
                  <wp:extent cx="173990" cy="173990"/>
                  <wp:effectExtent l="0" t="0" r="0" b="0"/>
                  <wp:docPr id="1174" name="Рисунок 1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6FBE9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F8A6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EAD8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3C86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C898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43BE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C156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D87C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FA1A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9905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1FE4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8543B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2728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5159AF" w:rsidRPr="00567EB7" w14:paraId="74F0DD4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95084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6BF59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B8B11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9FF3139" wp14:editId="4E1062D9">
                  <wp:extent cx="359410" cy="173990"/>
                  <wp:effectExtent l="0" t="0" r="2540" b="0"/>
                  <wp:docPr id="1175" name="Рисунок 1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6E8B0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89D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691C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4134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37DC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D1AF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0C0E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6820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7A52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7BC2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B29F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4FEB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C3EC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6 160,00</w:t>
            </w:r>
          </w:p>
        </w:tc>
      </w:tr>
      <w:tr w:rsidR="005159AF" w:rsidRPr="00567EB7" w14:paraId="6BB96DC3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67266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39C77D" w14:textId="7E11B6BB" w:rsidR="005159AF" w:rsidRPr="00567EB7" w:rsidRDefault="00503A1C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5159AF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A6E07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5AD100C" wp14:editId="3B4D87CF">
                  <wp:extent cx="173990" cy="173990"/>
                  <wp:effectExtent l="0" t="0" r="0" b="0"/>
                  <wp:docPr id="1176" name="Рисунок 1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FE688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D1CC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68D7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DA90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B58F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13A7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C95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18C5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21B8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70B2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3631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CF1E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8D32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3,77</w:t>
            </w:r>
          </w:p>
        </w:tc>
      </w:tr>
      <w:tr w:rsidR="005159AF" w:rsidRPr="00567EB7" w14:paraId="1AF245B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B4AF9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C07D3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9130A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053A7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F892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D1B9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8772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0D4D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1E74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1E72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DC01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E6AE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6E24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37B8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7040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2181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7,23</w:t>
            </w:r>
          </w:p>
        </w:tc>
      </w:tr>
      <w:tr w:rsidR="005159AF" w:rsidRPr="00567EB7" w14:paraId="0FE2350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69CC95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DA4C1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A4FD2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904D8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B331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5088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3E10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DA5A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91A7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9FBF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2E77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608A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6116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5B0F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3082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D069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48</w:t>
            </w:r>
          </w:p>
        </w:tc>
      </w:tr>
      <w:tr w:rsidR="005159AF" w:rsidRPr="00567EB7" w14:paraId="3D82BBF5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184E0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75C37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D7DE1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85FD5CF" wp14:editId="7F9A3638">
                  <wp:extent cx="173990" cy="173990"/>
                  <wp:effectExtent l="0" t="0" r="0" b="0"/>
                  <wp:docPr id="1177" name="Рисунок 1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6F942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3BC24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5836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FB7F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1C15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235E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B24A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A01E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879C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38B7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9864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23BC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BE1C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4967B729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71863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36A82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DD8E2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A1F023F" wp14:editId="72A6071F">
                  <wp:extent cx="173990" cy="173990"/>
                  <wp:effectExtent l="0" t="0" r="0" b="0"/>
                  <wp:docPr id="1178" name="Рисунок 1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A41C0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5186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6270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3D17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7BC9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AB81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4E58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74FF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3158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E172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A88E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31B6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F003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448AB5F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EA8BD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0493A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A2070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66C211A" wp14:editId="5D3ED190">
                  <wp:extent cx="97790" cy="173990"/>
                  <wp:effectExtent l="0" t="0" r="0" b="0"/>
                  <wp:docPr id="1179" name="Рисунок 1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44D5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8037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A6FB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C4D7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5B35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DDEE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D3D0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A173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9A0A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5E4C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7E2D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645D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347E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1003640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74D73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725D0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67F13F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DFA6976" wp14:editId="1AACC024">
                  <wp:extent cx="97790" cy="173990"/>
                  <wp:effectExtent l="0" t="0" r="0" b="0"/>
                  <wp:docPr id="1180" name="Рисунок 1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9EC29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C30B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59AB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E692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3E57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5DA5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647F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2F0E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157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DDF7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3B57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5AE7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3A87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670FB9BF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2054B9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5F3FA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19F30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053EA9C" wp14:editId="5E5C5217">
                  <wp:extent cx="97790" cy="173990"/>
                  <wp:effectExtent l="0" t="0" r="0" b="0"/>
                  <wp:docPr id="1181" name="Рисунок 1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8C91E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646A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03DB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B99C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71F0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EA1D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4965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7850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6609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34F0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C7E4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5AB5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ABC8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6155B664" w14:textId="1C21DBEC" w:rsidR="00567EB7" w:rsidRDefault="00567EB7" w:rsidP="00563C31">
      <w:pPr>
        <w:pStyle w:val="afffa"/>
        <w:spacing w:before="240" w:after="0" w:line="240" w:lineRule="auto"/>
        <w:ind w:firstLine="0"/>
        <w:contextualSpacing w:val="0"/>
      </w:pPr>
      <w:bookmarkStart w:id="151" w:name="_Toc131938220"/>
      <w:r>
        <w:lastRenderedPageBreak/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32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5159AF" w:rsidRPr="005159AF">
        <w:t xml:space="preserve"> ул. Желтиковская, д.5 ВЧД-14 ДТВС ОАО "РЖД"</w:t>
      </w:r>
      <w:bookmarkEnd w:id="151"/>
      <w:r w:rsidR="005159AF" w:rsidRPr="005159AF">
        <w:t xml:space="preserve"> </w:t>
      </w:r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67EB7" w:rsidRPr="00567EB7" w14:paraId="236423E1" w14:textId="77777777" w:rsidTr="00567EB7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0430AA6" w14:textId="77777777" w:rsidR="00567EB7" w:rsidRPr="00567EB7" w:rsidRDefault="00567EB7" w:rsidP="00567EB7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6FC407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64318D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71C9545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97558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B7FCBE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67FEC9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A61EF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FDC6AF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4BC1E30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DEDF98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34A0FD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10CA6C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327A23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0844F94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EDC9D1" w14:textId="77777777" w:rsidR="00567EB7" w:rsidRPr="00567EB7" w:rsidRDefault="00567EB7" w:rsidP="00567EB7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6ED6F3B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C1371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6C659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816C8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6C61A18" wp14:editId="48E3C71C">
                  <wp:extent cx="173990" cy="173990"/>
                  <wp:effectExtent l="0" t="0" r="0" b="0"/>
                  <wp:docPr id="1182" name="Рисунок 1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B2E473F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0169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0D0B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2E4B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E7A6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ACD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A2D3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5CBC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79CF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D530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6D5D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73A1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CE7D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6,5800</w:t>
            </w:r>
          </w:p>
        </w:tc>
      </w:tr>
      <w:tr w:rsidR="005159AF" w:rsidRPr="00567EB7" w14:paraId="70B9F19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51117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18F06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CB934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55A6672" wp14:editId="5819051F">
                  <wp:extent cx="272415" cy="173990"/>
                  <wp:effectExtent l="0" t="0" r="0" b="0"/>
                  <wp:docPr id="1183" name="Рисунок 1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DD1DC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C03C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8E04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FC8B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83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33F8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85F2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8325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00A2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225C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0123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6C5E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3228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09FA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,4737</w:t>
            </w:r>
          </w:p>
        </w:tc>
      </w:tr>
      <w:tr w:rsidR="005159AF" w:rsidRPr="00567EB7" w14:paraId="4389DF2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75BD25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E5EA0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4F706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2E64AB4" wp14:editId="67CCD06D">
                  <wp:extent cx="173990" cy="173990"/>
                  <wp:effectExtent l="0" t="0" r="0" b="0"/>
                  <wp:docPr id="1184" name="Рисунок 1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98B853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420D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DC0E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D8EF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0,4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1A28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4A29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EE96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DE1A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593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7A1C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64EC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7CE1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A97A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5,84</w:t>
            </w:r>
          </w:p>
        </w:tc>
      </w:tr>
      <w:tr w:rsidR="005159AF" w:rsidRPr="00567EB7" w14:paraId="6B48A8C2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41C4A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217E47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F6343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764DB29" wp14:editId="33388D83">
                  <wp:extent cx="359410" cy="173990"/>
                  <wp:effectExtent l="0" t="0" r="2540" b="0"/>
                  <wp:docPr id="1185" name="Рисунок 1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3D4A2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30B9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094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D45E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EFD0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D5D5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2B91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42D3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803E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A9C1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3232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77DB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F597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3 325,00</w:t>
            </w:r>
          </w:p>
        </w:tc>
      </w:tr>
      <w:tr w:rsidR="005159AF" w:rsidRPr="00567EB7" w14:paraId="4B73FB17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7F1BF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6034AE" w14:textId="6B340CAA" w:rsidR="005159AF" w:rsidRPr="00567EB7" w:rsidRDefault="00503A1C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5159AF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D1FDA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B99975C" wp14:editId="6E5063CF">
                  <wp:extent cx="173990" cy="173990"/>
                  <wp:effectExtent l="0" t="0" r="0" b="0"/>
                  <wp:docPr id="1186" name="Рисунок 1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C049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925C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AB5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9664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53A1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3243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1C02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668E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309C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AB45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63F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E855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D4CB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5,00</w:t>
            </w:r>
          </w:p>
        </w:tc>
      </w:tr>
      <w:tr w:rsidR="005159AF" w:rsidRPr="00567EB7" w14:paraId="08C6CC9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7484A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112E8C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334F5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782D2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80EA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6D0F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B973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583C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E59D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A5FE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F15D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58D8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4601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84F7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C752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6F73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2,17</w:t>
            </w:r>
          </w:p>
        </w:tc>
      </w:tr>
      <w:tr w:rsidR="005159AF" w:rsidRPr="00567EB7" w14:paraId="6A7AB74C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A3FEB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6EC8D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1B68DF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93168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3A83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E7F1F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9360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A094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2A9C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73D7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DA45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7957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D147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6580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C76C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5E04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79</w:t>
            </w:r>
          </w:p>
        </w:tc>
      </w:tr>
      <w:tr w:rsidR="005159AF" w:rsidRPr="00567EB7" w14:paraId="48F87CE4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D6C9D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09C77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353CC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D11EFAB" wp14:editId="54242326">
                  <wp:extent cx="173990" cy="173990"/>
                  <wp:effectExtent l="0" t="0" r="0" b="0"/>
                  <wp:docPr id="1187" name="Рисунок 1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6A685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22368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5170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1A55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0B1C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006F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8010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B63F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61A0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038B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D49C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359A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2AB0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9F8BA6E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DC23F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5DE06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7799E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9655335" wp14:editId="0F35C909">
                  <wp:extent cx="173990" cy="173990"/>
                  <wp:effectExtent l="0" t="0" r="0" b="0"/>
                  <wp:docPr id="1188" name="Рисунок 1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58FB4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BC48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E652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C40C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E969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41FF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AD29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CF95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6515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ACB5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8DCC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A429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875B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30C38481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14FCB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2F713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170D10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D6E1B43" wp14:editId="2418ADA3">
                  <wp:extent cx="97790" cy="173990"/>
                  <wp:effectExtent l="0" t="0" r="0" b="0"/>
                  <wp:docPr id="1189" name="Рисунок 1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5D271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2203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B672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1165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2D2E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1FD2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A919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063C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1019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7DDF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A54B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00AF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107C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21ABA6DB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BF195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3BD53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6FFBD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1CA06F3" wp14:editId="1E799616">
                  <wp:extent cx="97790" cy="173990"/>
                  <wp:effectExtent l="0" t="0" r="0" b="0"/>
                  <wp:docPr id="1190" name="Рисунок 1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1E5FC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CE68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49A5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1D89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F02A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5ACC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29F5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7C44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1419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F06D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73C8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9E4A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4C94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3FC63A3A" w14:textId="77777777" w:rsidTr="00567EB7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2CDA2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B9E5A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AC2F8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97F7C7F" wp14:editId="6AD7D7F2">
                  <wp:extent cx="97790" cy="173990"/>
                  <wp:effectExtent l="0" t="0" r="0" b="0"/>
                  <wp:docPr id="1191" name="Рисунок 1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A9260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5241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6C47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B42C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E6FD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55BE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2A4B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6A84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349F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896C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CAC7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1A4E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010E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32B48CA7" w14:textId="5ACE7D5A" w:rsidR="005159AF" w:rsidRDefault="005159AF" w:rsidP="00563C31">
      <w:pPr>
        <w:pStyle w:val="afffa"/>
        <w:spacing w:before="240" w:after="0" w:line="240" w:lineRule="auto"/>
        <w:ind w:firstLine="0"/>
        <w:contextualSpacing w:val="0"/>
      </w:pPr>
      <w:bookmarkStart w:id="152" w:name="_Toc131938221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33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Pr="005159AF">
        <w:t xml:space="preserve"> ул. Красина, д. 46/38</w:t>
      </w:r>
      <w:r>
        <w:t xml:space="preserve"> </w:t>
      </w:r>
      <w:r w:rsidRPr="005159AF">
        <w:t>ООО УК "Лазурь"</w:t>
      </w:r>
      <w:bookmarkEnd w:id="152"/>
      <w:r w:rsidRPr="005159AF">
        <w:t xml:space="preserve"> </w:t>
      </w:r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159AF" w:rsidRPr="00567EB7" w14:paraId="00E592B8" w14:textId="77777777" w:rsidTr="005159A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384A461" w14:textId="77777777" w:rsidR="005159AF" w:rsidRPr="00567EB7" w:rsidRDefault="005159AF" w:rsidP="005159AF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2A3028B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2A55826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C3398D8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7B9E0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69C98F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663F1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8EAAB9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38477D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1B3671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045115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A7902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514BC7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ED512EB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43A481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0AA841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1EB9AFA1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23A4CCD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1A1118B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B2AC1E4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5844783" wp14:editId="6EB85C4E">
                  <wp:extent cx="173990" cy="173990"/>
                  <wp:effectExtent l="0" t="0" r="0" b="0"/>
                  <wp:docPr id="1192" name="Рисунок 1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25D48D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F5B4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CCAF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262D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652B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FAE9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A941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085D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B14C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9967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E7AE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E76D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1FE6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7159</w:t>
            </w:r>
          </w:p>
        </w:tc>
      </w:tr>
      <w:tr w:rsidR="005159AF" w:rsidRPr="00567EB7" w14:paraId="3314F9DF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9370C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5A727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E5EF7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1BA15F2" wp14:editId="4AE8B743">
                  <wp:extent cx="272415" cy="173990"/>
                  <wp:effectExtent l="0" t="0" r="0" b="0"/>
                  <wp:docPr id="1193" name="Рисунок 1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2140F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6F4B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5E86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21A9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3559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7855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3C56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9F0D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946E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16A0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E4AA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342B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3099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,1200</w:t>
            </w:r>
          </w:p>
        </w:tc>
      </w:tr>
      <w:tr w:rsidR="005159AF" w:rsidRPr="00567EB7" w14:paraId="3DD61EBE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C2A31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F6D92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6AC4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CCB50B7" wp14:editId="7EE47257">
                  <wp:extent cx="173990" cy="173990"/>
                  <wp:effectExtent l="0" t="0" r="0" b="0"/>
                  <wp:docPr id="1194" name="Рисунок 1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3BEF3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4FF7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AA84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61FB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C196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787C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0541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64FF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79D1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3333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051A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8F53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51E3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0,52</w:t>
            </w:r>
          </w:p>
        </w:tc>
      </w:tr>
      <w:tr w:rsidR="005159AF" w:rsidRPr="00567EB7" w14:paraId="4337C390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66404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BCDB28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304E9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D036918" wp14:editId="26E3905E">
                  <wp:extent cx="359410" cy="173990"/>
                  <wp:effectExtent l="0" t="0" r="2540" b="0"/>
                  <wp:docPr id="1195" name="Рисунок 1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4303F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CEFA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2C57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F34D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BBDB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97DC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C126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A55E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E6C0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29AE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DC51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F0B8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908E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 280,00</w:t>
            </w:r>
          </w:p>
        </w:tc>
      </w:tr>
      <w:tr w:rsidR="005159AF" w:rsidRPr="00567EB7" w14:paraId="10E8D8B3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563AE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1DEC90" w14:textId="376E57A2" w:rsidR="005159AF" w:rsidRPr="00567EB7" w:rsidRDefault="00503A1C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5159AF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08F87A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326270A" wp14:editId="69B469A5">
                  <wp:extent cx="173990" cy="173990"/>
                  <wp:effectExtent l="0" t="0" r="0" b="0"/>
                  <wp:docPr id="1196" name="Рисунок 1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31219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2415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1FF2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62C6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60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2059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C749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110A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7D99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42FC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ACEA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7785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0BC5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5E61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9,97</w:t>
            </w:r>
          </w:p>
        </w:tc>
      </w:tr>
      <w:tr w:rsidR="005159AF" w:rsidRPr="00567EB7" w14:paraId="63DC7C9F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CE046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8C825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704A8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E7BC2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9732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40B0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8775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7365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CC3D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1918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7D48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074D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FAFD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0A242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A8DF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6133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9,30</w:t>
            </w:r>
          </w:p>
        </w:tc>
      </w:tr>
      <w:tr w:rsidR="005159AF" w:rsidRPr="00567EB7" w14:paraId="5A1517DA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A5D6D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2F282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254A2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9A5AB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5E55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BCE1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E048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05D0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E836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4E6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331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3AD65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DC21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CABC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6B19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7752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279</w:t>
            </w:r>
          </w:p>
        </w:tc>
      </w:tr>
      <w:tr w:rsidR="005159AF" w:rsidRPr="00567EB7" w14:paraId="61D827D1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40EE1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FBF2A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97DC8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945D5EE" wp14:editId="172CE707">
                  <wp:extent cx="173990" cy="173990"/>
                  <wp:effectExtent l="0" t="0" r="0" b="0"/>
                  <wp:docPr id="1197" name="Рисунок 1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449A3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9D232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C1BC2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C04E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4D88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2848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3540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3BB60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440A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1336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D4C4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5496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D613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52154AF0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7C61C8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BFFBD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2E2EB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0A7A9AC" wp14:editId="2B24F2D1">
                  <wp:extent cx="173990" cy="173990"/>
                  <wp:effectExtent l="0" t="0" r="0" b="0"/>
                  <wp:docPr id="1198" name="Рисунок 1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C21B3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BABF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0BAB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7906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B0F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5B81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42C6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9959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D621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976E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2841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2EF1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AA1F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35E4DAA5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E8C5D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FA64C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F81AEE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38412C5" wp14:editId="3CD0D70C">
                  <wp:extent cx="97790" cy="173990"/>
                  <wp:effectExtent l="0" t="0" r="0" b="0"/>
                  <wp:docPr id="1199" name="Рисунок 1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2DD5A2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9720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8700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D9AB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491A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5931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8626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4A23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142F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4111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FB09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73F0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A51E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23A2C907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A4A99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0B8BF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04F805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2D6CC24" wp14:editId="75624051">
                  <wp:extent cx="97790" cy="173990"/>
                  <wp:effectExtent l="0" t="0" r="0" b="0"/>
                  <wp:docPr id="1200" name="Рисунок 1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AB8C5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3CC1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A143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6EEE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7FB1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8A62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A14B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A347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C37C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40EF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E7B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BC8A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CC37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36BFD147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06D88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AC80D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D87A60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54A48F4" wp14:editId="1DDD9747">
                  <wp:extent cx="97790" cy="173990"/>
                  <wp:effectExtent l="0" t="0" r="0" b="0"/>
                  <wp:docPr id="1201" name="Рисунок 1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DB716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AE6B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1FA4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C7DE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681E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227E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0959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88E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6C9E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DA10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7857A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752A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B628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77CC616A" w14:textId="2827EAAF" w:rsidR="005159AF" w:rsidRDefault="005159AF" w:rsidP="00563C31">
      <w:pPr>
        <w:pStyle w:val="afffa"/>
        <w:spacing w:before="240" w:after="0" w:line="240" w:lineRule="auto"/>
        <w:ind w:firstLine="0"/>
        <w:contextualSpacing w:val="0"/>
      </w:pPr>
      <w:bookmarkStart w:id="153" w:name="_Toc131938222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34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Pr="005159AF">
        <w:t xml:space="preserve"> пос. Б. Перемерки, д.90 ООО «КОМО»</w:t>
      </w:r>
      <w:bookmarkEnd w:id="153"/>
      <w:r w:rsidRPr="005159AF">
        <w:t xml:space="preserve"> </w:t>
      </w:r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159AF" w:rsidRPr="00567EB7" w14:paraId="6B4406A9" w14:textId="77777777" w:rsidTr="005159A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6C20A6D" w14:textId="77777777" w:rsidR="005159AF" w:rsidRPr="00567EB7" w:rsidRDefault="005159AF" w:rsidP="005159AF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D16FF99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65837C5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1605A55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763996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8BE6A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1BEF6E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BD1E3B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3DC461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A39C5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B0E2E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FCE3ED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C0BD30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2695DC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4FCDF9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9D940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4386CF19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BC07DD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2A8E2CC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411745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9014214" wp14:editId="2050D774">
                  <wp:extent cx="173990" cy="173990"/>
                  <wp:effectExtent l="0" t="0" r="0" b="0"/>
                  <wp:docPr id="1202" name="Рисунок 1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A90B5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4EB6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8F19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8254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A502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2000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8AD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0B7C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7676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7660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346C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E5D5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EA1E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5,0000</w:t>
            </w:r>
          </w:p>
        </w:tc>
      </w:tr>
      <w:tr w:rsidR="005159AF" w:rsidRPr="00567EB7" w14:paraId="1F083578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C3CF4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F4489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91824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8663CFA" wp14:editId="653E39BB">
                  <wp:extent cx="272415" cy="173990"/>
                  <wp:effectExtent l="0" t="0" r="0" b="0"/>
                  <wp:docPr id="1203" name="Рисунок 1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3EB05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F99F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2D14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7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3795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17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2012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3F2A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0488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A6F4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BDEB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C103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6B98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7C4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8FA5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3900</w:t>
            </w:r>
          </w:p>
        </w:tc>
      </w:tr>
      <w:tr w:rsidR="005159AF" w:rsidRPr="00567EB7" w14:paraId="2BB00A43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F804F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E3BBA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A1F8A7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F399EE4" wp14:editId="00915026">
                  <wp:extent cx="173990" cy="173990"/>
                  <wp:effectExtent l="0" t="0" r="0" b="0"/>
                  <wp:docPr id="1204" name="Рисунок 1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CCE2C6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4CA6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5B0A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5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6CB6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6,5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665B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81C8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B502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F55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BBA0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BF9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AD47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64F2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71DD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2,18</w:t>
            </w:r>
          </w:p>
        </w:tc>
      </w:tr>
      <w:tr w:rsidR="005159AF" w:rsidRPr="00567EB7" w14:paraId="4540B8BC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86785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C29C50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F35739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1BC6193" wp14:editId="12F81ED8">
                  <wp:extent cx="359410" cy="173990"/>
                  <wp:effectExtent l="0" t="0" r="2540" b="0"/>
                  <wp:docPr id="1205" name="Рисунок 1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65D4FC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8B8F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D9BE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2A62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D6A6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7E6C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C653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2AB9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CBE4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D8E0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D83C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4FA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61E9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4 433,80</w:t>
            </w:r>
          </w:p>
        </w:tc>
      </w:tr>
      <w:tr w:rsidR="005159AF" w:rsidRPr="00567EB7" w14:paraId="3E5B367C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FBE66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C1E82A" w14:textId="5FEADF57" w:rsidR="005159AF" w:rsidRPr="00567EB7" w:rsidRDefault="00503A1C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5159AF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F44D54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3C40CA0" wp14:editId="23252CE5">
                  <wp:extent cx="173990" cy="173990"/>
                  <wp:effectExtent l="0" t="0" r="0" b="0"/>
                  <wp:docPr id="1206" name="Рисунок 1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476097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1545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E4B4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A38E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607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916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8B64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6824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0197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D848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225E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405B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C740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42,09</w:t>
            </w:r>
          </w:p>
        </w:tc>
      </w:tr>
      <w:tr w:rsidR="005159AF" w:rsidRPr="00567EB7" w14:paraId="6C0D0169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461102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074B06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6021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1B0F31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26E5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EF70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702E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76FC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8C61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355A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A2C4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1919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BE43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EE3F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BD68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2503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6,00</w:t>
            </w:r>
          </w:p>
        </w:tc>
      </w:tr>
      <w:tr w:rsidR="005159AF" w:rsidRPr="00567EB7" w14:paraId="3AB2C4D1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FBFD6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350D64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4F9F4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9E3A7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6A32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CFB0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75E2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35BB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1CCF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067D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C434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CC52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4D11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5803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3E42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41B2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5</w:t>
            </w:r>
          </w:p>
        </w:tc>
      </w:tr>
      <w:tr w:rsidR="005159AF" w:rsidRPr="00567EB7" w14:paraId="5284D8D1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35665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A4A87E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E0D84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4380DB4" wp14:editId="55729B4A">
                  <wp:extent cx="173990" cy="173990"/>
                  <wp:effectExtent l="0" t="0" r="0" b="0"/>
                  <wp:docPr id="1207" name="Рисунок 1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D68C0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635F7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12DA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05EB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E7B8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5DD5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9DAC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BD62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323F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731A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9216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3FDD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DA6C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6F6242F4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7EBBA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F25EA0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24C8E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8BC4B1D" wp14:editId="5A9A5A38">
                  <wp:extent cx="173990" cy="173990"/>
                  <wp:effectExtent l="0" t="0" r="0" b="0"/>
                  <wp:docPr id="1208" name="Рисунок 1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3B7F1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83C6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2E09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FB7A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592F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37C3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0770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36B3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3DEE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A8B1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80A3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DA82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9439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5159AF" w:rsidRPr="00567EB7" w14:paraId="6BD0EB3E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AF81B4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0FA1F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C671AD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E840982" wp14:editId="5A6DA108">
                  <wp:extent cx="97790" cy="173990"/>
                  <wp:effectExtent l="0" t="0" r="0" b="0"/>
                  <wp:docPr id="1209" name="Рисунок 1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03E2F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73E3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B13C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1C76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B90A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97FD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AD3F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1B2A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FC10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E10C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5675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A93C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3257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EBA34DF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DD9F63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386829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00ECE0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AC7A3D2" wp14:editId="17E4890E">
                  <wp:extent cx="97790" cy="173990"/>
                  <wp:effectExtent l="0" t="0" r="0" b="0"/>
                  <wp:docPr id="1210" name="Рисунок 1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8C0A25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DECD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3747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8690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1086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D3F3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F50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747D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B6C5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7A3F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9FF3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0BB9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8A62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1824EF30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8B5D0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7BAAEF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5955D0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56AA8CA" wp14:editId="57DA2AE4">
                  <wp:extent cx="97790" cy="173990"/>
                  <wp:effectExtent l="0" t="0" r="0" b="0"/>
                  <wp:docPr id="1211" name="Рисунок 1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3DCEE0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637B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39D1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DD3F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8AFE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1D5B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187C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3C30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CB6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92F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7642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A2E9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B464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5BF8B78A" w14:textId="210423CE" w:rsidR="005159AF" w:rsidRDefault="005159AF" w:rsidP="00563C31">
      <w:pPr>
        <w:pStyle w:val="afffa"/>
        <w:spacing w:before="240" w:after="0" w:line="240" w:lineRule="auto"/>
        <w:ind w:firstLine="0"/>
      </w:pPr>
      <w:bookmarkStart w:id="154" w:name="_Toc131938223"/>
      <w:r>
        <w:lastRenderedPageBreak/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8B68F5">
          <w:rPr>
            <w:noProof/>
          </w:rPr>
          <w:t>35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динамику функционирования котельной </w:t>
      </w:r>
      <w:r w:rsidR="00D01EAF">
        <w:t xml:space="preserve">ул. Хромова, д.3 </w:t>
      </w:r>
      <w:r>
        <w:t>ОАО «Волжский пекарь»</w:t>
      </w:r>
      <w:bookmarkEnd w:id="154"/>
      <w:r>
        <w:t xml:space="preserve"> </w:t>
      </w:r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159AF" w:rsidRPr="00567EB7" w14:paraId="20079B45" w14:textId="77777777" w:rsidTr="005159A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FA5FE53" w14:textId="77777777" w:rsidR="005159AF" w:rsidRPr="00567EB7" w:rsidRDefault="005159AF" w:rsidP="005159AF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E1AA426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F181227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97D65E5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ABAC242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BB1D11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56ECC4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C60200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47C24C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1F5A0AB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21AFC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260BE8E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7B2B06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42E4C0F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28D536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C883289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159AF" w:rsidRPr="00567EB7" w14:paraId="00DAD1EE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EDC7650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B3C98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465006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7AC610A" wp14:editId="5B13B245">
                  <wp:extent cx="173990" cy="173990"/>
                  <wp:effectExtent l="0" t="0" r="0" b="0"/>
                  <wp:docPr id="1212" name="Рисунок 1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78E12E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363E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B4AC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FF22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8CD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80F3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C4C1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0783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05F4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,93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3C7FC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BFA4C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DF0E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EB53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24AF7AA5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B44DD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1BC5D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80C08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DAAE1A7" wp14:editId="3F9F7C50">
                  <wp:extent cx="272415" cy="173990"/>
                  <wp:effectExtent l="0" t="0" r="0" b="0"/>
                  <wp:docPr id="1213" name="Рисунок 1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66366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2254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DB59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3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B574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303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1778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3130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E4BDD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11FF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4604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25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BDA4C9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7809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C3AC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8BB8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6D10C235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00D9C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B0100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63708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470EF30" wp14:editId="5B94F461">
                  <wp:extent cx="173990" cy="173990"/>
                  <wp:effectExtent l="0" t="0" r="0" b="0"/>
                  <wp:docPr id="1214" name="Рисунок 1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E197CF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997D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41E48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2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A62B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88,2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A911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C6A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B9FB5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BBB8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6071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1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B6137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D3C9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B57B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1951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465D3BB9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F75009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C62895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0FC89F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C70154F" wp14:editId="72EE835D">
                  <wp:extent cx="359410" cy="173990"/>
                  <wp:effectExtent l="0" t="0" r="2540" b="0"/>
                  <wp:docPr id="1215" name="Рисунок 1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907C8F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7837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02,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A6BE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02,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96AC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02,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3596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02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95B7F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02,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7EEE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02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3FC1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02,9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BBE39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7 902,9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D7ACF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D127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A531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1AC5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33075E06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8FFBA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073C0B" w14:textId="6600AA05" w:rsidR="005159AF" w:rsidRPr="00567EB7" w:rsidRDefault="00503A1C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5159AF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9731B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433276CE" wp14:editId="02048598">
                  <wp:extent cx="173990" cy="173990"/>
                  <wp:effectExtent l="0" t="0" r="0" b="0"/>
                  <wp:docPr id="1216" name="Рисунок 1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5A068D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A325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A8C7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AE4E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B620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D968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42137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BB1DF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93E42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57,0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6465D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6363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A294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D7D9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5B88556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AEDC0E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3CD0B1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1ED458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C4F6B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A37B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7D11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CBA3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FC00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74276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D61E4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12413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1A1E0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0,9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BF853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25C0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0294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CEC0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0705A18D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E0338C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264CB7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9CD91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2FF949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B358C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1EF0A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C086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C4DD5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2D78B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3D06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DEDC1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7011E" w14:textId="77777777" w:rsidR="005159AF" w:rsidRDefault="005159AF" w:rsidP="005159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77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2CD6B" w14:textId="77777777" w:rsidR="005159AF" w:rsidRDefault="005159AF" w:rsidP="005159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F3C8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25C9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56DA6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29877328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13428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ED6BD3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4E4B82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285DA03" wp14:editId="640944A3">
                  <wp:extent cx="173990" cy="173990"/>
                  <wp:effectExtent l="0" t="0" r="0" b="0"/>
                  <wp:docPr id="1217" name="Рисунок 1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B36324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F164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7409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6D38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DAB9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0DDAD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1292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35AE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27B0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676C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8D70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E6D6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8E3C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72E0B6A2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996E7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FEFFCD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A813D3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29AFDBF" wp14:editId="1F056719">
                  <wp:extent cx="173990" cy="173990"/>
                  <wp:effectExtent l="0" t="0" r="0" b="0"/>
                  <wp:docPr id="1218" name="Рисунок 1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0D298B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F939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CBB8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2F71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D3CE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5B80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14C5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A8C1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DD43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3AEF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C9AF8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1D02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BE4A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02338ABD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CB535F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4A3A5A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AD7C8B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D50F456" wp14:editId="15BA614F">
                  <wp:extent cx="97790" cy="173990"/>
                  <wp:effectExtent l="0" t="0" r="0" b="0"/>
                  <wp:docPr id="1219" name="Рисунок 1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8F9EEA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0363E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DF46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66524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2FFB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960C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1B25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29DF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33D6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7CAD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CC6C9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2E77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6569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668D098A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E1F86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EC0743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DF6CEF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A33D3EA" wp14:editId="21558509">
                  <wp:extent cx="97790" cy="173990"/>
                  <wp:effectExtent l="0" t="0" r="0" b="0"/>
                  <wp:docPr id="1220" name="Рисунок 1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62CD43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9654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EF17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3380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A3D4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E0F62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0F1B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63F37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4083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CA4C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B902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745FF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52945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5159AF" w:rsidRPr="00567EB7" w14:paraId="0CABC232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B3EC4B" w14:textId="77777777" w:rsidR="005159AF" w:rsidRPr="00567EB7" w:rsidRDefault="005159AF" w:rsidP="005159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7CC812" w14:textId="77777777" w:rsidR="005159AF" w:rsidRPr="00567EB7" w:rsidRDefault="005159AF" w:rsidP="005159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437AC" w14:textId="77777777" w:rsidR="005159AF" w:rsidRPr="00567EB7" w:rsidRDefault="005159AF" w:rsidP="005159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8DD799E" wp14:editId="138F89F4">
                  <wp:extent cx="97790" cy="173990"/>
                  <wp:effectExtent l="0" t="0" r="0" b="0"/>
                  <wp:docPr id="1221" name="Рисунок 1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A8B938" w14:textId="77777777" w:rsidR="005159AF" w:rsidRPr="00567EB7" w:rsidRDefault="005159AF" w:rsidP="005159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67D3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ED26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B1D21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92EB0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0FC83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4210D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4EC7A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0EEC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5BFD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E13C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A276B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6F116" w14:textId="77777777" w:rsidR="005159AF" w:rsidRDefault="005159AF" w:rsidP="005159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58BAEA6F" w14:textId="2FA49B51" w:rsidR="001D2C66" w:rsidRDefault="001D2C66" w:rsidP="001D2C66">
      <w:pPr>
        <w:pStyle w:val="afffa"/>
        <w:spacing w:before="240" w:after="0" w:line="240" w:lineRule="auto"/>
        <w:ind w:firstLine="0"/>
        <w:contextualSpacing w:val="0"/>
      </w:pPr>
      <w:bookmarkStart w:id="155" w:name="_Ref101993697"/>
      <w:bookmarkStart w:id="156" w:name="_Toc131938224"/>
      <w:r>
        <w:t xml:space="preserve">Таблица </w:t>
      </w:r>
      <w:fldSimple w:instr=" STYLEREF 1 \s ">
        <w:r>
          <w:rPr>
            <w:noProof/>
          </w:rPr>
          <w:t>17</w:t>
        </w:r>
      </w:fldSimple>
      <w:r>
        <w:t>.</w:t>
      </w:r>
      <w:fldSimple w:instr=" SEQ Таблица \* ARABIC \s 1 ">
        <w:r>
          <w:rPr>
            <w:noProof/>
          </w:rPr>
          <w:t>36</w:t>
        </w:r>
      </w:fldSimple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Pr="00D01EAF">
        <w:t xml:space="preserve"> </w:t>
      </w:r>
      <w:r w:rsidRPr="001D2C66">
        <w:t>Министерства обороны инв. № 58/84 г. Тверь, ул. Стрелковая, 1 (в/г82)</w:t>
      </w:r>
      <w:bookmarkEnd w:id="156"/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1D2C66" w:rsidRPr="00567EB7" w14:paraId="2661AB68" w14:textId="77777777" w:rsidTr="001D2C66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5C0782C" w14:textId="77777777" w:rsidR="001D2C66" w:rsidRPr="00567EB7" w:rsidRDefault="001D2C66" w:rsidP="001D2C66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3CEED47" w14:textId="77777777" w:rsidR="001D2C66" w:rsidRPr="00567EB7" w:rsidRDefault="001D2C66" w:rsidP="001D2C66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471869A" w14:textId="77777777" w:rsidR="001D2C66" w:rsidRPr="00567EB7" w:rsidRDefault="001D2C66" w:rsidP="001D2C66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2457234" w14:textId="77777777" w:rsidR="001D2C66" w:rsidRPr="00567EB7" w:rsidRDefault="001D2C66" w:rsidP="001D2C66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D3AE778" w14:textId="77777777" w:rsidR="001D2C66" w:rsidRPr="00567EB7" w:rsidRDefault="001D2C66" w:rsidP="001D2C66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7CEB160" w14:textId="77777777" w:rsidR="001D2C66" w:rsidRPr="00567EB7" w:rsidRDefault="001D2C66" w:rsidP="001D2C66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776DFE" w14:textId="77777777" w:rsidR="001D2C66" w:rsidRPr="00567EB7" w:rsidRDefault="001D2C66" w:rsidP="001D2C66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C37300" w14:textId="77777777" w:rsidR="001D2C66" w:rsidRPr="00567EB7" w:rsidRDefault="001D2C66" w:rsidP="001D2C66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C1FBD03" w14:textId="77777777" w:rsidR="001D2C66" w:rsidRPr="00567EB7" w:rsidRDefault="001D2C66" w:rsidP="001D2C66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A2F927" w14:textId="77777777" w:rsidR="001D2C66" w:rsidRPr="00567EB7" w:rsidRDefault="001D2C66" w:rsidP="001D2C66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3D1793" w14:textId="77777777" w:rsidR="001D2C66" w:rsidRPr="00567EB7" w:rsidRDefault="001D2C66" w:rsidP="001D2C66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BE240A" w14:textId="77777777" w:rsidR="001D2C66" w:rsidRPr="00567EB7" w:rsidRDefault="001D2C66" w:rsidP="001D2C66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7971F7" w14:textId="77777777" w:rsidR="001D2C66" w:rsidRPr="00567EB7" w:rsidRDefault="001D2C66" w:rsidP="001D2C66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01604DF" w14:textId="77777777" w:rsidR="001D2C66" w:rsidRPr="00567EB7" w:rsidRDefault="001D2C66" w:rsidP="001D2C66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C5A779" w14:textId="77777777" w:rsidR="001D2C66" w:rsidRPr="00567EB7" w:rsidRDefault="001D2C66" w:rsidP="001D2C66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B672DF" w14:textId="77777777" w:rsidR="001D2C66" w:rsidRPr="00567EB7" w:rsidRDefault="001D2C66" w:rsidP="001D2C66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503A1C" w:rsidRPr="00567EB7" w14:paraId="61BFFFCE" w14:textId="77777777" w:rsidTr="00503A1C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F978D2" w14:textId="77777777" w:rsidR="00503A1C" w:rsidRPr="00567EB7" w:rsidRDefault="00503A1C" w:rsidP="00503A1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9CC110" w14:textId="77777777" w:rsidR="00503A1C" w:rsidRPr="00567EB7" w:rsidRDefault="00503A1C" w:rsidP="00503A1C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4A78C88" w14:textId="77777777" w:rsidR="00503A1C" w:rsidRPr="00567EB7" w:rsidRDefault="00503A1C" w:rsidP="00503A1C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36E8F59" wp14:editId="437E0AD2">
                  <wp:extent cx="173990" cy="173990"/>
                  <wp:effectExtent l="0" t="0" r="0" b="0"/>
                  <wp:docPr id="377" name="Рисунок 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AC711DA" w14:textId="77777777" w:rsidR="00503A1C" w:rsidRPr="00567EB7" w:rsidRDefault="00503A1C" w:rsidP="00503A1C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4A6DF" w14:textId="591CF49C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2,83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28837" w14:textId="72AC00BF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54E6D">
              <w:rPr>
                <w:rFonts w:cs="Arial"/>
                <w:color w:val="000000"/>
                <w:sz w:val="18"/>
                <w:szCs w:val="18"/>
                <w:lang w:eastAsia="ru-RU"/>
              </w:rPr>
              <w:t>2,83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0593C" w14:textId="4BA5A116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54E6D">
              <w:rPr>
                <w:rFonts w:cs="Arial"/>
                <w:color w:val="000000"/>
                <w:sz w:val="18"/>
                <w:szCs w:val="18"/>
                <w:lang w:eastAsia="ru-RU"/>
              </w:rPr>
              <w:t>2,83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C0F90" w14:textId="2C21B304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54E6D">
              <w:rPr>
                <w:rFonts w:cs="Arial"/>
                <w:color w:val="000000"/>
                <w:sz w:val="18"/>
                <w:szCs w:val="18"/>
                <w:lang w:eastAsia="ru-RU"/>
              </w:rPr>
              <w:t>2,83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DED11" w14:textId="23DD7B1E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54E6D">
              <w:rPr>
                <w:rFonts w:cs="Arial"/>
                <w:color w:val="000000"/>
                <w:sz w:val="18"/>
                <w:szCs w:val="18"/>
                <w:lang w:eastAsia="ru-RU"/>
              </w:rPr>
              <w:t>2,83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C7246" w14:textId="02C8FF80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54E6D">
              <w:rPr>
                <w:rFonts w:cs="Arial"/>
                <w:color w:val="000000"/>
                <w:sz w:val="18"/>
                <w:szCs w:val="18"/>
                <w:lang w:eastAsia="ru-RU"/>
              </w:rPr>
              <w:t>2,83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8E41D" w14:textId="73FE7D8E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54E6D">
              <w:rPr>
                <w:rFonts w:cs="Arial"/>
                <w:color w:val="000000"/>
                <w:sz w:val="18"/>
                <w:szCs w:val="18"/>
                <w:lang w:eastAsia="ru-RU"/>
              </w:rPr>
              <w:t>2,83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3E99A" w14:textId="0523A94D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54E6D">
              <w:rPr>
                <w:rFonts w:cs="Arial"/>
                <w:color w:val="000000"/>
                <w:sz w:val="18"/>
                <w:szCs w:val="18"/>
                <w:lang w:eastAsia="ru-RU"/>
              </w:rPr>
              <w:t>2,838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59435" w14:textId="4422AAFE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54E6D">
              <w:rPr>
                <w:rFonts w:cs="Arial"/>
                <w:color w:val="000000"/>
                <w:sz w:val="18"/>
                <w:szCs w:val="18"/>
                <w:lang w:eastAsia="ru-RU"/>
              </w:rPr>
              <w:t>2,83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3983C" w14:textId="010698B6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54E6D">
              <w:rPr>
                <w:rFonts w:cs="Arial"/>
                <w:color w:val="000000"/>
                <w:sz w:val="18"/>
                <w:szCs w:val="18"/>
                <w:lang w:eastAsia="ru-RU"/>
              </w:rPr>
              <w:t>2,83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40D9D" w14:textId="751D27B3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54E6D">
              <w:rPr>
                <w:rFonts w:cs="Arial"/>
                <w:color w:val="000000"/>
                <w:sz w:val="18"/>
                <w:szCs w:val="18"/>
                <w:lang w:eastAsia="ru-RU"/>
              </w:rPr>
              <w:t>2,838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B1561" w14:textId="7A88F6F6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54E6D">
              <w:rPr>
                <w:rFonts w:cs="Arial"/>
                <w:color w:val="000000"/>
                <w:sz w:val="18"/>
                <w:szCs w:val="18"/>
                <w:lang w:eastAsia="ru-RU"/>
              </w:rPr>
              <w:t>2,8380</w:t>
            </w:r>
          </w:p>
        </w:tc>
      </w:tr>
      <w:tr w:rsidR="00503A1C" w:rsidRPr="00567EB7" w14:paraId="55AF2AB7" w14:textId="77777777" w:rsidTr="00503A1C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C56C50" w14:textId="77777777" w:rsidR="00503A1C" w:rsidRPr="00567EB7" w:rsidRDefault="00503A1C" w:rsidP="00503A1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D8F0CF" w14:textId="77777777" w:rsidR="00503A1C" w:rsidRPr="00567EB7" w:rsidRDefault="00503A1C" w:rsidP="00503A1C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9B146F" w14:textId="77777777" w:rsidR="00503A1C" w:rsidRPr="00567EB7" w:rsidRDefault="00503A1C" w:rsidP="00503A1C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571EAB0" wp14:editId="0E4537F5">
                  <wp:extent cx="272415" cy="173990"/>
                  <wp:effectExtent l="0" t="0" r="0" b="0"/>
                  <wp:docPr id="378" name="Рисунок 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6BBAFF" w14:textId="77777777" w:rsidR="00503A1C" w:rsidRPr="00567EB7" w:rsidRDefault="00503A1C" w:rsidP="00503A1C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185DB" w14:textId="2C347B47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1,39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8E565" w14:textId="746A2CA1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1,39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52E6E" w14:textId="283F1486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1,39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830A86" w14:textId="17033239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1,39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7AB58" w14:textId="70AA6A81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1,39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521B1" w14:textId="54C4C0BC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1,39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A4B29" w14:textId="1B22DF77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1,39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21ECA" w14:textId="23E392AD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1,3916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3FC63" w14:textId="6C7EC465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1,39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6081A" w14:textId="564156D1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1,39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81B8BF" w14:textId="23AC8125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1,391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92F0E" w14:textId="2BE32D87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1,3916</w:t>
            </w:r>
          </w:p>
        </w:tc>
      </w:tr>
      <w:tr w:rsidR="00503A1C" w:rsidRPr="00567EB7" w14:paraId="2B583259" w14:textId="77777777" w:rsidTr="00503A1C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06876C" w14:textId="77777777" w:rsidR="00503A1C" w:rsidRPr="00567EB7" w:rsidRDefault="00503A1C" w:rsidP="00503A1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860503" w14:textId="77777777" w:rsidR="00503A1C" w:rsidRPr="00567EB7" w:rsidRDefault="00503A1C" w:rsidP="00503A1C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7B2891" w14:textId="77777777" w:rsidR="00503A1C" w:rsidRPr="00567EB7" w:rsidRDefault="00503A1C" w:rsidP="00503A1C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0807990" wp14:editId="2BC44EB3">
                  <wp:extent cx="173990" cy="173990"/>
                  <wp:effectExtent l="0" t="0" r="0" b="0"/>
                  <wp:docPr id="379" name="Рисунок 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D032C5" w14:textId="77777777" w:rsidR="00503A1C" w:rsidRPr="00567EB7" w:rsidRDefault="00503A1C" w:rsidP="00503A1C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87F37" w14:textId="617C4995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49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53E0A" w14:textId="781FD522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49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9F667" w14:textId="78406ACA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49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E8F0F" w14:textId="5A4DC7E2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49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2EA6B" w14:textId="74FA16B8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49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7FF03" w14:textId="39468715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49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EDE65" w14:textId="61B8FC61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49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6AD65" w14:textId="10B70795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49,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6DA53" w14:textId="58AA99A6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49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28BCD" w14:textId="23D549D3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49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A15A7" w14:textId="487DF94C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49,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DB43C" w14:textId="23D1A3B1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49,0</w:t>
            </w:r>
          </w:p>
        </w:tc>
      </w:tr>
      <w:tr w:rsidR="00503A1C" w:rsidRPr="00567EB7" w14:paraId="5D6C3B48" w14:textId="77777777" w:rsidTr="00503A1C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903DEC" w14:textId="77777777" w:rsidR="00503A1C" w:rsidRPr="00567EB7" w:rsidRDefault="00503A1C" w:rsidP="00503A1C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A46C69" w14:textId="77777777" w:rsidR="00503A1C" w:rsidRPr="00567EB7" w:rsidRDefault="00503A1C" w:rsidP="00503A1C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DFE4B7" w14:textId="77777777" w:rsidR="00503A1C" w:rsidRPr="00567EB7" w:rsidRDefault="00503A1C" w:rsidP="00503A1C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50BE426" wp14:editId="543C4558">
                  <wp:extent cx="359410" cy="173990"/>
                  <wp:effectExtent l="0" t="0" r="2540" b="0"/>
                  <wp:docPr id="380" name="Рисунок 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5621E3" w14:textId="77777777" w:rsidR="00503A1C" w:rsidRPr="00567EB7" w:rsidRDefault="00503A1C" w:rsidP="00503A1C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EE067" w14:textId="6E7E4F0A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3 882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38836" w14:textId="7EAB2006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3 882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D73AF" w14:textId="05F88DE1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3 882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BC1EA" w14:textId="2B67A26B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3 882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AF077" w14:textId="41CEA6C2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3 882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6809DB" w14:textId="2FE029AF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3 882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EDD84" w14:textId="45ABE3CF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3 882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4EB51" w14:textId="6E4F4FBE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3 882,1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45E84" w14:textId="73B31A2A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3 882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AAA7F" w14:textId="38FFBE0F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3 882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B9AFC" w14:textId="462B2894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3 882,11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58F04" w14:textId="00C09B86" w:rsidR="00503A1C" w:rsidRDefault="00503A1C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3 882,11</w:t>
            </w:r>
          </w:p>
        </w:tc>
      </w:tr>
      <w:tr w:rsidR="001D2C66" w:rsidRPr="00567EB7" w14:paraId="61F44DB2" w14:textId="77777777" w:rsidTr="00503A1C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2B2727" w14:textId="77777777" w:rsidR="001D2C66" w:rsidRPr="00567EB7" w:rsidRDefault="001D2C66" w:rsidP="001D2C6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89CF85" w14:textId="35F36E7F" w:rsidR="001D2C66" w:rsidRPr="00567EB7" w:rsidRDefault="00503A1C" w:rsidP="001D2C6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1D2C66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EAFEAD" w14:textId="77777777" w:rsidR="001D2C66" w:rsidRPr="00567EB7" w:rsidRDefault="001D2C66" w:rsidP="001D2C6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73D1C02" wp14:editId="6E6846CD">
                  <wp:extent cx="173990" cy="173990"/>
                  <wp:effectExtent l="0" t="0" r="0" b="0"/>
                  <wp:docPr id="381" name="Рисунок 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391921" w14:textId="77777777" w:rsidR="001D2C66" w:rsidRPr="00567EB7" w:rsidRDefault="001D2C66" w:rsidP="001D2C6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5B824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61CE9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FFCB2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E21A4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D566A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8DF14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B2A915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D418C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89D88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0460B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BF375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E792B7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</w:tr>
      <w:tr w:rsidR="001D2C66" w:rsidRPr="00567EB7" w14:paraId="7F166159" w14:textId="77777777" w:rsidTr="00503A1C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558FFC" w14:textId="77777777" w:rsidR="001D2C66" w:rsidRPr="00567EB7" w:rsidRDefault="001D2C66" w:rsidP="001D2C6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81AD16" w14:textId="77777777" w:rsidR="001D2C66" w:rsidRPr="00567EB7" w:rsidRDefault="001D2C66" w:rsidP="001D2C6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D9E641" w14:textId="77777777" w:rsidR="001D2C66" w:rsidRPr="00567EB7" w:rsidRDefault="001D2C66" w:rsidP="001D2C6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632D78" w14:textId="77777777" w:rsidR="001D2C66" w:rsidRPr="00567EB7" w:rsidRDefault="001D2C66" w:rsidP="001D2C6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436F9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DDB42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11C8F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192E3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CDF64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2B965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F4F21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B6D24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6FB36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00722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E65E3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79AB2" w14:textId="77777777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н/д</w:t>
            </w:r>
          </w:p>
        </w:tc>
      </w:tr>
      <w:tr w:rsidR="001D2C66" w:rsidRPr="00567EB7" w14:paraId="329A7095" w14:textId="77777777" w:rsidTr="00503A1C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A18680" w14:textId="77777777" w:rsidR="001D2C66" w:rsidRPr="00567EB7" w:rsidRDefault="001D2C66" w:rsidP="001D2C6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B19706" w14:textId="77777777" w:rsidR="001D2C66" w:rsidRPr="00567EB7" w:rsidRDefault="001D2C66" w:rsidP="001D2C6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FB6F56" w14:textId="77777777" w:rsidR="001D2C66" w:rsidRPr="00567EB7" w:rsidRDefault="001D2C66" w:rsidP="001D2C6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EB0BE3" w14:textId="77777777" w:rsidR="001D2C66" w:rsidRPr="00567EB7" w:rsidRDefault="001D2C66" w:rsidP="001D2C6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3CE8B" w14:textId="4DC189B9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  <w:lang w:eastAsia="ru-RU"/>
              </w:rPr>
              <w:t>13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7847C" w14:textId="75FBA0AA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116EAC">
              <w:rPr>
                <w:rFonts w:cs="Arial"/>
                <w:color w:val="000000"/>
                <w:sz w:val="18"/>
                <w:szCs w:val="18"/>
                <w:lang w:eastAsia="ru-RU"/>
              </w:rPr>
              <w:t>13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268A8" w14:textId="740C188B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116EAC">
              <w:rPr>
                <w:rFonts w:cs="Arial"/>
                <w:color w:val="000000"/>
                <w:sz w:val="18"/>
                <w:szCs w:val="18"/>
                <w:lang w:eastAsia="ru-RU"/>
              </w:rPr>
              <w:t>13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5C62D" w14:textId="6FF25741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116EAC">
              <w:rPr>
                <w:rFonts w:cs="Arial"/>
                <w:color w:val="000000"/>
                <w:sz w:val="18"/>
                <w:szCs w:val="18"/>
                <w:lang w:eastAsia="ru-RU"/>
              </w:rPr>
              <w:t>13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0A1AF" w14:textId="0BD5B20D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116EAC">
              <w:rPr>
                <w:rFonts w:cs="Arial"/>
                <w:color w:val="000000"/>
                <w:sz w:val="18"/>
                <w:szCs w:val="18"/>
                <w:lang w:eastAsia="ru-RU"/>
              </w:rPr>
              <w:t>13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7A1A5" w14:textId="7AEF92AB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116EAC">
              <w:rPr>
                <w:rFonts w:cs="Arial"/>
                <w:color w:val="000000"/>
                <w:sz w:val="18"/>
                <w:szCs w:val="18"/>
                <w:lang w:eastAsia="ru-RU"/>
              </w:rPr>
              <w:t>13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1266F" w14:textId="056EF338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116EAC">
              <w:rPr>
                <w:rFonts w:cs="Arial"/>
                <w:color w:val="000000"/>
                <w:sz w:val="18"/>
                <w:szCs w:val="18"/>
                <w:lang w:eastAsia="ru-RU"/>
              </w:rPr>
              <w:t>13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C54F4" w14:textId="0C731F18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116EAC">
              <w:rPr>
                <w:rFonts w:cs="Arial"/>
                <w:color w:val="000000"/>
                <w:sz w:val="18"/>
                <w:szCs w:val="18"/>
                <w:lang w:eastAsia="ru-RU"/>
              </w:rPr>
              <w:t>1395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3EC50" w14:textId="43C17DFA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116EAC">
              <w:rPr>
                <w:rFonts w:cs="Arial"/>
                <w:color w:val="000000"/>
                <w:sz w:val="18"/>
                <w:szCs w:val="18"/>
                <w:lang w:eastAsia="ru-RU"/>
              </w:rPr>
              <w:t>13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D5A1B" w14:textId="45A6615D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116EAC">
              <w:rPr>
                <w:rFonts w:cs="Arial"/>
                <w:color w:val="000000"/>
                <w:sz w:val="18"/>
                <w:szCs w:val="18"/>
                <w:lang w:eastAsia="ru-RU"/>
              </w:rPr>
              <w:t>13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69B9F" w14:textId="54AC9A80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116EAC">
              <w:rPr>
                <w:rFonts w:cs="Arial"/>
                <w:color w:val="000000"/>
                <w:sz w:val="18"/>
                <w:szCs w:val="18"/>
                <w:lang w:eastAsia="ru-RU"/>
              </w:rPr>
              <w:t>139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CFD33" w14:textId="06182DCC" w:rsidR="001D2C66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116EAC">
              <w:rPr>
                <w:rFonts w:cs="Arial"/>
                <w:color w:val="000000"/>
                <w:sz w:val="18"/>
                <w:szCs w:val="18"/>
                <w:lang w:eastAsia="ru-RU"/>
              </w:rPr>
              <w:t>1395</w:t>
            </w:r>
          </w:p>
        </w:tc>
      </w:tr>
      <w:tr w:rsidR="001D2C66" w:rsidRPr="00567EB7" w14:paraId="39CEBE54" w14:textId="77777777" w:rsidTr="00503A1C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DDE2E9" w14:textId="77777777" w:rsidR="001D2C66" w:rsidRPr="00567EB7" w:rsidRDefault="001D2C66" w:rsidP="001D2C6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56FC3C" w14:textId="77777777" w:rsidR="001D2C66" w:rsidRPr="00567EB7" w:rsidRDefault="001D2C66" w:rsidP="001D2C6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173961" w14:textId="77777777" w:rsidR="001D2C66" w:rsidRPr="00567EB7" w:rsidRDefault="001D2C66" w:rsidP="001D2C6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1710AA7" wp14:editId="58B27CF6">
                  <wp:extent cx="173990" cy="173990"/>
                  <wp:effectExtent l="0" t="0" r="0" b="0"/>
                  <wp:docPr id="382" name="Рисунок 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00FED4" w14:textId="77777777" w:rsidR="001D2C66" w:rsidRPr="00567EB7" w:rsidRDefault="001D2C66" w:rsidP="001D2C6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CE2E9" w14:textId="77777777" w:rsidR="001D2C66" w:rsidRPr="00503A1C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9BA98" w14:textId="77777777" w:rsidR="001D2C66" w:rsidRPr="00503A1C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82AAB" w14:textId="77777777" w:rsidR="001D2C66" w:rsidRPr="00503A1C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9BD9D" w14:textId="77777777" w:rsidR="001D2C66" w:rsidRPr="00503A1C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BDB32" w14:textId="77777777" w:rsidR="001D2C66" w:rsidRPr="00503A1C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4D89E" w14:textId="77777777" w:rsidR="001D2C66" w:rsidRPr="00503A1C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6FBDD" w14:textId="77777777" w:rsidR="001D2C66" w:rsidRPr="00503A1C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93EA7" w14:textId="77777777" w:rsidR="001D2C66" w:rsidRPr="00503A1C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55FB0" w14:textId="77777777" w:rsidR="001D2C66" w:rsidRPr="00503A1C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4C6AB" w14:textId="77777777" w:rsidR="001D2C66" w:rsidRPr="00503A1C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65EE4" w14:textId="77777777" w:rsidR="001D2C66" w:rsidRPr="00503A1C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349B0" w14:textId="77777777" w:rsidR="001D2C66" w:rsidRPr="00503A1C" w:rsidRDefault="001D2C66" w:rsidP="00503A1C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 w:rsidRPr="00503A1C">
              <w:rPr>
                <w:rFonts w:cs="Arial"/>
                <w:color w:val="000000"/>
                <w:sz w:val="18"/>
                <w:szCs w:val="18"/>
                <w:lang w:eastAsia="ru-RU"/>
              </w:rPr>
              <w:t>––</w:t>
            </w:r>
          </w:p>
        </w:tc>
      </w:tr>
      <w:tr w:rsidR="001D2C66" w:rsidRPr="00567EB7" w14:paraId="26B7952C" w14:textId="77777777" w:rsidTr="001D2C6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686ABE" w14:textId="77777777" w:rsidR="001D2C66" w:rsidRPr="00567EB7" w:rsidRDefault="001D2C66" w:rsidP="001D2C6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D3C6C6" w14:textId="77777777" w:rsidR="001D2C66" w:rsidRPr="00567EB7" w:rsidRDefault="001D2C66" w:rsidP="001D2C6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7D8C44" w14:textId="77777777" w:rsidR="001D2C66" w:rsidRPr="00567EB7" w:rsidRDefault="001D2C66" w:rsidP="001D2C6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270D078" wp14:editId="4CFA6309">
                  <wp:extent cx="173990" cy="173990"/>
                  <wp:effectExtent l="0" t="0" r="0" b="0"/>
                  <wp:docPr id="383" name="Рисунок 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7B1419" w14:textId="77777777" w:rsidR="001D2C66" w:rsidRPr="00567EB7" w:rsidRDefault="001D2C66" w:rsidP="001D2C6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EE59D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B8C67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6397D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843CF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E160C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08688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5BD6A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05EB6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E7472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63977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77468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97C06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1D2C66" w:rsidRPr="00567EB7" w14:paraId="56AA0A1A" w14:textId="77777777" w:rsidTr="001D2C6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E28C28" w14:textId="77777777" w:rsidR="001D2C66" w:rsidRPr="00567EB7" w:rsidRDefault="001D2C66" w:rsidP="001D2C6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27BCD6" w14:textId="77777777" w:rsidR="001D2C66" w:rsidRPr="00567EB7" w:rsidRDefault="001D2C66" w:rsidP="001D2C6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844392" w14:textId="77777777" w:rsidR="001D2C66" w:rsidRPr="00567EB7" w:rsidRDefault="001D2C66" w:rsidP="001D2C6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CB62923" wp14:editId="3354E787">
                  <wp:extent cx="97790" cy="173990"/>
                  <wp:effectExtent l="0" t="0" r="0" b="0"/>
                  <wp:docPr id="384" name="Рисунок 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210C2E" w14:textId="77777777" w:rsidR="001D2C66" w:rsidRPr="00567EB7" w:rsidRDefault="001D2C66" w:rsidP="001D2C6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D403E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643FF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B4D53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25221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581D2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23A38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04384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B229A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B4D54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2721F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0EA9A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4D988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1D2C66" w:rsidRPr="00567EB7" w14:paraId="15E53DB7" w14:textId="77777777" w:rsidTr="001D2C6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525D2A" w14:textId="77777777" w:rsidR="001D2C66" w:rsidRPr="00567EB7" w:rsidRDefault="001D2C66" w:rsidP="001D2C6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CCE64D" w14:textId="77777777" w:rsidR="001D2C66" w:rsidRPr="00567EB7" w:rsidRDefault="001D2C66" w:rsidP="001D2C6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AC1435" w14:textId="77777777" w:rsidR="001D2C66" w:rsidRPr="00567EB7" w:rsidRDefault="001D2C66" w:rsidP="001D2C6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B42E847" wp14:editId="30D5DB83">
                  <wp:extent cx="97790" cy="173990"/>
                  <wp:effectExtent l="0" t="0" r="0" b="0"/>
                  <wp:docPr id="385" name="Рисунок 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8FEF06" w14:textId="77777777" w:rsidR="001D2C66" w:rsidRPr="00567EB7" w:rsidRDefault="001D2C66" w:rsidP="001D2C6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194BE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41583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A3049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B375C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7B244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EBFA1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A771A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804C5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C0217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8DE08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AC327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D9EE4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1D2C66" w:rsidRPr="00567EB7" w14:paraId="4112A5C7" w14:textId="77777777" w:rsidTr="001D2C66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7D4164" w14:textId="77777777" w:rsidR="001D2C66" w:rsidRPr="00567EB7" w:rsidRDefault="001D2C66" w:rsidP="001D2C6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425DBC" w14:textId="77777777" w:rsidR="001D2C66" w:rsidRPr="00567EB7" w:rsidRDefault="001D2C66" w:rsidP="001D2C66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12EF48" w14:textId="77777777" w:rsidR="001D2C66" w:rsidRPr="00567EB7" w:rsidRDefault="001D2C66" w:rsidP="001D2C66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175303C3" wp14:editId="66C41B24">
                  <wp:extent cx="97790" cy="173990"/>
                  <wp:effectExtent l="0" t="0" r="0" b="0"/>
                  <wp:docPr id="386" name="Рисунок 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726BE7" w14:textId="77777777" w:rsidR="001D2C66" w:rsidRPr="00567EB7" w:rsidRDefault="001D2C66" w:rsidP="001D2C66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27973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A066B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52850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85F33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91513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A42CF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1CEED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C17C3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8807D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5FD92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7DB2CA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0C6AD" w14:textId="77777777" w:rsidR="001D2C66" w:rsidRDefault="001D2C66" w:rsidP="001D2C66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3445AC8A" w14:textId="4A04EF67" w:rsidR="005159AF" w:rsidRDefault="005159AF" w:rsidP="00563C31">
      <w:pPr>
        <w:pStyle w:val="afffa"/>
        <w:spacing w:before="240" w:after="0" w:line="240" w:lineRule="auto"/>
        <w:ind w:firstLine="0"/>
        <w:contextualSpacing w:val="0"/>
      </w:pPr>
      <w:bookmarkStart w:id="157" w:name="_Toc131938225"/>
      <w:r>
        <w:t xml:space="preserve">Таблица </w:t>
      </w:r>
      <w:fldSimple w:instr=" STYLEREF 1 \s ">
        <w:r w:rsidR="008B68F5">
          <w:rPr>
            <w:noProof/>
          </w:rPr>
          <w:t>17</w:t>
        </w:r>
      </w:fldSimple>
      <w:r>
        <w:t>.</w:t>
      </w:r>
      <w:fldSimple w:instr=" SEQ Таблица \* ARABIC \s 1 ">
        <w:r w:rsidR="001D2C66">
          <w:rPr>
            <w:noProof/>
          </w:rPr>
          <w:t>37</w:t>
        </w:r>
      </w:fldSimple>
      <w:bookmarkEnd w:id="155"/>
      <w:r>
        <w:t xml:space="preserve"> </w:t>
      </w:r>
      <w:r w:rsidRPr="009B7E72">
        <w:t xml:space="preserve">– </w:t>
      </w:r>
      <w:r>
        <w:t>Индикаторы, характеризующие динамику функционирования котельной</w:t>
      </w:r>
      <w:r w:rsidR="00D01EAF" w:rsidRPr="00D01EAF">
        <w:t xml:space="preserve"> Петербургское шоссе, д. 15</w:t>
      </w:r>
      <w:r w:rsidR="001D2C66">
        <w:t xml:space="preserve"> </w:t>
      </w:r>
      <w:r w:rsidR="00D01EAF" w:rsidRPr="00D01EAF">
        <w:t>ООО «Крикс»</w:t>
      </w:r>
      <w:bookmarkEnd w:id="157"/>
      <w:r w:rsidR="00D01EAF" w:rsidRPr="00D01EAF">
        <w:t xml:space="preserve"> </w:t>
      </w:r>
    </w:p>
    <w:tbl>
      <w:tblPr>
        <w:tblW w:w="21431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88"/>
        <w:gridCol w:w="5870"/>
        <w:gridCol w:w="1316"/>
        <w:gridCol w:w="1502"/>
        <w:gridCol w:w="996"/>
        <w:gridCol w:w="996"/>
        <w:gridCol w:w="997"/>
        <w:gridCol w:w="996"/>
        <w:gridCol w:w="996"/>
        <w:gridCol w:w="997"/>
        <w:gridCol w:w="996"/>
        <w:gridCol w:w="996"/>
        <w:gridCol w:w="997"/>
        <w:gridCol w:w="996"/>
        <w:gridCol w:w="996"/>
        <w:gridCol w:w="996"/>
      </w:tblGrid>
      <w:tr w:rsidR="005159AF" w:rsidRPr="00567EB7" w14:paraId="389CD6AD" w14:textId="77777777" w:rsidTr="005159AF">
        <w:trPr>
          <w:trHeight w:val="20"/>
          <w:tblHeader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FF902B2" w14:textId="77777777" w:rsidR="005159AF" w:rsidRPr="00567EB7" w:rsidRDefault="005159AF" w:rsidP="005159AF">
            <w:pPr>
              <w:pStyle w:val="afff8"/>
              <w:ind w:left="-142" w:right="-170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EE95B54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9617850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Обознач. показателя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B5163E3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71D89B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68F5D52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4FBD04E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731F0D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7AD99D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FB361A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5743AA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CB776D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B13996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FAFC2F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A95A40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AF809CE" w14:textId="77777777" w:rsidR="005159AF" w:rsidRPr="00567EB7" w:rsidRDefault="005159AF" w:rsidP="005159AF">
            <w:pPr>
              <w:pStyle w:val="afff8"/>
              <w:contextualSpacing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567EB7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D01EAF" w:rsidRPr="00567EB7" w14:paraId="3B14AF53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E47AD5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F492695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становленная тепловая мощность котельной: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459D681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4AC0A2B" wp14:editId="570ED3C2">
                  <wp:extent cx="173990" cy="173990"/>
                  <wp:effectExtent l="0" t="0" r="0" b="0"/>
                  <wp:docPr id="1222" name="Рисунок 1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86EB6E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2A942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  <w:lang w:eastAsia="ru-RU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44210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727AA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9AC60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6D663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B62F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F7C42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EDF78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FE339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CD95F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BFF48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D4B0A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1,8920</w:t>
            </w:r>
          </w:p>
        </w:tc>
      </w:tr>
      <w:tr w:rsidR="00D01EAF" w:rsidRPr="00567EB7" w14:paraId="3D17F633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96E430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BCC187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Присоединенная тепловая нагрузка на коллекторах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594BCE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6EDEA5E5" wp14:editId="6E8F3C06">
                  <wp:extent cx="272415" cy="173990"/>
                  <wp:effectExtent l="0" t="0" r="0" b="0"/>
                  <wp:docPr id="1223" name="Рисунок 1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415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BE101A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ч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C8F5C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4950F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275C15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4603B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C7FAB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A7A7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A1687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F2252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45F35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54FAA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E1DAD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54580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0,1579</w:t>
            </w:r>
          </w:p>
        </w:tc>
      </w:tr>
      <w:tr w:rsidR="00D01EAF" w:rsidRPr="00567EB7" w14:paraId="7758D88A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4CCCEE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5EAE77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резерва тепловой мощности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57C334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07FE9982" wp14:editId="4D53D649">
                  <wp:extent cx="173990" cy="173990"/>
                  <wp:effectExtent l="0" t="0" r="0" b="0"/>
                  <wp:docPr id="1224" name="Рисунок 1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E86FAB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0BB6D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3294D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44D9B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21CF5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DC13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934A4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54820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CD795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72E72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D918C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5824C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480AA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91,13</w:t>
            </w:r>
          </w:p>
        </w:tc>
      </w:tr>
      <w:tr w:rsidR="00D01EAF" w:rsidRPr="00567EB7" w14:paraId="7EC77BEB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781DB8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18F1C9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пуск тепловой энергии с коллекторов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0092F8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45081FE" wp14:editId="3F97AE16">
                  <wp:extent cx="359410" cy="173990"/>
                  <wp:effectExtent l="0" t="0" r="2540" b="0"/>
                  <wp:docPr id="1225" name="Рисунок 1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41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1323F7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7758C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56C4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6BEC6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17E8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F0D2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784E8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26A8F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EC537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0C3F2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9E338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EC00C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A6AF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3 470,23</w:t>
            </w:r>
          </w:p>
        </w:tc>
      </w:tr>
      <w:tr w:rsidR="00D01EAF" w:rsidRPr="00567EB7" w14:paraId="7D315F4D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E9EAEB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E61FA6" w14:textId="48BA00B3" w:rsidR="00D01EAF" w:rsidRPr="00567EB7" w:rsidRDefault="00503A1C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Удельный расход условного топлива</w:t>
            </w:r>
            <w:r w:rsidR="00D01EAF" w:rsidRPr="00567EB7">
              <w:rPr>
                <w:rFonts w:ascii="Arial" w:hAnsi="Arial"/>
                <w:sz w:val="18"/>
                <w:szCs w:val="18"/>
              </w:rPr>
              <w:t xml:space="preserve"> на тепловую энергию отпущенную с коллектор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8FAD2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38FE6067" wp14:editId="11C5242A">
                  <wp:extent cx="173990" cy="173990"/>
                  <wp:effectExtent l="0" t="0" r="0" b="0"/>
                  <wp:docPr id="1226" name="Рисунок 1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9B2A20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г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ка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BCD5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05F09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AC878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96229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78C13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56BD2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65CF7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9250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D76D3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44004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8983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5649B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D01EAF" w:rsidRPr="00567EB7" w14:paraId="110A6CD3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221ABC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68919D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Коэффициент полезного использования теплоты топлива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A6FC6A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КИТТ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2E5A2E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6714D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5619A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E277C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DB86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75681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E50A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9F76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61718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0CF47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CD5A5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D08B7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40BE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н/д</w:t>
            </w:r>
          </w:p>
        </w:tc>
      </w:tr>
      <w:tr w:rsidR="00D01EAF" w:rsidRPr="00567EB7" w14:paraId="7B55EC86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FD9971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F46622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 xml:space="preserve">Число часов использования установленной тепловой мощности 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FEF746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ЧИТМ</w:t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6118DD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3A75B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83C6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310CC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80480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18AA6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0EEB9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3291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D2BA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18C80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7DF9E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A976D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00113" w14:textId="77777777" w:rsidR="00D01EAF" w:rsidRDefault="00D01EAF" w:rsidP="00D01EAF">
            <w:pPr>
              <w:spacing w:after="0" w:line="240" w:lineRule="auto"/>
              <w:jc w:val="center"/>
              <w:rPr>
                <w:rFonts w:cs="Arial"/>
                <w:color w:val="000000"/>
                <w:sz w:val="18"/>
                <w:szCs w:val="18"/>
              </w:rPr>
            </w:pPr>
            <w:r>
              <w:rPr>
                <w:rFonts w:cs="Arial"/>
                <w:color w:val="000000"/>
                <w:sz w:val="18"/>
                <w:szCs w:val="18"/>
              </w:rPr>
              <w:t>2024</w:t>
            </w:r>
          </w:p>
        </w:tc>
      </w:tr>
      <w:tr w:rsidR="00D01EAF" w:rsidRPr="00567EB7" w14:paraId="42BAAD44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5FBA7B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81C671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Удельная установленная тепловая мощность котельной на одного жителя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A6BB03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3092371" wp14:editId="20A18B22">
                  <wp:extent cx="173990" cy="173990"/>
                  <wp:effectExtent l="0" t="0" r="0" b="0"/>
                  <wp:docPr id="1227" name="Рисунок 1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613362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МВт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тыс.чел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D39E0" w14:textId="77777777" w:rsidR="00D01EAF" w:rsidRDefault="00D01EAF" w:rsidP="00D01EAF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22935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3A023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315F0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D6D01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BB0E1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D88C4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4D006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D43BB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C36B3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B3BBA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F5272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D01EAF" w:rsidRPr="00567EB7" w14:paraId="1A525B07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95D8FB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B1CF68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тота отказов с прекращением теплоснабжения от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6E816E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70634C19" wp14:editId="2C6B567E">
                  <wp:extent cx="173990" cy="173990"/>
                  <wp:effectExtent l="0" t="0" r="0" b="0"/>
                  <wp:docPr id="1228" name="Рисунок 1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6818B9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</w:t>
            </w:r>
            <w:r w:rsidRPr="00567EB7">
              <w:rPr>
                <w:rFonts w:ascii="Arial" w:hAnsi="Arial"/>
                <w:sz w:val="18"/>
                <w:szCs w:val="18"/>
                <w:lang w:val="en-US"/>
              </w:rPr>
              <w:t>/</w:t>
            </w:r>
            <w:r w:rsidRPr="00567EB7">
              <w:rPr>
                <w:rFonts w:ascii="Arial" w:hAnsi="Arial"/>
                <w:sz w:val="18"/>
                <w:szCs w:val="18"/>
              </w:rPr>
              <w:t>год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96126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0D709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261ADC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1324D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39FA6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05774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7E72B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C1100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4DF34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39C32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BD686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19A8A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</w:t>
            </w:r>
          </w:p>
        </w:tc>
      </w:tr>
      <w:tr w:rsidR="00D01EAF" w:rsidRPr="00567EB7" w14:paraId="60931A72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7AEC8A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D15188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Относительный средневзвешенный остаточный парковый ресурс котлоагрегатов котельной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31C1B9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2CE1D98B" wp14:editId="6F63850E">
                  <wp:extent cx="97790" cy="173990"/>
                  <wp:effectExtent l="0" t="0" r="0" b="0"/>
                  <wp:docPr id="1229" name="Рисунок 1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E19E97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час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DCC2B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E41C5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E0C97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5D798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CBAC9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67F53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F3F82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44C72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592BE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B815A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E3D20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BCFE3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D01EAF" w:rsidRPr="00567EB7" w14:paraId="4CBEABC2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6A5F3C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D42FC7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автоматизированных котельных без обслуживающего персонала с УТМ меньше/равной 10 Гкал/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39BADD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7F468F0" wp14:editId="566AACF5">
                  <wp:extent cx="97790" cy="173990"/>
                  <wp:effectExtent l="0" t="0" r="0" b="0"/>
                  <wp:docPr id="1230" name="Рисунок 1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C27464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824CD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8ABB4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0136D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5F9D0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D89C3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AD894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37E56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2512D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1246E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F7E2F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88BF8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E7A18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  <w:tr w:rsidR="00D01EAF" w:rsidRPr="00567EB7" w14:paraId="58E4EAD2" w14:textId="77777777" w:rsidTr="005159AF">
        <w:trPr>
          <w:trHeight w:val="20"/>
        </w:trPr>
        <w:tc>
          <w:tcPr>
            <w:tcW w:w="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CFFE6D" w14:textId="77777777" w:rsidR="00D01EAF" w:rsidRPr="00567EB7" w:rsidRDefault="00D01EAF" w:rsidP="00D01EAF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58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608A57" w14:textId="77777777" w:rsidR="00D01EAF" w:rsidRPr="00567EB7" w:rsidRDefault="00D01EAF" w:rsidP="00D01EAF">
            <w:pPr>
              <w:pStyle w:val="affff4"/>
              <w:ind w:right="113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Доля котельных оборудованных приборами учета</w:t>
            </w:r>
          </w:p>
        </w:tc>
        <w:tc>
          <w:tcPr>
            <w:tcW w:w="1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A81747" w14:textId="77777777" w:rsidR="00D01EAF" w:rsidRPr="00567EB7" w:rsidRDefault="00D01EAF" w:rsidP="00D01EAF">
            <w:pPr>
              <w:pStyle w:val="affff4"/>
              <w:ind w:left="114"/>
              <w:jc w:val="center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noProof/>
                <w:position w:val="-14"/>
                <w:sz w:val="18"/>
                <w:szCs w:val="18"/>
                <w:lang w:eastAsia="ru-RU"/>
              </w:rPr>
              <w:drawing>
                <wp:inline distT="0" distB="0" distL="0" distR="0" wp14:anchorId="557A10D0" wp14:editId="46E3E549">
                  <wp:extent cx="97790" cy="173990"/>
                  <wp:effectExtent l="0" t="0" r="0" b="0"/>
                  <wp:docPr id="1231" name="Рисунок 1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" cy="173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91D94F" w14:textId="77777777" w:rsidR="00D01EAF" w:rsidRPr="00567EB7" w:rsidRDefault="00D01EAF" w:rsidP="00D01EAF">
            <w:pPr>
              <w:pStyle w:val="affff5"/>
              <w:ind w:left="114"/>
              <w:rPr>
                <w:rFonts w:ascii="Arial" w:hAnsi="Arial"/>
                <w:sz w:val="18"/>
                <w:szCs w:val="18"/>
              </w:rPr>
            </w:pPr>
            <w:r w:rsidRPr="00567EB7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A6F5C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EF716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9D897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6EB47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CD524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99175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E0500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2C67C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57C0F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50C56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7249F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4CF64" w14:textId="77777777" w:rsidR="00D01EAF" w:rsidRDefault="00D01EAF" w:rsidP="00D01EAF">
            <w:pPr>
              <w:spacing w:after="0" w:line="240" w:lineRule="auto"/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––</w:t>
            </w:r>
          </w:p>
        </w:tc>
      </w:tr>
    </w:tbl>
    <w:p w14:paraId="5493938C" w14:textId="4F75D982" w:rsidR="00380DF0" w:rsidRPr="004B2D82" w:rsidRDefault="00380DF0" w:rsidP="00380DF0">
      <w:pPr>
        <w:pStyle w:val="1"/>
        <w:spacing w:before="400"/>
      </w:pPr>
      <w:bookmarkStart w:id="158" w:name="_Toc108265900"/>
      <w:r w:rsidRPr="008D481F">
        <w:lastRenderedPageBreak/>
        <w:t>ИНДИКАТОРЫ, ХАРАКТЕРИЗУЮЩИ</w:t>
      </w:r>
      <w:r>
        <w:t>Е</w:t>
      </w:r>
      <w:r w:rsidRPr="008D481F">
        <w:t xml:space="preserve"> ДИНАМИКУ </w:t>
      </w:r>
      <w:r>
        <w:t>ИЗМЕНЕНИЯ ПОКАЗАТЕЛЕЙ ТЕПЛОВЫХ СЕТЕЙ, ОБЕСПЕЧИВАЮЩИХ ПЕРЕДАЧУ ТЕПЛОВОЙ ЭНЕРГИИ, ТЕПЛОНОСИТЕЛЯ ОТ ИСТОЧНИКА ТЕПЛОВОЙ ЭНЕРГИИ (МОЩНОСТИ) К ПОТРЕБИТЕЛЯМ, ПРИСОЕДИНЕННЫМ К ТЕПЛОВЫМ СЕТЯМ ИЗОЛИРОВАННОЙ СИСТЕМЫ ТЕПЛОСНАБЖЕНИЯ</w:t>
      </w:r>
      <w:bookmarkEnd w:id="158"/>
    </w:p>
    <w:p w14:paraId="3C9034A8" w14:textId="76C6B38A" w:rsidR="00380DF0" w:rsidRPr="00D01EAF" w:rsidRDefault="00380DF0" w:rsidP="00380DF0">
      <w:pPr>
        <w:pStyle w:val="pj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color w:val="222222"/>
        </w:rPr>
      </w:pPr>
      <w:r w:rsidRPr="00D01EAF">
        <w:rPr>
          <w:rFonts w:ascii="Arial" w:hAnsi="Arial" w:cs="Arial"/>
          <w:color w:val="222222"/>
        </w:rPr>
        <w:t xml:space="preserve">Индикаторы, характеризующие динамику </w:t>
      </w:r>
      <w:r w:rsidRPr="00380DF0">
        <w:rPr>
          <w:rFonts w:ascii="Arial" w:hAnsi="Arial" w:cs="Arial"/>
          <w:color w:val="222222"/>
        </w:rPr>
        <w:t xml:space="preserve">изменения показателей тепловых сетей, </w:t>
      </w:r>
      <w:r w:rsidRPr="00A10D10">
        <w:rPr>
          <w:rFonts w:ascii="Arial" w:hAnsi="Arial" w:cs="Arial"/>
          <w:color w:val="222222"/>
        </w:rPr>
        <w:t xml:space="preserve">обеспечивающих передачу тепловой энергии, теплоносителя от источника тепловой энергии (мощности) к потребителям, присоединенным к тепловым сетям изолированной системы теплоснабжения в таблицах </w:t>
      </w:r>
      <w:r w:rsidR="00A10D10" w:rsidRPr="00A10D10">
        <w:rPr>
          <w:rFonts w:ascii="Arial" w:hAnsi="Arial" w:cs="Arial"/>
          <w:color w:val="222222"/>
        </w:rPr>
        <w:fldChar w:fldCharType="begin"/>
      </w:r>
      <w:r w:rsidR="00A10D10" w:rsidRPr="00A10D10">
        <w:rPr>
          <w:rFonts w:ascii="Arial" w:hAnsi="Arial" w:cs="Arial"/>
          <w:color w:val="222222"/>
        </w:rPr>
        <w:instrText xml:space="preserve"> REF _Ref108265221 \h  \* MERGEFORMAT </w:instrText>
      </w:r>
      <w:r w:rsidR="00A10D10" w:rsidRPr="00A10D10">
        <w:rPr>
          <w:rFonts w:ascii="Arial" w:hAnsi="Arial" w:cs="Arial"/>
          <w:color w:val="222222"/>
        </w:rPr>
      </w:r>
      <w:r w:rsidR="00A10D10" w:rsidRPr="00A10D10">
        <w:rPr>
          <w:rFonts w:ascii="Arial" w:hAnsi="Arial" w:cs="Arial"/>
          <w:color w:val="222222"/>
        </w:rPr>
        <w:fldChar w:fldCharType="separate"/>
      </w:r>
      <w:r w:rsidR="008B68F5" w:rsidRPr="008B68F5">
        <w:rPr>
          <w:rFonts w:ascii="Arial" w:hAnsi="Arial" w:cs="Arial"/>
          <w:vanish/>
          <w:color w:val="222222"/>
        </w:rPr>
        <w:t xml:space="preserve">Таблица </w:t>
      </w:r>
      <w:r w:rsidR="008B68F5" w:rsidRPr="008B68F5">
        <w:rPr>
          <w:rFonts w:ascii="Arial" w:hAnsi="Arial" w:cs="Arial"/>
          <w:color w:val="222222"/>
        </w:rPr>
        <w:t>18.1</w:t>
      </w:r>
      <w:r w:rsidR="00A10D10" w:rsidRPr="00A10D10">
        <w:rPr>
          <w:rFonts w:ascii="Arial" w:hAnsi="Arial" w:cs="Arial"/>
          <w:color w:val="222222"/>
        </w:rPr>
        <w:fldChar w:fldCharType="end"/>
      </w:r>
      <w:r w:rsidR="00A10D10" w:rsidRPr="00A10D10">
        <w:rPr>
          <w:rFonts w:ascii="Arial" w:hAnsi="Arial" w:cs="Arial"/>
          <w:color w:val="222222"/>
        </w:rPr>
        <w:t>–</w:t>
      </w:r>
      <w:r w:rsidR="00220EB6">
        <w:rPr>
          <w:rFonts w:ascii="Arial" w:hAnsi="Arial" w:cs="Arial"/>
          <w:color w:val="222222"/>
        </w:rPr>
        <w:fldChar w:fldCharType="begin"/>
      </w:r>
      <w:r w:rsidR="00220EB6">
        <w:rPr>
          <w:rFonts w:ascii="Arial" w:hAnsi="Arial" w:cs="Arial"/>
          <w:color w:val="222222"/>
        </w:rPr>
        <w:instrText xml:space="preserve"> REF _Ref128950271 \h  \* MERGEFORMAT </w:instrText>
      </w:r>
      <w:r w:rsidR="00220EB6">
        <w:rPr>
          <w:rFonts w:ascii="Arial" w:hAnsi="Arial" w:cs="Arial"/>
          <w:color w:val="222222"/>
        </w:rPr>
      </w:r>
      <w:r w:rsidR="00220EB6">
        <w:rPr>
          <w:rFonts w:ascii="Arial" w:hAnsi="Arial" w:cs="Arial"/>
          <w:color w:val="222222"/>
        </w:rPr>
        <w:fldChar w:fldCharType="separate"/>
      </w:r>
      <w:r w:rsidR="008B68F5" w:rsidRPr="008B68F5">
        <w:rPr>
          <w:rFonts w:ascii="Arial" w:hAnsi="Arial" w:cs="Arial"/>
          <w:vanish/>
          <w:color w:val="222222"/>
        </w:rPr>
        <w:t xml:space="preserve">Таблица </w:t>
      </w:r>
      <w:r w:rsidR="008B68F5" w:rsidRPr="008B68F5">
        <w:rPr>
          <w:rFonts w:ascii="Arial" w:hAnsi="Arial" w:cs="Arial"/>
          <w:color w:val="222222"/>
        </w:rPr>
        <w:t>18.16</w:t>
      </w:r>
      <w:r w:rsidR="00220EB6">
        <w:rPr>
          <w:rFonts w:ascii="Arial" w:hAnsi="Arial" w:cs="Arial"/>
          <w:color w:val="222222"/>
        </w:rPr>
        <w:fldChar w:fldCharType="end"/>
      </w:r>
      <w:r w:rsidR="00A10D10" w:rsidRPr="00A10D10">
        <w:rPr>
          <w:rFonts w:ascii="Arial" w:hAnsi="Arial" w:cs="Arial"/>
          <w:color w:val="222222"/>
        </w:rPr>
        <w:t>.</w:t>
      </w:r>
    </w:p>
    <w:p w14:paraId="0340DFDC" w14:textId="67521C65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59" w:name="_Ref108265221"/>
      <w:bookmarkStart w:id="160" w:name="_Toc131938226"/>
      <w:r>
        <w:t xml:space="preserve">Таблица </w:t>
      </w:r>
      <w:fldSimple w:instr=" STYLEREF 1 \s ">
        <w:r w:rsidR="008B68F5">
          <w:rPr>
            <w:noProof/>
          </w:rPr>
          <w:t>18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159"/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централизованной системе теплоснабжения </w:t>
      </w:r>
      <w:r w:rsidRPr="00380DF0">
        <w:t>в зоне деятельности ЕТО ООО "Тверская генерация"</w:t>
      </w:r>
      <w:bookmarkEnd w:id="160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4C7E404C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5E03D5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69D7CC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2C9DB0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4E38C0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880D4F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78014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D67F1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D6CEA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C2BE1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02BDD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3999E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D2009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6E952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5DA8D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23944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EFD376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6B0E84" w:rsidRPr="00380DF0" w14:paraId="29A15CF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75804C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0C7B18A" w14:textId="77777777" w:rsidR="006B0E84" w:rsidRPr="00380DF0" w:rsidRDefault="006B0E84" w:rsidP="006B0E84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F2AB03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279" w:dyaOrig="380" w14:anchorId="544C96BB">
                <v:shape id="_x0000_i1067" type="#_x0000_t75" style="width:13.5pt;height:17.25pt" o:ole="">
                  <v:imagedata r:id="rId110" o:title=""/>
                </v:shape>
                <o:OLEObject Type="Embed" ProgID="Equation.DSMT4" ShapeID="_x0000_i1067" DrawAspect="Content" ObjectID="_1742551124" r:id="rId11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3976E8E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8F69C" w14:textId="41B58BA4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97AEA" w14:textId="6CBAED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D3E59" w14:textId="5A34D4BB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D9FEB" w14:textId="37D1F65B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3,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CCE10" w14:textId="209C853A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3,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A37E5" w14:textId="06FC1DAF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21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F1E3E" w14:textId="0121125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21,5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7E007" w14:textId="214E8B00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21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A4C87" w14:textId="2CC2DF86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21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6A4AB" w14:textId="3C4EE12A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21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814DB" w14:textId="3C18FB91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21,5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4DC24" w14:textId="7E4F73BA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21,53</w:t>
            </w:r>
          </w:p>
        </w:tc>
      </w:tr>
      <w:tr w:rsidR="006B0E84" w:rsidRPr="00380DF0" w14:paraId="72D8DA1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790CC2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B46D0" w14:textId="77777777" w:rsidR="006B0E84" w:rsidRPr="00380DF0" w:rsidRDefault="006B0E84" w:rsidP="006B0E84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089FB0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20" w:dyaOrig="400" w14:anchorId="193F68A4">
                <v:shape id="_x0000_i1068" type="#_x0000_t75" style="width:24pt;height:18pt" o:ole="">
                  <v:imagedata r:id="rId112" o:title=""/>
                </v:shape>
                <o:OLEObject Type="Embed" ProgID="Equation.DSMT4" ShapeID="_x0000_i1068" DrawAspect="Content" ObjectID="_1742551125" r:id="rId11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E2DBCF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768DF" w14:textId="0660E9A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EFBB1" w14:textId="4EF0AD98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A967B" w14:textId="024078B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BDD14" w14:textId="7E63A57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0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D0D6C" w14:textId="28E7A863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0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8DB2C" w14:textId="0D390A5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2,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D193F" w14:textId="45419473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2,4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E863E" w14:textId="21D4C0E0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2,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0B1C5" w14:textId="3E76C77C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2,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0A3B7" w14:textId="52E7A47C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2,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57275" w14:textId="18268D0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2,4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4B737" w14:textId="26C526E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2,44</w:t>
            </w:r>
          </w:p>
        </w:tc>
      </w:tr>
      <w:tr w:rsidR="006B0E84" w:rsidRPr="00380DF0" w14:paraId="07CD3FE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3410C2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7398F3" w14:textId="77777777" w:rsidR="006B0E84" w:rsidRPr="00380DF0" w:rsidRDefault="006B0E84" w:rsidP="006B0E84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BF7E23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60" w:dyaOrig="400" w14:anchorId="309E13DA">
                <v:shape id="_x0000_i1069" type="#_x0000_t75" style="width:29.25pt;height:18pt" o:ole="">
                  <v:imagedata r:id="rId114" o:title=""/>
                </v:shape>
                <o:OLEObject Type="Embed" ProgID="Equation.DSMT4" ShapeID="_x0000_i1069" DrawAspect="Content" ObjectID="_1742551126" r:id="rId11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56F915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E5179" w14:textId="5F501F2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88DA9" w14:textId="1FC850F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F6C3B" w14:textId="62D620B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7D320" w14:textId="4BB1ED4A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93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B353C" w14:textId="5BA39AE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93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62AFF" w14:textId="36C86CEC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9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C3733" w14:textId="34315155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9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E9311" w14:textId="10C20C9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9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CD076" w14:textId="1595B36E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9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61E2E" w14:textId="52B206B3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9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07FFC" w14:textId="30D319A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9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AC602" w14:textId="69C9F6C3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9,08</w:t>
            </w:r>
          </w:p>
        </w:tc>
      </w:tr>
      <w:tr w:rsidR="006B0E84" w:rsidRPr="00380DF0" w14:paraId="2036044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195D74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023117E" w14:textId="77777777" w:rsidR="006B0E84" w:rsidRPr="00380DF0" w:rsidRDefault="006B0E84" w:rsidP="006B0E84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62ED42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80" w:dyaOrig="380" w14:anchorId="3B6C557B">
                <v:shape id="_x0000_i1070" type="#_x0000_t75" style="width:18pt;height:17.25pt" o:ole="">
                  <v:imagedata r:id="rId116" o:title=""/>
                </v:shape>
                <o:OLEObject Type="Embed" ProgID="Equation.DSMT4" ShapeID="_x0000_i1070" DrawAspect="Content" ObjectID="_1742551127" r:id="rId11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34D8B1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9BE5E" w14:textId="309BC2EE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8DB3C" w14:textId="6291EE1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F8ABF" w14:textId="1368BD95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ACEA1" w14:textId="343DB7F3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6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5B91A" w14:textId="71A99710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0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AE048" w14:textId="525B1FFF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0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AE8B9" w14:textId="211B6543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0,9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ECE62" w14:textId="68A0D64A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0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062E3" w14:textId="128F350A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0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E7DC6" w14:textId="65AA41D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0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BF092" w14:textId="14577BC3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0,9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8CA22" w14:textId="098ED96C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0,95</w:t>
            </w:r>
          </w:p>
        </w:tc>
      </w:tr>
      <w:tr w:rsidR="006B0E84" w:rsidRPr="00380DF0" w14:paraId="6CEBA59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4E0CE0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50D05A" w14:textId="77777777" w:rsidR="006B0E84" w:rsidRPr="00380DF0" w:rsidRDefault="006B0E84" w:rsidP="006B0E84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560AE0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540" w:dyaOrig="400" w14:anchorId="46182DDE">
                <v:shape id="_x0000_i1071" type="#_x0000_t75" style="width:29.25pt;height:18pt" o:ole="">
                  <v:imagedata r:id="rId118" o:title=""/>
                </v:shape>
                <o:OLEObject Type="Embed" ProgID="Equation.DSMT4" ShapeID="_x0000_i1071" DrawAspect="Content" ObjectID="_1742551128" r:id="rId11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EC08B9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7506A" w14:textId="1926DEF4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4B69E" w14:textId="0343EE04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EA982" w14:textId="600ECBD8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9BF76" w14:textId="32AF06BF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2E68A" w14:textId="1FA8EF1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2F959" w14:textId="48127A1E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4B489" w14:textId="45CED2A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EB727" w14:textId="6619D81C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4FC4D" w14:textId="62B18BC1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00B76" w14:textId="761C2E38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48084" w14:textId="7909534C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308D6" w14:textId="65A169EE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9,01</w:t>
            </w:r>
          </w:p>
        </w:tc>
      </w:tr>
      <w:tr w:rsidR="006B0E84" w:rsidRPr="00380DF0" w14:paraId="6D2A320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3C6255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950DA7" w14:textId="77777777" w:rsidR="006B0E84" w:rsidRPr="00380DF0" w:rsidRDefault="006B0E84" w:rsidP="006B0E84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39910A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600" w:dyaOrig="400" w14:anchorId="28A483DA">
                <v:shape id="_x0000_i1072" type="#_x0000_t75" style="width:36pt;height:18pt" o:ole="">
                  <v:imagedata r:id="rId120" o:title=""/>
                </v:shape>
                <o:OLEObject Type="Embed" ProgID="Equation.DSMT4" ShapeID="_x0000_i1072" DrawAspect="Content" ObjectID="_1742551129" r:id="rId12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7E1084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C504D" w14:textId="75471EF1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1643A" w14:textId="447B0C85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EDF22" w14:textId="3F9C25A8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301ED" w14:textId="645D619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DD47D" w14:textId="0090129C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9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1D8EC2" w14:textId="0D1DFA0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9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A9008" w14:textId="795F248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9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43795" w14:textId="5233795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9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51D35" w14:textId="2ABD6068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9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E3812" w14:textId="26CEEE9F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9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9DEC1" w14:textId="3950BCBF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9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3989C" w14:textId="00DBCD48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94</w:t>
            </w:r>
          </w:p>
        </w:tc>
      </w:tr>
      <w:tr w:rsidR="006B0E84" w:rsidRPr="00380DF0" w14:paraId="557CCC0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CEF3B8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6888F9" w14:textId="77777777" w:rsidR="006B0E84" w:rsidRPr="00380DF0" w:rsidRDefault="006B0E84" w:rsidP="006B0E84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5B9BF6" w14:textId="77777777" w:rsidR="006B0E84" w:rsidRPr="00380DF0" w:rsidRDefault="006B0E84" w:rsidP="006B0E84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20" w:dyaOrig="400" w14:anchorId="4A6312BE">
                <v:shape id="_x0000_i1073" type="#_x0000_t75" style="width:18pt;height:18pt" o:ole="">
                  <v:imagedata r:id="rId122" o:title=""/>
                </v:shape>
                <o:OLEObject Type="Embed" ProgID="Equation.DSMT4" ShapeID="_x0000_i1073" DrawAspect="Content" ObjectID="_1742551130" r:id="rId12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7B0E9A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BE272" w14:textId="12294E4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AE13F" w14:textId="55ACB6A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FD958" w14:textId="5DE7519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1EC4B" w14:textId="0E313D63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2E598" w14:textId="52F50FDF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EC4DF" w14:textId="1A887136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371E2" w14:textId="689B5363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4C0E4" w14:textId="4E7D4B55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8EA35" w14:textId="542394C6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DC4FF" w14:textId="0D5F3045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B715C" w14:textId="76DAD920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8A0AD" w14:textId="60FF690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1</w:t>
            </w:r>
          </w:p>
        </w:tc>
      </w:tr>
      <w:tr w:rsidR="006B0E84" w:rsidRPr="00380DF0" w14:paraId="30DC9B1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AC1E1B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0BCB6B" w14:textId="77777777" w:rsidR="006B0E84" w:rsidRPr="00380DF0" w:rsidRDefault="006B0E84" w:rsidP="006B0E84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87D15D" w14:textId="77777777" w:rsidR="006B0E84" w:rsidRPr="00380DF0" w:rsidRDefault="006B0E84" w:rsidP="006B0E84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60" w:dyaOrig="400" w14:anchorId="55D2E6FA">
                <v:shape id="_x0000_i1074" type="#_x0000_t75" style="width:29.25pt;height:18pt" o:ole="">
                  <v:imagedata r:id="rId124" o:title=""/>
                </v:shape>
                <o:OLEObject Type="Embed" ProgID="Equation.DSMT4" ShapeID="_x0000_i1074" DrawAspect="Content" ObjectID="_1742551131" r:id="rId12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77C29C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1D51C" w14:textId="3CA89E45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93F27" w14:textId="2BCC8C6B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8ACE9" w14:textId="6133A60F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E4D26" w14:textId="1576685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270DD" w14:textId="36599F20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B0A1C1" w14:textId="064514BA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A504B" w14:textId="559924C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7054B" w14:textId="110E4C63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2E2FD" w14:textId="30B8F280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AEE75" w14:textId="0EB05D98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AE396" w14:textId="5C57092E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9A651" w14:textId="57DC1123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7</w:t>
            </w:r>
          </w:p>
        </w:tc>
      </w:tr>
      <w:tr w:rsidR="006B0E84" w:rsidRPr="00380DF0" w14:paraId="4C7E337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36F928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013CA9" w14:textId="77777777" w:rsidR="006B0E84" w:rsidRPr="00380DF0" w:rsidRDefault="006B0E84" w:rsidP="006B0E84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810406" w14:textId="77777777" w:rsidR="006B0E84" w:rsidRPr="00380DF0" w:rsidRDefault="006B0E84" w:rsidP="006B0E84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520" w:dyaOrig="400" w14:anchorId="16F3EA80">
                <v:shape id="_x0000_i1075" type="#_x0000_t75" style="width:29.25pt;height:18pt" o:ole="">
                  <v:imagedata r:id="rId126" o:title=""/>
                </v:shape>
                <o:OLEObject Type="Embed" ProgID="Equation.DSMT4" ShapeID="_x0000_i1075" DrawAspect="Content" ObjectID="_1742551132" r:id="rId12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8431D8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9193E" w14:textId="490AA29E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A170C" w14:textId="380D7133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2F1AF" w14:textId="76BC7748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ECDF9" w14:textId="3739097B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1085A0" w14:textId="43A0EA00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31F7F" w14:textId="51DA27C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C12D9" w14:textId="3DC3274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BBBCA" w14:textId="1BDE0DE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00D9F" w14:textId="08404AF8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27736A" w14:textId="0B2FA9F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37D80" w14:textId="50F98BE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28918" w14:textId="0D3A4FA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3</w:t>
            </w:r>
          </w:p>
        </w:tc>
      </w:tr>
      <w:tr w:rsidR="006B0E84" w:rsidRPr="00380DF0" w14:paraId="609C4E4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8A4251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1ED339" w14:textId="77777777" w:rsidR="006B0E84" w:rsidRPr="00380DF0" w:rsidRDefault="006B0E84" w:rsidP="006B0E84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9A1B96" w14:textId="77777777" w:rsidR="006B0E84" w:rsidRPr="00380DF0" w:rsidRDefault="006B0E84" w:rsidP="006B0E84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20" w:dyaOrig="380" w14:anchorId="2677F6A3">
                <v:shape id="_x0000_i1076" type="#_x0000_t75" style="width:18pt;height:17.25pt" o:ole="">
                  <v:imagedata r:id="rId128" o:title=""/>
                </v:shape>
                <o:OLEObject Type="Embed" ProgID="Equation.DSMT4" ShapeID="_x0000_i1076" DrawAspect="Content" ObjectID="_1742551133" r:id="rId12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20EFEE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15E46" w14:textId="7D9B0010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A561E" w14:textId="3E5E740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6A54F" w14:textId="4896011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0B938" w14:textId="3DB4B34F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E5403" w14:textId="7AD86A6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9D98D" w14:textId="5D8A3E60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B9D44" w14:textId="4550B51B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DCDF2B" w14:textId="7E90E81F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A4792" w14:textId="00AC703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87971" w14:textId="7DCE815C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7AFE2" w14:textId="65CEBFA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31DB0" w14:textId="10D44B48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6B0E84" w:rsidRPr="00380DF0" w14:paraId="5311C5E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7505F0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71AED8" w14:textId="77777777" w:rsidR="006B0E84" w:rsidRPr="00380DF0" w:rsidRDefault="006B0E84" w:rsidP="006B0E84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4D421A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40" w:dyaOrig="400" w14:anchorId="633D7F4A">
                <v:shape id="_x0000_i1077" type="#_x0000_t75" style="width:18pt;height:18pt" o:ole="">
                  <v:imagedata r:id="rId130" o:title=""/>
                </v:shape>
                <o:OLEObject Type="Embed" ProgID="Equation.DSMT4" ShapeID="_x0000_i1077" DrawAspect="Content" ObjectID="_1742551134" r:id="rId13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EDAAAD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97068" w14:textId="49597645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96,11828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A4383" w14:textId="081B162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05,169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CCAA2" w14:textId="122E7F6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01,9203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6A514" w14:textId="1CDAA86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94,22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7F69C" w14:textId="583D8E05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80,87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CB2BB" w14:textId="21ABFE0C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31,08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1BE00" w14:textId="06A708B5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57,355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2C875" w14:textId="62152D50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73,13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13522" w14:textId="5E4D9A7F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91,08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FF9F3" w14:textId="70C0C1F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09,659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49347" w14:textId="3EA4F6EF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29,01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2E6E2" w14:textId="3556346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43,5974</w:t>
            </w:r>
          </w:p>
        </w:tc>
      </w:tr>
      <w:tr w:rsidR="006B0E84" w:rsidRPr="00380DF0" w14:paraId="40062D8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E23304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CC0335" w14:textId="77777777" w:rsidR="006B0E84" w:rsidRPr="00380DF0" w:rsidRDefault="006B0E84" w:rsidP="006B0E84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A3F1AE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00" w:dyaOrig="380" w14:anchorId="49491CF0">
                <v:shape id="_x0000_i1078" type="#_x0000_t75" style="width:16.5pt;height:17.25pt" o:ole="">
                  <v:imagedata r:id="rId132" o:title=""/>
                </v:shape>
                <o:OLEObject Type="Embed" ProgID="Equation.DSMT4" ShapeID="_x0000_i1078" DrawAspect="Content" ObjectID="_1742551135" r:id="rId13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7B697E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AD2FA" w14:textId="79D4C2A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C903E" w14:textId="723C87E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6890B" w14:textId="1736F09B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441D6" w14:textId="31B920A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5,6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E9C97" w14:textId="00365338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7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A0B45" w14:textId="466A2D3F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1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F3BAC" w14:textId="0172012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9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0F4A7" w14:textId="217DD94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7,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662DD" w14:textId="6D380C6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6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B9AF8" w14:textId="4199F27A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4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4D809" w14:textId="4AA701B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3,3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0B718" w14:textId="016FD8AE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2,26</w:t>
            </w:r>
          </w:p>
        </w:tc>
      </w:tr>
      <w:tr w:rsidR="006B0E84" w:rsidRPr="00380DF0" w14:paraId="6C4AD66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0E5868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6273FB" w14:textId="77777777" w:rsidR="006B0E84" w:rsidRPr="00380DF0" w:rsidRDefault="006B0E84" w:rsidP="006B0E84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085B19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80" w:dyaOrig="400" w14:anchorId="14E801FA">
                <v:shape id="_x0000_i1079" type="#_x0000_t75" style="width:29.25pt;height:18pt" o:ole="">
                  <v:imagedata r:id="rId134" o:title=""/>
                </v:shape>
                <o:OLEObject Type="Embed" ProgID="Equation.DSMT4" ShapeID="_x0000_i1079" DrawAspect="Content" ObjectID="_1742551136" r:id="rId13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9B8BAD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A2B2A" w14:textId="113491E4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9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6BBDB" w14:textId="28CD8383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43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192FB" w14:textId="6F3B0E75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42,1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07988" w14:textId="47A67E7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5,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321C8" w14:textId="170EBEE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4,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3EB85" w14:textId="501797FA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5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F1C85" w14:textId="6E1F1818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5,1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45CD92" w14:textId="36D5A2EB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5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C16CE" w14:textId="401FC28B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5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3C298" w14:textId="7E256A7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5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CF37E" w14:textId="6D994FF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5,1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62467" w14:textId="34D0E364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5,13</w:t>
            </w:r>
          </w:p>
        </w:tc>
      </w:tr>
      <w:tr w:rsidR="006B0E84" w:rsidRPr="00380DF0" w14:paraId="6302383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108B5C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BEFCCC" w14:textId="77777777" w:rsidR="006B0E84" w:rsidRPr="00380DF0" w:rsidRDefault="006B0E84" w:rsidP="006B0E84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F4F6AC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720" w:dyaOrig="400" w14:anchorId="23A07EAE">
                <v:shape id="_x0000_i1080" type="#_x0000_t75" style="width:38.25pt;height:18pt" o:ole="">
                  <v:imagedata r:id="rId136" o:title=""/>
                </v:shape>
                <o:OLEObject Type="Embed" ProgID="Equation.DSMT4" ShapeID="_x0000_i1080" DrawAspect="Content" ObjectID="_1742551137" r:id="rId13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A81926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99986" w14:textId="1C67BC6E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4,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397E5" w14:textId="52B47DE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6,6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733E4" w14:textId="714F251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4,6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E6382" w14:textId="044ECE35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5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C361D" w14:textId="234DD3A1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7,8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4BFBE" w14:textId="0D52530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8,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CA142" w14:textId="263F5C6B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8,7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33486" w14:textId="2D1D58FC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8,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2C075" w14:textId="3D0B516E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8,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E4929" w14:textId="08D030C0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8,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958BA" w14:textId="0F4A3006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8,7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D9F35" w14:textId="09B30CC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8,79</w:t>
            </w:r>
          </w:p>
        </w:tc>
      </w:tr>
      <w:tr w:rsidR="006B0E84" w:rsidRPr="00380DF0" w14:paraId="5CA896B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3289CA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DCE9FE" w14:textId="77777777" w:rsidR="006B0E84" w:rsidRPr="00380DF0" w:rsidRDefault="006B0E84" w:rsidP="006B0E84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09866B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780" w:dyaOrig="400" w14:anchorId="5F28AF27">
                <v:shape id="_x0000_i1081" type="#_x0000_t75" style="width:42.75pt;height:18pt" o:ole="">
                  <v:imagedata r:id="rId138" o:title=""/>
                </v:shape>
                <o:OLEObject Type="Embed" ProgID="Equation.DSMT4" ShapeID="_x0000_i1081" DrawAspect="Content" ObjectID="_1742551138" r:id="rId13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76AC35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B9587A" w14:textId="314B63C9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4,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41776" w14:textId="343FDABB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7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4ED39" w14:textId="10B70111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7,5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D7801" w14:textId="57B0A771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9,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17F19" w14:textId="70F7BDAF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6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5DFE4" w14:textId="6742FA28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6,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AE068" w14:textId="4EA0D155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6,3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FC08F" w14:textId="24070A01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6,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B126D" w14:textId="4913777C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6,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ECFB0" w14:textId="2792C0D4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6,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288F3" w14:textId="422C1C1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6,3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CAF57" w14:textId="65317046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6,35</w:t>
            </w:r>
          </w:p>
        </w:tc>
      </w:tr>
      <w:tr w:rsidR="006B0E84" w:rsidRPr="00380DF0" w14:paraId="74E84C1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A9B29B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B35C7E3" w14:textId="77777777" w:rsidR="006B0E84" w:rsidRPr="00380DF0" w:rsidRDefault="006B0E84" w:rsidP="006B0E84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4238AB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40" w:dyaOrig="400" w14:anchorId="36D4521F">
                <v:shape id="_x0000_i1082" type="#_x0000_t75" style="width:24pt;height:18pt" o:ole="">
                  <v:imagedata r:id="rId140" o:title=""/>
                </v:shape>
                <o:OLEObject Type="Embed" ProgID="Equation.DSMT4" ShapeID="_x0000_i1082" DrawAspect="Content" ObjectID="_1742551139" r:id="rId14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84AC7F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A5CB4" w14:textId="6F6DFEA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333B2" w14:textId="69D0215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2E006" w14:textId="709CE9F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90E09" w14:textId="4EC97CC1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C5088" w14:textId="6D307168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A1C0A" w14:textId="0078EBA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029309" w14:textId="2E4259F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6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FA439" w14:textId="139F2D78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C0463" w14:textId="052E2C03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1101A" w14:textId="5FAB7670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36986" w14:textId="1D23B960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2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3F65F" w14:textId="42CD96BC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2%</w:t>
            </w:r>
          </w:p>
        </w:tc>
      </w:tr>
      <w:tr w:rsidR="006B0E84" w:rsidRPr="00380DF0" w14:paraId="2136B92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BB4408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2D9330" w14:textId="77777777" w:rsidR="006B0E84" w:rsidRPr="00380DF0" w:rsidRDefault="006B0E84" w:rsidP="006B0E84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747FB1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60" w:dyaOrig="400" w14:anchorId="0A5F38C5">
                <v:shape id="_x0000_i1083" type="#_x0000_t75" style="width:29.25pt;height:18pt" o:ole="">
                  <v:imagedata r:id="rId142" o:title=""/>
                </v:shape>
                <o:OLEObject Type="Embed" ProgID="Equation.DSMT4" ShapeID="_x0000_i1083" DrawAspect="Content" ObjectID="_1742551140" r:id="rId14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536850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5BC0C" w14:textId="23E088F5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C0348" w14:textId="77F2EF2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6C2B6" w14:textId="3DCE78D3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8ACFD" w14:textId="34FE0AA6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13CD5" w14:textId="361FB7B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75F77" w14:textId="6206DC2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638E3" w14:textId="66C159FA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3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15971" w14:textId="4C26A425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1435C" w14:textId="5C316E2B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1C4D7" w14:textId="426D5BD0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92A39" w14:textId="4AE0D0BB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4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59670" w14:textId="7C36E75C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17</w:t>
            </w:r>
          </w:p>
        </w:tc>
      </w:tr>
      <w:tr w:rsidR="00A177BE" w:rsidRPr="00380DF0" w14:paraId="0FFEF0E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68F0A4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3E4B2A0" w14:textId="77777777" w:rsidR="00A177BE" w:rsidRPr="00380DF0" w:rsidRDefault="00A177BE" w:rsidP="00A177B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A55EF2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80" w:dyaOrig="400" w14:anchorId="02119850">
                <v:shape id="_x0000_i1084" type="#_x0000_t75" style="width:18pt;height:18pt" o:ole="">
                  <v:imagedata r:id="rId144" o:title=""/>
                </v:shape>
                <o:OLEObject Type="Embed" ProgID="Equation.DSMT4" ShapeID="_x0000_i1084" DrawAspect="Content" ObjectID="_1742551141" r:id="rId14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3833F2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D9013" w14:textId="1CE8E51F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CF57B" w14:textId="2DAA8A0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23B96" w14:textId="027E68D2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9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4C367" w14:textId="15C6C0CC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9456C" w14:textId="7C4A8D20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91593" w14:textId="667E60BF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DA455" w14:textId="09B11B2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5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63B81" w14:textId="462D868B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5899F" w14:textId="27D2EA0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D76B8" w14:textId="0AC2AD2C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06882" w14:textId="100BDB11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5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5F9D9" w14:textId="7107D9D9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80</w:t>
            </w:r>
          </w:p>
        </w:tc>
      </w:tr>
      <w:tr w:rsidR="00A177BE" w:rsidRPr="00380DF0" w14:paraId="25418AC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6D6EB1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3C57C9" w14:textId="77777777" w:rsidR="00A177BE" w:rsidRPr="00380DF0" w:rsidRDefault="00A177BE" w:rsidP="00A177B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00B1E7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60" w:dyaOrig="400" w14:anchorId="780CF81F">
                <v:shape id="_x0000_i1085" type="#_x0000_t75" style="width:18pt;height:18pt" o:ole="">
                  <v:imagedata r:id="rId146" o:title=""/>
                </v:shape>
                <o:OLEObject Type="Embed" ProgID="Equation.DSMT4" ShapeID="_x0000_i1085" DrawAspect="Content" ObjectID="_1742551142" r:id="rId14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B5DCBD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1EEC3" w14:textId="5A17444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1A035" w14:textId="49A322DF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BE447" w14:textId="127D9F01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13529" w14:textId="2B1BDAD1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136AA" w14:textId="1645A6F1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B109E" w14:textId="7C1E8BF2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5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956B7" w14:textId="011C4E10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071BC" w14:textId="21E2F509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6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82F89" w14:textId="7CB44C4F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46686" w14:textId="5E42C70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DEEA9" w14:textId="5CEC7933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983E9" w14:textId="50B072C2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28</w:t>
            </w:r>
          </w:p>
        </w:tc>
      </w:tr>
      <w:tr w:rsidR="006B0E84" w:rsidRPr="00380DF0" w14:paraId="26E2CB7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5BB9A7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EE3653" w14:textId="77777777" w:rsidR="006B0E84" w:rsidRPr="00380DF0" w:rsidRDefault="006B0E84" w:rsidP="006B0E84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A6F541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620" w:dyaOrig="400" w14:anchorId="174E18A4">
                <v:shape id="_x0000_i1086" type="#_x0000_t75" style="width:36pt;height:18pt" o:ole="">
                  <v:imagedata r:id="rId148" o:title=""/>
                </v:shape>
                <o:OLEObject Type="Embed" ProgID="Equation.DSMT4" ShapeID="_x0000_i1086" DrawAspect="Content" ObjectID="_1742551143" r:id="rId14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1B960E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86FF4" w14:textId="0A73A985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BA773" w14:textId="123B163B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3CF61" w14:textId="7FD090C6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78599" w14:textId="7F4EF6BC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CEB63" w14:textId="48582A6F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F26A2" w14:textId="105D981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9DD75" w14:textId="134FD33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C1ABB8" w14:textId="7A4B2E2C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57FFE" w14:textId="311E606E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C1E6D" w14:textId="687C211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7E555" w14:textId="0FDFABE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5CE62" w14:textId="4F8DA40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1,5473</w:t>
            </w:r>
          </w:p>
        </w:tc>
      </w:tr>
      <w:tr w:rsidR="006B0E84" w:rsidRPr="00380DF0" w14:paraId="66C2118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A460A8" w14:textId="77777777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1CF15C" w14:textId="77777777" w:rsidR="006B0E84" w:rsidRPr="00380DF0" w:rsidRDefault="006B0E84" w:rsidP="006B0E84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643893" w14:textId="77777777" w:rsidR="006B0E84" w:rsidRPr="00380DF0" w:rsidRDefault="006B0E84" w:rsidP="006B0E84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620" w:dyaOrig="400" w14:anchorId="2A141070">
                <v:shape id="_x0000_i1087" type="#_x0000_t75" style="width:36pt;height:18pt" o:ole="">
                  <v:imagedata r:id="rId150" o:title=""/>
                </v:shape>
                <o:OLEObject Type="Embed" ProgID="Equation.DSMT4" ShapeID="_x0000_i1087" DrawAspect="Content" ObjectID="_1742551144" r:id="rId15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DB5DCF" w14:textId="77777777" w:rsidR="006B0E84" w:rsidRPr="00380DF0" w:rsidRDefault="006B0E84" w:rsidP="006B0E84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A9216" w14:textId="12958924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7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31F32" w14:textId="0DBAE786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7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0ACC3" w14:textId="5650B10E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64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08862" w14:textId="70A55AD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4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D05C0" w14:textId="454A7032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4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24AAD" w14:textId="618EEC73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4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7A3F8" w14:textId="1F5E1828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15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A21C3" w14:textId="3A6C02EA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DDFF3" w14:textId="2FB90B9D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9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54A43" w14:textId="251CC7EF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8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ED624" w14:textId="0B9705DB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7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9E8D6" w14:textId="0DC7BDE5" w:rsidR="006B0E84" w:rsidRPr="00380DF0" w:rsidRDefault="006B0E84" w:rsidP="006B0E84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65%</w:t>
            </w:r>
          </w:p>
        </w:tc>
      </w:tr>
      <w:tr w:rsidR="00220EB6" w:rsidRPr="00380DF0" w14:paraId="15B848A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26882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416D5F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0DBA5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40" w:dyaOrig="400" w14:anchorId="5EC76FC1">
                <v:shape id="_x0000_i1088" type="#_x0000_t75" style="width:18pt;height:18pt" o:ole="">
                  <v:imagedata r:id="rId152" o:title=""/>
                </v:shape>
                <o:OLEObject Type="Embed" ProgID="Equation.DSMT4" ShapeID="_x0000_i1088" DrawAspect="Content" ObjectID="_1742551145" r:id="rId15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B36E5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D7A77" w14:textId="2D5B09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0062A" w14:textId="0B8D2C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A9586B" w14:textId="1EB5D1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1CE92" w14:textId="7C4236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E9EBD" w14:textId="2142C8F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CA17D" w14:textId="64EB62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BF062" w14:textId="3180DF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1AD62" w14:textId="687F7D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52A8B" w14:textId="54F770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DFB32" w14:textId="147AAA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AB229" w14:textId="5E207DD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1B89E" w14:textId="6C72759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253355C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C6FB2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9D65D3" w14:textId="4D34D6B4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583002" w14:textId="2B5C617D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20" w:dyaOrig="400" w14:anchorId="7F1D8AA2">
                <v:shape id="_x0000_i1089" type="#_x0000_t75" style="width:18pt;height:18pt" o:ole="">
                  <v:imagedata r:id="rId154" o:title=""/>
                </v:shape>
                <o:OLEObject Type="Embed" ProgID="Equation.DSMT4" ShapeID="_x0000_i1089" DrawAspect="Content" ObjectID="_1742551146" r:id="rId15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36AD32" w14:textId="1214BCF9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F234A" w14:textId="1E90E0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9BCB3" w14:textId="36F39F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911AC" w14:textId="3B2A2E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D7A3A9" w14:textId="5C51A6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E82BB" w14:textId="3566466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A0EFC" w14:textId="412DDD6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DA53A" w14:textId="38C2D0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86714" w14:textId="2163EA1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74F45" w14:textId="7D7122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8DE35" w14:textId="6814E4D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196C9" w14:textId="5BBCFFC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2567D" w14:textId="247326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3</w:t>
            </w:r>
          </w:p>
        </w:tc>
      </w:tr>
      <w:tr w:rsidR="00220EB6" w:rsidRPr="00380DF0" w14:paraId="13AE72F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6E703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D394F1" w14:textId="40A257A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05CCC6" w14:textId="16EE5D44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80" w:dyaOrig="400" w14:anchorId="2F09682D">
                <v:shape id="_x0000_i1090" type="#_x0000_t75" style="width:29.25pt;height:18pt" o:ole="">
                  <v:imagedata r:id="rId156" o:title=""/>
                </v:shape>
                <o:OLEObject Type="Embed" ProgID="Equation.DSMT4" ShapeID="_x0000_i1090" DrawAspect="Content" ObjectID="_1742551147" r:id="rId15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8D9EFF" w14:textId="517CC82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97906" w14:textId="26AEAEF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7,9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4B398" w14:textId="167A825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9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AB4F2" w14:textId="74E7D4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4,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C82E0" w14:textId="7CCA146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3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5B8D8" w14:textId="5F034C0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2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11EC5" w14:textId="32062E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2,9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63F68" w14:textId="28C423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7,3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AB82CC" w14:textId="65608CC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7,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5BC6D" w14:textId="55FF49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7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A8627" w14:textId="7D78E8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7,6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95705" w14:textId="4C50BFD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7,8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C0DEC" w14:textId="4B5312A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7,48</w:t>
            </w:r>
          </w:p>
        </w:tc>
      </w:tr>
      <w:tr w:rsidR="00220EB6" w:rsidRPr="00380DF0" w14:paraId="691C650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7C318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843DA5" w14:textId="258D37C6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3D8842" w14:textId="0C663ED1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99" w:dyaOrig="400" w14:anchorId="35A169D7">
                <v:shape id="_x0000_i1091" type="#_x0000_t75" style="width:24.75pt;height:18pt" o:ole="">
                  <v:imagedata r:id="rId158" o:title=""/>
                </v:shape>
                <o:OLEObject Type="Embed" ProgID="Equation.DSMT4" ShapeID="_x0000_i1091" DrawAspect="Content" ObjectID="_1742551148" r:id="rId15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A110FB" w14:textId="49848602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5788D" w14:textId="512E97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60,0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BE8D5E" w14:textId="037569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13,93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22851" w14:textId="4A5C3E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57,29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164BF" w14:textId="4FD550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5,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52CB81" w14:textId="1257808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05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55DEB7" w14:textId="01EB45D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70,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DFDEE" w14:textId="5698B3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35912" w14:textId="750E69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CD790" w14:textId="710DC4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688DA" w14:textId="490E90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CEF5C" w14:textId="14D5DA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75FF0" w14:textId="4B722A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220EB6" w:rsidRPr="00380DF0" w14:paraId="6967065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5C9DA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19D169" w14:textId="7C15C966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8381A3" w14:textId="1F1ADE17" w:rsidR="00220EB6" w:rsidRPr="00380DF0" w:rsidRDefault="00220EB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340" w:dyaOrig="400" w14:anchorId="6ADC439D">
                <v:shape id="_x0000_i1092" type="#_x0000_t75" style="width:18pt;height:18pt" o:ole="">
                  <v:imagedata r:id="rId160" o:title=""/>
                </v:shape>
                <o:OLEObject Type="Embed" ProgID="Equation.DSMT4" ShapeID="_x0000_i1092" DrawAspect="Content" ObjectID="_1742551149" r:id="rId16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111D03" w14:textId="64C6DC2A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2CAE9" w14:textId="0F20B3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F5026" w14:textId="74A601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5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26CE4" w14:textId="1F8C9B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82B51" w14:textId="702D9E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276A7" w14:textId="4F3BC95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EAF4D" w14:textId="2318D8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7CD26" w14:textId="6C565E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62323" w14:textId="4A6D7F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3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EEB20" w14:textId="29DDC2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F1CAB" w14:textId="451E1B2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B9148" w14:textId="0A6EF7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143BC" w14:textId="4F575C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98</w:t>
            </w:r>
          </w:p>
        </w:tc>
      </w:tr>
      <w:tr w:rsidR="00220EB6" w:rsidRPr="00380DF0" w14:paraId="3188E4C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6B0C0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BA1D66" w14:textId="3BF91FDC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06A142" w14:textId="68D8EAF6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40" w:dyaOrig="400" w14:anchorId="5F480446">
                <v:shape id="_x0000_i1093" type="#_x0000_t75" style="width:24pt;height:18pt" o:ole="">
                  <v:imagedata r:id="rId162" o:title=""/>
                </v:shape>
                <o:OLEObject Type="Embed" ProgID="Equation.DSMT4" ShapeID="_x0000_i1093" DrawAspect="Content" ObjectID="_1742551150" r:id="rId16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65143A" w14:textId="64BAD108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5D833" w14:textId="4B0A18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40248" w14:textId="5D61BB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85169" w14:textId="095E4E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7E709" w14:textId="020400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71F76" w14:textId="39EEBC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EA785" w14:textId="54AEBD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D4EE4" w14:textId="530F55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855CC" w14:textId="10E1BE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04C33" w14:textId="1ED9E5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8193F" w14:textId="5E021C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D3BC4" w14:textId="6239F1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A7251" w14:textId="11E72BA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</w:tr>
    </w:tbl>
    <w:p w14:paraId="6859AE5F" w14:textId="2D5889A3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1" w:name="_Toc131938227"/>
      <w:r>
        <w:lastRenderedPageBreak/>
        <w:t xml:space="preserve">Таблица </w:t>
      </w:r>
      <w:fldSimple w:instr=" STYLEREF 1 \s ">
        <w:r w:rsidR="008B68F5">
          <w:rPr>
            <w:noProof/>
          </w:rPr>
          <w:t>18</w:t>
        </w:r>
      </w:fldSimple>
      <w:r>
        <w:t>.</w:t>
      </w:r>
      <w:fldSimple w:instr=" SEQ Таблица \* ARABIC \s 1 ">
        <w:r w:rsidR="008B68F5">
          <w:rPr>
            <w:noProof/>
          </w:rPr>
          <w:t>2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Pr="00380DF0">
        <w:t>"Химинститут" в зоне деятельности ЕТО ООО "Тверская генерация"</w:t>
      </w:r>
      <w:bookmarkEnd w:id="161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0E223DB6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3835D0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195ED8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FC62F2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10BE69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99757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3C047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B83FF7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ECD8A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3FE5F1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652AA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21922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EF801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128BA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83C19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A5608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774926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220EB6" w:rsidRPr="00380DF0" w14:paraId="3868F12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2A627F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B58E99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05B659" w14:textId="0E3CAF5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6023875">
                <v:shape id="_x0000_i1094" type="#_x0000_t75" style="width:13.5pt;height:17.2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31372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E475C" w14:textId="0502E7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46CFC" w14:textId="5B7CF25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5F435" w14:textId="636AC2A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68E57" w14:textId="11BB98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F6776" w14:textId="7BE654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0FB21" w14:textId="462E7F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ECBA0" w14:textId="5A8327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67A2A" w14:textId="3B60FE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96A35" w14:textId="52972D7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C6201" w14:textId="37FEA72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85F50" w14:textId="5CB5FE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D3436" w14:textId="04ED89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</w:tr>
      <w:tr w:rsidR="00220EB6" w:rsidRPr="00380DF0" w14:paraId="46C853E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F7DB6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A9CD46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34C6C0" w14:textId="4C0E24E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E93ED94">
                <v:shape id="_x0000_i1095" type="#_x0000_t75" style="width:24pt;height:18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B9A92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B7C02" w14:textId="64AE7A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14B11" w14:textId="1D616F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9AC10" w14:textId="6EDF16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A8FF8" w14:textId="0E9139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1F2BC" w14:textId="4C0324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A07BE" w14:textId="1660A2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7B7A6" w14:textId="365E776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D3AEA" w14:textId="5F701B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9F429" w14:textId="198E36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787181" w14:textId="3742180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74CF0" w14:textId="705118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F5C65" w14:textId="46CFBC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35E5FD2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487EA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2F47BA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DF5E7F" w14:textId="12D4EE8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936B546">
                <v:shape id="_x0000_i1096" type="#_x0000_t75" style="width:29.25pt;height:18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39034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EBBA3" w14:textId="77DD76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1530D" w14:textId="060E88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C0DB6" w14:textId="768B548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6DFDA" w14:textId="5A37B1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674DB" w14:textId="3A8D90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DB40D" w14:textId="035C4F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11CEF" w14:textId="0B5265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FB7DE" w14:textId="1B82A3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D9E95" w14:textId="6669BD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9994B" w14:textId="78EEC19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A79BB" w14:textId="65D0B26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CF092" w14:textId="258881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2</w:t>
            </w:r>
          </w:p>
        </w:tc>
      </w:tr>
      <w:tr w:rsidR="00220EB6" w:rsidRPr="00380DF0" w14:paraId="40F0B95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2DEBD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BE01DC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5A0B78" w14:textId="6F41E44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29EC03F">
                <v:shape id="_x0000_i1097" type="#_x0000_t75" style="width:18pt;height:17.2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76DD6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9687A" w14:textId="4879BB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9EDE7" w14:textId="01206C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8B21A" w14:textId="53FEAA1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55A98" w14:textId="6BD01B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1808B" w14:textId="5518E7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D09C5" w14:textId="04AF397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CAA06" w14:textId="75A95F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391C0" w14:textId="268D3CD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B7067" w14:textId="24B4EA5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410B5" w14:textId="580771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1E22C" w14:textId="5D6510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E7379" w14:textId="1E77D2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</w:tr>
      <w:tr w:rsidR="00220EB6" w:rsidRPr="00380DF0" w14:paraId="25249A7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03AE1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39FCD3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A4F01D" w14:textId="089946D3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266B0CC">
                <v:shape id="_x0000_i1098" type="#_x0000_t75" style="width:29.25pt;height:18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9C4AA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7978B" w14:textId="3A3D14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D8AE8" w14:textId="54B6CB9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6D733" w14:textId="19C9F1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A8F1A" w14:textId="5B2CA3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0AE8B" w14:textId="72C1CE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4B2A9" w14:textId="4C3DB0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6BEA8" w14:textId="56026B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D14E3" w14:textId="0A6C46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72AD8" w14:textId="0E90C31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38D44" w14:textId="52E397C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F39A8" w14:textId="11FF43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38E3E" w14:textId="5216C6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46763AB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5CA8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785378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27110A" w14:textId="1F0B8DE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01EF78C">
                <v:shape id="_x0000_i1099" type="#_x0000_t75" style="width:36pt;height:18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C57C94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932B4" w14:textId="4E5AB3D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ADD50" w14:textId="08B236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90932" w14:textId="37E61A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2B9C6" w14:textId="118E99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DCF74" w14:textId="6CA7279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C458B" w14:textId="1E8270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4CC5F" w14:textId="0F9EB5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14CE0" w14:textId="08C5DC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F0A96" w14:textId="6B1F33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5F4D6" w14:textId="5FA68A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E6F24" w14:textId="49CBC7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A70CE" w14:textId="406A20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2</w:t>
            </w:r>
          </w:p>
        </w:tc>
      </w:tr>
      <w:tr w:rsidR="00220EB6" w:rsidRPr="00380DF0" w14:paraId="6578114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B705D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68B1D2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7AAA84" w14:textId="4F3B888C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1E592BF">
                <v:shape id="_x0000_i1100" type="#_x0000_t75" style="width:18pt;height:18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EC730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4BA50" w14:textId="42840D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C7DCF" w14:textId="5F189D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33383" w14:textId="4E52255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BDCBD" w14:textId="406EF5E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028AF" w14:textId="6E6776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59C3D" w14:textId="38EE38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7A1C2" w14:textId="761F94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561E6" w14:textId="7A579A6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986E7" w14:textId="47F24D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9174B" w14:textId="57036A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F8E1C" w14:textId="162CFA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B974B" w14:textId="4D1400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</w:tr>
      <w:tr w:rsidR="00220EB6" w:rsidRPr="00380DF0" w14:paraId="241F22B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3AD1D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91F0AA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CA7A61" w14:textId="0C361D07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9AC90A7">
                <v:shape id="_x0000_i1101" type="#_x0000_t75" style="width:29.25pt;height:18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C5C62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FF487" w14:textId="0410EE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4AC85" w14:textId="313D64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B3D1D" w14:textId="3009F22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4505C" w14:textId="2F083C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BB68F" w14:textId="7DBACE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75D52" w14:textId="79F73B1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3F6AC" w14:textId="3D80D4C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ADCD4" w14:textId="4484CA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6A1A1" w14:textId="28701C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39DFD" w14:textId="14A0293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0E087" w14:textId="08F45D6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2915B" w14:textId="5BDE230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52E97C5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833AA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6D8AF5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78A9A0" w14:textId="1F859194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D902FC5">
                <v:shape id="_x0000_i1102" type="#_x0000_t75" style="width:29.25pt;height:18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104A0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58FFD" w14:textId="700C8D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A1D0D2" w14:textId="2CAF3E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5087D" w14:textId="59EC8C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39B72" w14:textId="62DECB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F3DF4" w14:textId="77D83A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895CE" w14:textId="72DEA8B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7C359" w14:textId="0ABD0D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0DFA0E" w14:textId="39EDBF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EEB4A" w14:textId="392961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D547A2" w14:textId="4C076C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9CBD9" w14:textId="4291E9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E0DEF" w14:textId="464744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</w:tr>
      <w:tr w:rsidR="00220EB6" w:rsidRPr="00380DF0" w14:paraId="56DB9A6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52F7E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FC656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CA10A2" w14:textId="01689F04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91DA19">
                <v:shape id="_x0000_i1103" type="#_x0000_t75" style="width:18pt;height:17.2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ECDAE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60D9A" w14:textId="5A15A4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4D6BD" w14:textId="0B5AF05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EEC00" w14:textId="3AC3FB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07F95" w14:textId="0B85BE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B7130" w14:textId="4533209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2143C" w14:textId="3E867C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EF472" w14:textId="07684A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4B186" w14:textId="2988AB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B420A" w14:textId="38FA371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143BC" w14:textId="093F0A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075C9" w14:textId="794A2C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38ED7" w14:textId="7717A04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220EB6" w:rsidRPr="00380DF0" w14:paraId="541B113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BE77F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0E35AC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2DDEA1" w14:textId="01479094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A3D6B3B">
                <v:shape id="_x0000_i1104" type="#_x0000_t75" style="width:18pt;height:18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C2837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AD9F9" w14:textId="0DCBE3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78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932EC" w14:textId="61F5B1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83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35F2C" w14:textId="29B7D5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944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71A36" w14:textId="0C8921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855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573F1" w14:textId="68F2BFD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DB4B9" w14:textId="637630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1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B04B0" w14:textId="00B395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16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F8191" w14:textId="0665BF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1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A8944" w14:textId="5C3EBB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17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0DDA0" w14:textId="7B0EB6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17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340EE" w14:textId="2BD38E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16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EC368" w14:textId="4942B2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4757</w:t>
            </w:r>
          </w:p>
        </w:tc>
      </w:tr>
      <w:tr w:rsidR="00220EB6" w:rsidRPr="00380DF0" w14:paraId="53DF9FF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6F8FA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E68DAD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D5EC6E" w14:textId="2811EA8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3972277">
                <v:shape id="_x0000_i1105" type="#_x0000_t75" style="width:16.5pt;height:17.2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DC15D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EF029" w14:textId="7FDB0BC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035EE" w14:textId="115F55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1A7A1" w14:textId="11625C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89FDB" w14:textId="058E85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6,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982A0" w14:textId="63A93A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4,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52DCF" w14:textId="441145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0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B3770" w14:textId="5D90E8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0,5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BAAA58" w14:textId="14502DB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0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59F99" w14:textId="48D57EB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0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68A22D" w14:textId="24E08F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0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59E9" w14:textId="72F08D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7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01702" w14:textId="64E2DC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6,07</w:t>
            </w:r>
          </w:p>
        </w:tc>
      </w:tr>
      <w:tr w:rsidR="00220EB6" w:rsidRPr="00380DF0" w14:paraId="5691297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0974E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D7243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94A7A5" w14:textId="7EDA9EE3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29EBD8C">
                <v:shape id="_x0000_i1106" type="#_x0000_t75" style="width:29.25pt;height:18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04D1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A57A0" w14:textId="6A4DE1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08105" w14:textId="48D9A9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28C3C" w14:textId="613D542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4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AB775" w14:textId="08D17C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CDF4A" w14:textId="74CBC6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F0747" w14:textId="5CCD86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7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71021" w14:textId="36CEF8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27397" w14:textId="465114B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94B22" w14:textId="728DC6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44B1D" w14:textId="7816137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289CE" w14:textId="74B103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D5777" w14:textId="3B51A8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</w:tr>
      <w:tr w:rsidR="00220EB6" w:rsidRPr="00380DF0" w14:paraId="06ED340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F0FE7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5F1091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0B75BF" w14:textId="448A0C29" w:rsidR="00220EB6" w:rsidRPr="00380DF0" w:rsidRDefault="001D2C66" w:rsidP="00220EB6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BF296A6">
                <v:shape id="_x0000_i1107" type="#_x0000_t75" style="width:39.75pt;height:18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B10FE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B0F5F" w14:textId="08A7F0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960E3" w14:textId="589690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6D934" w14:textId="44F7020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77994" w14:textId="76C3A85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00CDE" w14:textId="5F163B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A5BEC" w14:textId="28671B4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513D8" w14:textId="0A6A17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73EA1" w14:textId="769E8D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A7550" w14:textId="7D3900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35B33" w14:textId="61BD51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E84E6" w14:textId="76A9C1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D4F6F" w14:textId="73C80E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3D522F6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F2078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1779BE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A65499" w14:textId="10D2B134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8AEB13F">
                <v:shape id="_x0000_i1108" type="#_x0000_t75" style="width:42.75pt;height:18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0864F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673CF" w14:textId="157058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58D63" w14:textId="11F9B5C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DE9D9" w14:textId="33BE97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4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136B3" w14:textId="31B8F4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88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C3716" w14:textId="1657A7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A1A76" w14:textId="5D0E9B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7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6080B" w14:textId="388CF2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F6C67" w14:textId="4099A5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EA686" w14:textId="4D2D74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74D3A" w14:textId="39D9AD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A8F26" w14:textId="26FDF9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27FEA" w14:textId="3566E3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</w:tr>
      <w:tr w:rsidR="00220EB6" w:rsidRPr="00380DF0" w14:paraId="2AC06AE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F1D59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9AF04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0063AD" w14:textId="7BABA26E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EEA4024">
                <v:shape id="_x0000_i1109" type="#_x0000_t75" style="width:24pt;height:18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FCD12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13910" w14:textId="01A814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6D781" w14:textId="2820F4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64EA6" w14:textId="135909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5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40786" w14:textId="59D3B2E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19BFC" w14:textId="146026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9F993" w14:textId="07239B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84CE0" w14:textId="11DBD4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1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A0A5C" w14:textId="7B904A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C5538" w14:textId="1EA517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E3177" w14:textId="0F7BE4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C8044" w14:textId="7952A2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5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188F8" w14:textId="2D8B8E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4%</w:t>
            </w:r>
          </w:p>
        </w:tc>
      </w:tr>
      <w:tr w:rsidR="00220EB6" w:rsidRPr="00380DF0" w14:paraId="045BD2B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D1434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0FF40F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12AC6D" w14:textId="75DAC6A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AE387BA">
                <v:shape id="_x0000_i1110" type="#_x0000_t75" style="width:29.25pt;height:18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6DCEA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9DBCA6" w14:textId="18E182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B205E" w14:textId="1E573F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59DD9" w14:textId="141EF49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576A8" w14:textId="029B1A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5E94B" w14:textId="65CCA3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9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3A90E" w14:textId="4F33808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94A83" w14:textId="3FD97B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7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C67EB" w14:textId="175949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B8487" w14:textId="423FFD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806EF" w14:textId="060BCE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EDB24" w14:textId="0A9113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8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99F29" w14:textId="385C8A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90</w:t>
            </w:r>
          </w:p>
        </w:tc>
      </w:tr>
      <w:tr w:rsidR="00A177BE" w:rsidRPr="00380DF0" w14:paraId="44BA3E2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B09DC3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A11A67" w14:textId="77777777" w:rsidR="00A177BE" w:rsidRPr="00380DF0" w:rsidRDefault="00A177BE" w:rsidP="00A177B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7ED614" w14:textId="2A0D4D39" w:rsidR="00A177BE" w:rsidRPr="00380DF0" w:rsidRDefault="001D2C66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DB8EA9D">
                <v:shape id="_x0000_i1111" type="#_x0000_t75" style="width:18pt;height:18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E7B66D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E426B" w14:textId="1A6DE7B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7065F" w14:textId="055F932E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C3BF6" w14:textId="3E9DFF90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510D9" w14:textId="6D0E84CB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455C8" w14:textId="3B15541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BCAB9" w14:textId="3C163003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CF8CB" w14:textId="437CD26C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15891" w14:textId="16A669F2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F7DD4" w14:textId="3F7A2EEF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B0EFA" w14:textId="13333D14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A41F3" w14:textId="2EEBB56E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0B26F" w14:textId="32F04D01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</w:t>
            </w:r>
          </w:p>
        </w:tc>
      </w:tr>
      <w:tr w:rsidR="00A177BE" w:rsidRPr="00380DF0" w14:paraId="0E46527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EECD29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416ED1" w14:textId="77777777" w:rsidR="00A177BE" w:rsidRPr="00380DF0" w:rsidRDefault="00A177BE" w:rsidP="00A177B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45285B" w14:textId="6C940DBE" w:rsidR="00A177BE" w:rsidRPr="00380DF0" w:rsidRDefault="001D2C66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0AECA4F">
                <v:shape id="_x0000_i1112" type="#_x0000_t75" style="width:18pt;height:18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2A227F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A2A4B" w14:textId="23CFF9CC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55604" w14:textId="7CAEC8AB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197F7" w14:textId="585545D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FC7A0" w14:textId="350B8BD1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A50B8" w14:textId="68192074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7659B" w14:textId="1BD3CC24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1BF15" w14:textId="0CBB8B49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5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C4A74" w14:textId="1F2DBE8F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120B7" w14:textId="0E9E38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0E319" w14:textId="0ED6335E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50F06" w14:textId="47FD5418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5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E23F5" w14:textId="1A00FCF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59</w:t>
            </w:r>
          </w:p>
        </w:tc>
      </w:tr>
      <w:tr w:rsidR="00220EB6" w:rsidRPr="00380DF0" w14:paraId="12DECA7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D728C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4429F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09DF9D" w14:textId="40A3B29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8D64F0F">
                <v:shape id="_x0000_i1113" type="#_x0000_t75" style="width:36pt;height:18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D4549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DF46F" w14:textId="0D5F19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6F60E" w14:textId="146CB5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A459C" w14:textId="296B3B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D594C" w14:textId="11E3B2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79A77" w14:textId="75D631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DA99D" w14:textId="047C35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0B277" w14:textId="2FB29C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B758B" w14:textId="0E0ED1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92825" w14:textId="205014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5D455" w14:textId="4A760DF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F7FE4" w14:textId="1A55DC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A44D1" w14:textId="5DCCA6D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220EB6" w:rsidRPr="00380DF0" w14:paraId="5192727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0AD89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2478D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3BC0D8" w14:textId="046CE424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91B392A">
                <v:shape id="_x0000_i1114" type="#_x0000_t75" style="width:36pt;height:18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61ECE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AD408" w14:textId="1C45ED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4F684" w14:textId="41B297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22E53" w14:textId="7B677A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7F01B" w14:textId="4BC215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3205E" w14:textId="486B46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D607C" w14:textId="05CD2B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B4092" w14:textId="2E10ACE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924D6" w14:textId="66A3A1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71311" w14:textId="23D0AA4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3272D" w14:textId="11D847D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2C571" w14:textId="54CC70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D21B1" w14:textId="6005F71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220EB6" w:rsidRPr="00380DF0" w14:paraId="7CC0AB0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3F51E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359D4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DF739A" w14:textId="3C7E12F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B35DD77">
                <v:shape id="_x0000_i1115" type="#_x0000_t75" style="width:18pt;height:18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62A76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BCBD7" w14:textId="4DB5F7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7D942" w14:textId="0C73C1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6B73B" w14:textId="5A3B68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02ED2" w14:textId="01AC455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106B4" w14:textId="664550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B0E1E" w14:textId="696C3B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A96FDD" w14:textId="710EE10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53865" w14:textId="2F9EF9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13CA1" w14:textId="02F590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FC056" w14:textId="6FEBC7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2608A" w14:textId="515CE7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E3193" w14:textId="2FA080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6059273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6DB7C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2F585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5C79F6" w14:textId="5FC9BB2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6FFD636">
                <v:shape id="_x0000_i1116" type="#_x0000_t75" style="width:18pt;height:18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BFBE5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5DFA1" w14:textId="3546B35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0FD07" w14:textId="745B65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7D1B4" w14:textId="7159745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4D043" w14:textId="0FD1389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68D6E" w14:textId="3554F3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C8ECD" w14:textId="513D66E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F2025" w14:textId="30A8D5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104D4" w14:textId="0E15EC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32D9C" w14:textId="2CA72D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95F10" w14:textId="758F2B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0B4CB" w14:textId="4C3007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48A44" w14:textId="7D237C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5</w:t>
            </w:r>
          </w:p>
        </w:tc>
      </w:tr>
      <w:tr w:rsidR="00220EB6" w:rsidRPr="00380DF0" w14:paraId="36BE420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4296D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A092FD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33BD31" w14:textId="04816D8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113827B">
                <v:shape id="_x0000_i1117" type="#_x0000_t75" style="width:29.25pt;height:18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EDCD0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E6EC9" w14:textId="10FFC7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D038B" w14:textId="3FA80F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D9BFA" w14:textId="2D590CC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58D4E" w14:textId="4C4BF3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AA7BF" w14:textId="37FCCB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2565A" w14:textId="73279A5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7A03A" w14:textId="4B8A97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8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A8944" w14:textId="3A031FA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0D862" w14:textId="0A1004C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5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A09FC" w14:textId="7034D5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5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DCEFA" w14:textId="65F48B9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5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A4322" w14:textId="7C2219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52</w:t>
            </w:r>
          </w:p>
        </w:tc>
      </w:tr>
      <w:tr w:rsidR="00220EB6" w:rsidRPr="00380DF0" w14:paraId="39A4656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F6BAE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6C7BD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D7DE17" w14:textId="4C86527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B4977D0">
                <v:shape id="_x0000_i1118" type="#_x0000_t75" style="width:24.75pt;height:18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70034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A9C6C" w14:textId="5CE714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FCF14" w14:textId="2817A5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7DEB3" w14:textId="2E2D0D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9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747DB" w14:textId="1170BC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C5354" w14:textId="32E429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5B541" w14:textId="2A728A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73C48" w14:textId="695417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05C72" w14:textId="6DC464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72887" w14:textId="1FD04F5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A95D8" w14:textId="6A9508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33EF0" w14:textId="3A7F15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22AE4" w14:textId="5E77D10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220EB6" w:rsidRPr="00380DF0" w14:paraId="05B6E95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D26AC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56DF5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C1A826" w14:textId="6879DABE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2DA36EC">
                <v:shape id="_x0000_i1119" type="#_x0000_t75" style="width:18pt;height:18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5C9A7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E86D8" w14:textId="67B038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7EE79" w14:textId="6E6D420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48846" w14:textId="708A24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CC9FB" w14:textId="7EAB65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D993E" w14:textId="6870AC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CD16A" w14:textId="258F480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AACF1" w14:textId="1BD473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986CC" w14:textId="71ECA1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51382" w14:textId="4F06F6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A1C12" w14:textId="0BB295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3C113" w14:textId="0943E5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2A3EA" w14:textId="2D56D4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5</w:t>
            </w:r>
          </w:p>
        </w:tc>
      </w:tr>
      <w:tr w:rsidR="00220EB6" w:rsidRPr="00380DF0" w14:paraId="4B78DBB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22F50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1E73B2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4933F3" w14:textId="65ED060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ED0A8EB">
                <v:shape id="_x0000_i1120" type="#_x0000_t75" style="width:24pt;height:18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5AEBA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E9772" w14:textId="6B696E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4B1FB" w14:textId="46CDED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C9B30" w14:textId="65258D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A6954" w14:textId="6CC28E0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7919C" w14:textId="1E2109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9DC31" w14:textId="76F06B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151CA" w14:textId="00083E5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B9450" w14:textId="37B016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5AA6A" w14:textId="734F28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766D2" w14:textId="5291DB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0569C" w14:textId="663D57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79417" w14:textId="381C41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</w:tr>
    </w:tbl>
    <w:p w14:paraId="1AD67885" w14:textId="3AAA724B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2" w:name="_Toc131938228"/>
      <w:r>
        <w:t xml:space="preserve">Таблица </w:t>
      </w:r>
      <w:fldSimple w:instr=" STYLEREF 1 \s ">
        <w:r w:rsidR="008B68F5">
          <w:rPr>
            <w:noProof/>
          </w:rPr>
          <w:t>18</w:t>
        </w:r>
      </w:fldSimple>
      <w:r>
        <w:t>.</w:t>
      </w:r>
      <w:fldSimple w:instr=" SEQ Таблица \* ARABIC \s 1 ">
        <w:r w:rsidR="008B68F5">
          <w:rPr>
            <w:noProof/>
          </w:rPr>
          <w:t>3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Pr="00380DF0">
        <w:t>Б. Перемерки в зоне деятельности ЕТО ООО "Тверская генерация"</w:t>
      </w:r>
      <w:bookmarkEnd w:id="162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2D681883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0DA346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E18FBB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F7E042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07165F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6197D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0BB8A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B89D7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7D29C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9B8B1C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D89DEA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2EFE5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E1060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9B14F5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23DFFA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852F8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7C94E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220EB6" w:rsidRPr="00380DF0" w14:paraId="650F7B7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8129D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2EE53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51B323D" w14:textId="131B7B6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C3F4A8B">
                <v:shape id="_x0000_i1121" type="#_x0000_t75" style="width:13.5pt;height:17.2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6312C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4DE45" w14:textId="6CEE7B8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FE5E3" w14:textId="1404DB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33A16" w14:textId="197517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84B51" w14:textId="3C0975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E166C" w14:textId="67EFABF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F2FAF" w14:textId="67C149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52F8D" w14:textId="7E84D3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E3267" w14:textId="1F0635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06EC3" w14:textId="1AA71C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60469" w14:textId="37928D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3F442" w14:textId="230F1A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E3FBA" w14:textId="79D75C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</w:tr>
      <w:tr w:rsidR="00220EB6" w:rsidRPr="00380DF0" w14:paraId="13F4EC6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FF72B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E0E06C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0E786F" w14:textId="20BD209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79DEDEB">
                <v:shape id="_x0000_i1122" type="#_x0000_t75" style="width:24pt;height:18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2F151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7DF60" w14:textId="2273F6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15A8A" w14:textId="5A52395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B32ED" w14:textId="06C342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DA349" w14:textId="7AFC81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E04A9" w14:textId="0186B5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57268" w14:textId="73118D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2BD4C" w14:textId="4D1EB2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04F9B4" w14:textId="65A978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C5A36" w14:textId="703BF01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DB212" w14:textId="67EFA9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517F5" w14:textId="17000F6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4ED6B" w14:textId="73B0B1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2C42129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1EE12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B12B13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CE6CC9" w14:textId="00D8E153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67064D3">
                <v:shape id="_x0000_i1123" type="#_x0000_t75" style="width:29.25pt;height:18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30690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953A8" w14:textId="1CDE2D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B3D61" w14:textId="127C28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E9AEA" w14:textId="40178A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9D354" w14:textId="6218E15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D32ED" w14:textId="7928168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7A024" w14:textId="101956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74A3D" w14:textId="0CA834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7D2BD" w14:textId="3F101F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C688F" w14:textId="457860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4363B" w14:textId="2E8AD4B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127B6" w14:textId="0B2F30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D4663" w14:textId="3235FB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</w:t>
            </w:r>
          </w:p>
        </w:tc>
      </w:tr>
      <w:tr w:rsidR="00220EB6" w:rsidRPr="00380DF0" w14:paraId="42003FE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CF0CE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B2EFE0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D3C249" w14:textId="226CC10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DC7BB63">
                <v:shape id="_x0000_i1124" type="#_x0000_t75" style="width:18pt;height:17.2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D1346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40AA3" w14:textId="1EF238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90A79" w14:textId="4D69BC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39627" w14:textId="6C7FBC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439F9" w14:textId="7B7C20F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0DD32" w14:textId="5F0C73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2BBE8" w14:textId="5383CA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F66C1" w14:textId="34AB1B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5F227" w14:textId="04ABFF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77559" w14:textId="77EA5A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D8D21" w14:textId="2F3F52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C14DC" w14:textId="05C96A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92F16" w14:textId="7F8290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</w:tr>
      <w:tr w:rsidR="00220EB6" w:rsidRPr="00380DF0" w14:paraId="27C49AB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9F48E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BC4ED5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2932D2" w14:textId="476674F1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0354A0B">
                <v:shape id="_x0000_i1125" type="#_x0000_t75" style="width:29.25pt;height:18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8F7C4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9F8F66" w14:textId="0F9A91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D3391" w14:textId="69A0D0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010B9" w14:textId="2801D51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E7B40" w14:textId="339329A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B0B69" w14:textId="7FE26C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187B9" w14:textId="3D9F54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0901B" w14:textId="4C8678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55C16" w14:textId="35F8E3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A90A2" w14:textId="1EC392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B6C1F" w14:textId="22A222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FAFDD" w14:textId="160915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A7983" w14:textId="3A46307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0C4076E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6F34C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483373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EA7A01" w14:textId="231D80EA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6115CAF">
                <v:shape id="_x0000_i1126" type="#_x0000_t75" style="width:36pt;height:18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5726D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91171" w14:textId="72DBB5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EFD02" w14:textId="71DF38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D1136" w14:textId="1B8123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A3C81" w14:textId="442F00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FEC50" w14:textId="3461B0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9B5E6" w14:textId="2F8935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3DD58" w14:textId="14DEC3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F59ED" w14:textId="7899BD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9B496" w14:textId="2B12C18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1B004" w14:textId="20044C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A54E7" w14:textId="78DF3F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81EC0" w14:textId="616F41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</w:tr>
      <w:tr w:rsidR="00220EB6" w:rsidRPr="00380DF0" w14:paraId="3C13086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1E5CE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DDD8DD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D567CF" w14:textId="4FC106D4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AEA0B52">
                <v:shape id="_x0000_i1127" type="#_x0000_t75" style="width:18pt;height:18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FC3BA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94C23" w14:textId="273F69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AA5B8" w14:textId="46B4B1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456DD" w14:textId="1D124C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54004" w14:textId="62029D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5AA3B" w14:textId="22A0E6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04591" w14:textId="5D1A34C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9A4FD" w14:textId="7CEE93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B6B87" w14:textId="367568E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9105C" w14:textId="7B2BCB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545A1" w14:textId="28EBD3B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D11C5" w14:textId="7F6F1E1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F9C10" w14:textId="761139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7,0</w:t>
            </w:r>
          </w:p>
        </w:tc>
      </w:tr>
      <w:tr w:rsidR="00220EB6" w:rsidRPr="00380DF0" w14:paraId="4AE8ACE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3705C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E493E1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0A059E" w14:textId="59C785E7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2336C1E">
                <v:shape id="_x0000_i1128" type="#_x0000_t75" style="width:29.25pt;height:18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86410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8D5ED" w14:textId="603F810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3A3AA" w14:textId="0FF27C0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A7DEF" w14:textId="2CD74A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E171C" w14:textId="67AE90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96C7A" w14:textId="0760C4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38653" w14:textId="4437A9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4D754" w14:textId="5314367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55554" w14:textId="222E686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770FA" w14:textId="43C790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5EB3C" w14:textId="562F4D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E0A0D" w14:textId="0E0809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489D5" w14:textId="65416D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267DC93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3E3C4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9BADF5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6D905B" w14:textId="6E463F73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D85BA3B">
                <v:shape id="_x0000_i1129" type="#_x0000_t75" style="width:29.25pt;height:18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47D2B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C9B24" w14:textId="09FE88C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87EEE" w14:textId="04D2B7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A5BE9" w14:textId="22CCF4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4BF67" w14:textId="2BCBF1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FB061" w14:textId="0E3E5F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E4A88" w14:textId="563291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E46AF" w14:textId="4C96045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A640A" w14:textId="3A7603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CC3E1" w14:textId="389F8A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3461C" w14:textId="2DF1D2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582EE" w14:textId="30FB7C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CA75F" w14:textId="1DA7DA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7,0</w:t>
            </w:r>
          </w:p>
        </w:tc>
      </w:tr>
      <w:tr w:rsidR="00220EB6" w:rsidRPr="00380DF0" w14:paraId="5576EC5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9D3DC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583D0F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2B37A6" w14:textId="4C6E964C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16F7880">
                <v:shape id="_x0000_i1130" type="#_x0000_t75" style="width:18pt;height:17.2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02B4E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37E80" w14:textId="6BE8FC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8DA41" w14:textId="643D43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9BCB7" w14:textId="1D5399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98ECC" w14:textId="2B33F9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80B8A" w14:textId="4E2F3D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3F8865" w14:textId="54D07E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06DAB" w14:textId="0D5D5D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C374D" w14:textId="531C136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25A51" w14:textId="51560D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FAAFF" w14:textId="54CC21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FBCC0" w14:textId="258091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8C97F" w14:textId="1B36F0E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220EB6" w:rsidRPr="00380DF0" w14:paraId="501570D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56CD2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0A414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779D14" w14:textId="7C21D8F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9BC6955">
                <v:shape id="_x0000_i1131" type="#_x0000_t75" style="width:18pt;height:18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D2095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E33CA" w14:textId="34E4760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5A1A6" w14:textId="3B90A3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75245" w14:textId="36EE0D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BE95F" w14:textId="657FFD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4C636" w14:textId="7136EC0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50A9D" w14:textId="11D2F8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512C3" w14:textId="6B79C1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D81A1" w14:textId="4FE1ED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2DF93" w14:textId="34BEC6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7B4F7" w14:textId="431B63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621CC" w14:textId="4A89A9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B868B" w14:textId="5D57B4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33</w:t>
            </w:r>
          </w:p>
        </w:tc>
      </w:tr>
      <w:tr w:rsidR="00220EB6" w:rsidRPr="00380DF0" w14:paraId="5046D10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97BD8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4FC05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917ABB" w14:textId="7837B04A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495F729">
                <v:shape id="_x0000_i1132" type="#_x0000_t75" style="width:16.5pt;height:17.2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1E1E3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A0C5B" w14:textId="4941F1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8D9F2" w14:textId="01D391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0DFF6A" w14:textId="2C7A58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C71EE" w14:textId="6C9731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6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B8AEE" w14:textId="151056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1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DB3A3" w14:textId="75BA58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5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152A0" w14:textId="687B60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5,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B98DE" w14:textId="3BF652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5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46733" w14:textId="062739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5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7CE3E" w14:textId="4E04E91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5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FFBA4" w14:textId="28EDAD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5,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57142" w14:textId="5F7898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5,19</w:t>
            </w:r>
          </w:p>
        </w:tc>
      </w:tr>
      <w:tr w:rsidR="00220EB6" w:rsidRPr="00380DF0" w14:paraId="659A6A8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CE1AD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E96CE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037A83" w14:textId="4D0B33D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BD888F6">
                <v:shape id="_x0000_i1133" type="#_x0000_t75" style="width:29.25pt;height:18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7FCDF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CE5BB" w14:textId="5EE312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5F379" w14:textId="484734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A602A" w14:textId="6EAC1B6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82B16" w14:textId="5BA3C8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9C055" w14:textId="3B2D79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478D0" w14:textId="5AC008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B87AC" w14:textId="4389719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0AF98" w14:textId="17476A8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D3974" w14:textId="702CAB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1EBD0" w14:textId="66103D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047C8" w14:textId="18F9045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E867F" w14:textId="3A5945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</w:tr>
      <w:tr w:rsidR="00220EB6" w:rsidRPr="00380DF0" w14:paraId="51F5BAC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F4FC2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7A58D5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AEB62E" w14:textId="3E2142E6" w:rsidR="00220EB6" w:rsidRPr="00380DF0" w:rsidRDefault="001D2C66" w:rsidP="00220EB6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B484239">
                <v:shape id="_x0000_i1134" type="#_x0000_t75" style="width:39.75pt;height:18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8FAB2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6941F" w14:textId="1530E5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D3AA2" w14:textId="295EC5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F3CBB" w14:textId="2982B0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9B0A5" w14:textId="4229E5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A7432" w14:textId="14AA48F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87C3B" w14:textId="765F3B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2A3A5" w14:textId="76D2829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CE456" w14:textId="1BB778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0603B" w14:textId="5AFAC90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878A0" w14:textId="018C340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846A7" w14:textId="7A05FF0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B34CF" w14:textId="0E0D798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4497085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0A869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DA5CC5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25CC73" w14:textId="65AFE3F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959D0E6">
                <v:shape id="_x0000_i1135" type="#_x0000_t75" style="width:42.75pt;height:18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2164A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ED400" w14:textId="4D2A40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7D779" w14:textId="6905728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1FDC5" w14:textId="1106C4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14CFB" w14:textId="4BA317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F2E790" w14:textId="6F2AAD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A69DC" w14:textId="73F036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C0200" w14:textId="1E30BF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5951D" w14:textId="052CDA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64E94" w14:textId="33E82DD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163D2" w14:textId="7C71D3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1F6A40" w14:textId="64F1D8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BCF93" w14:textId="066638D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</w:tr>
      <w:tr w:rsidR="00220EB6" w:rsidRPr="00380DF0" w14:paraId="4DF95F5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2754C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CEB72F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A540B9" w14:textId="03E31471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2871951">
                <v:shape id="_x0000_i1136" type="#_x0000_t75" style="width:24pt;height:18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B0C36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48010" w14:textId="69B3C9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1AA26" w14:textId="313BCE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194076" w14:textId="5E7B42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,2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A9B61" w14:textId="39BA03F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787AA" w14:textId="50624E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C8422" w14:textId="7FE405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60475" w14:textId="63FCD85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6034C" w14:textId="431804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9721E" w14:textId="49DE5A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BDE3C" w14:textId="2072AC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98F05" w14:textId="232F96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089F6" w14:textId="503BA1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3%</w:t>
            </w:r>
          </w:p>
        </w:tc>
      </w:tr>
      <w:tr w:rsidR="00220EB6" w:rsidRPr="00380DF0" w14:paraId="2F28879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CC20B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0FF39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007292" w14:textId="7E033B7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597DCED">
                <v:shape id="_x0000_i1137" type="#_x0000_t75" style="width:29.25pt;height:18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3823E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63F17" w14:textId="6CCD2D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F3DF5" w14:textId="16589A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8A95B" w14:textId="602D7B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60197" w14:textId="4BF2140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9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7EFAC" w14:textId="66355F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27007" w14:textId="5D19B6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08E83" w14:textId="29A04A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4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82CDA" w14:textId="1C5281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D8B4C" w14:textId="11C805D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5D639" w14:textId="672667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82CF6" w14:textId="57610C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4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1B48F" w14:textId="22EB3D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44</w:t>
            </w:r>
          </w:p>
        </w:tc>
      </w:tr>
      <w:tr w:rsidR="00220EB6" w:rsidRPr="00380DF0" w14:paraId="7EAA175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E6D48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273C74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B1149C" w14:textId="0E49949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0C5C5FF">
                <v:shape id="_x0000_i1138" type="#_x0000_t75" style="width:18pt;height:18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707D7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9FB12" w14:textId="11BA05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1CE43" w14:textId="2862FE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2A951" w14:textId="78DBB3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6857C" w14:textId="1F75AB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B9F98" w14:textId="2BFFD30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650E0" w14:textId="55F8856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9863A" w14:textId="52529D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F4BA5" w14:textId="0B1756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5B3FC" w14:textId="68D3ED0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6A97B" w14:textId="43C7DC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0B2D8" w14:textId="715797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9D62B" w14:textId="7A4E78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220EB6" w:rsidRPr="00380DF0" w14:paraId="65DC09F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4D8D9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03E9E5E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4E7049" w14:textId="3F098C6A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332CDAF">
                <v:shape id="_x0000_i1139" type="#_x0000_t75" style="width:18pt;height:18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368F3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00924" w14:textId="09DBBE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B88B7" w14:textId="4E1D74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897C4" w14:textId="5AFD3D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31864" w14:textId="403F82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B742A" w14:textId="6BBADD5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4662C" w14:textId="5DBB5D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3063A7" w14:textId="0F11231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BC3F3" w14:textId="0AA95CF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929A8" w14:textId="4D327C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FC68E" w14:textId="68C8F9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11C17" w14:textId="24FDA8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F646B" w14:textId="5779D10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220EB6" w:rsidRPr="00380DF0" w14:paraId="1216EF6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77A2F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B4EF0D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43741A" w14:textId="256ADB63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370B209">
                <v:shape id="_x0000_i1140" type="#_x0000_t75" style="width:36pt;height:18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C9F3F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A23C59" w14:textId="74BC5D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223CE" w14:textId="795E49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4913F" w14:textId="314264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4D7A9" w14:textId="5B1BA45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22397" w14:textId="17E472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C56B6" w14:textId="16AFEB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74B86" w14:textId="2514D2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9317D" w14:textId="767EF80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C7222" w14:textId="7658B79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36794" w14:textId="28EA84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981D1" w14:textId="4B9535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5FBBA" w14:textId="59F66A1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220EB6" w:rsidRPr="00380DF0" w14:paraId="573A1EE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EA29C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52042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75F082" w14:textId="0998E9FB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4C9B7B1">
                <v:shape id="_x0000_i1141" type="#_x0000_t75" style="width:36pt;height:18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9888D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56861" w14:textId="6D80CF5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242C2" w14:textId="019F9A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7C712" w14:textId="62FB810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CD908" w14:textId="6591DD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EB311" w14:textId="314B4E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85EA1" w14:textId="20695C8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31CF4" w14:textId="31CCA5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AAE01" w14:textId="6FF2350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255BE" w14:textId="23FF55A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0641F" w14:textId="5C039C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DA3C0" w14:textId="0851B8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FAFDB" w14:textId="234233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220EB6" w:rsidRPr="00380DF0" w14:paraId="155D8C0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BFE71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11E9E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46F666" w14:textId="50B2928B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41B26F6">
                <v:shape id="_x0000_i1142" type="#_x0000_t75" style="width:18pt;height:18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67525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CF932E" w14:textId="23BA1F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DF394" w14:textId="386809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61A27" w14:textId="026745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63C82" w14:textId="3BFA81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C281B" w14:textId="2FECAD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4B8EB0" w14:textId="7C2392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DF1F2" w14:textId="6C15BA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79C12" w14:textId="4DC1D1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B1922" w14:textId="234A8A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008D8" w14:textId="3E08C6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FF1A0" w14:textId="4160F1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578F2" w14:textId="29CD74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36DB5E3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D166D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62594F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090F6E" w14:textId="2676B63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DD16E06">
                <v:shape id="_x0000_i1143" type="#_x0000_t75" style="width:18pt;height:18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A1BFB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561CA" w14:textId="0D7915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5820F" w14:textId="793A00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B6711" w14:textId="412A640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DED69" w14:textId="124C940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9C742" w14:textId="0D0272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E2165" w14:textId="7CC01C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3E12E" w14:textId="6AFF339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2721C" w14:textId="434CA1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07230" w14:textId="64A5A1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9895C" w14:textId="11EA43A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753E2" w14:textId="448C4CF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9C731" w14:textId="5A37FB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</w:tr>
      <w:tr w:rsidR="00220EB6" w:rsidRPr="00380DF0" w14:paraId="556CD10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BA65C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DE8E0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FB987C" w14:textId="2A0A4562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0BDBD0C">
                <v:shape id="_x0000_i1144" type="#_x0000_t75" style="width:29.25pt;height:18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157CC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0ACD1" w14:textId="04964F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2B58E" w14:textId="1568F6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BC415" w14:textId="76BBBAD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E15A6" w14:textId="1AFC59F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147BD" w14:textId="6DD9519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9ED9C" w14:textId="6F37BB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D4C3E" w14:textId="68A010A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2C6CE" w14:textId="582962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41B656" w14:textId="625A65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FCD17E" w14:textId="66E91E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D96DB" w14:textId="3BFB14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11F5C" w14:textId="00A2F4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</w:tr>
      <w:tr w:rsidR="00220EB6" w:rsidRPr="00380DF0" w14:paraId="0C2B2FA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9CEE9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7ABF6D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0E6986" w14:textId="0D4BC0E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CD11CD4">
                <v:shape id="_x0000_i1145" type="#_x0000_t75" style="width:24.75pt;height:18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F32AF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469F9" w14:textId="5550EA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2554A" w14:textId="1C48EA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EDDEF" w14:textId="345C45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502F3" w14:textId="52D96A0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EF80C" w14:textId="7D44962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EC10C" w14:textId="024099E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90B749" w14:textId="0DF3DB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441C3" w14:textId="36B20E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BB24D" w14:textId="0046D4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4135B" w14:textId="78B7B2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76CAA" w14:textId="0099730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E09118" w14:textId="2FF37B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220EB6" w:rsidRPr="00380DF0" w14:paraId="1FEF2C0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D086D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0D5A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A0ECFD" w14:textId="77546201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3F55F44">
                <v:shape id="_x0000_i1146" type="#_x0000_t75" style="width:18pt;height:18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B07BC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96146" w14:textId="1B7E6D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5AE6C" w14:textId="5C3BB7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11F9A" w14:textId="7A07B1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643E4" w14:textId="14308C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75FB7" w14:textId="7CBEB37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FB9D0" w14:textId="444CEB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81B3C" w14:textId="7A986A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988E3" w14:textId="23B76D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5603B" w14:textId="25B146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A98343" w14:textId="6CAC3A5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D7449" w14:textId="2233800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2F148" w14:textId="58D7F8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</w:tr>
      <w:tr w:rsidR="00220EB6" w:rsidRPr="00380DF0" w14:paraId="370C43B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79C0D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E7FB4F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A0BB33" w14:textId="127BA18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6270871">
                <v:shape id="_x0000_i1147" type="#_x0000_t75" style="width:24pt;height:18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3A618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C5540" w14:textId="4B7E5B0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F76F5" w14:textId="4977F2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34E79" w14:textId="199604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65E02" w14:textId="2B430E1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15BB4" w14:textId="042288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7CE4C" w14:textId="5AC5DF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22582" w14:textId="6304C86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5B548" w14:textId="24E44A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D868D1" w14:textId="60A774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9F5B6" w14:textId="259B0D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43484" w14:textId="13B41A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66EB" w14:textId="6F9E33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</w:tr>
    </w:tbl>
    <w:p w14:paraId="5DF2001B" w14:textId="31776EA6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3" w:name="_Toc131938229"/>
      <w:r>
        <w:t xml:space="preserve">Таблица </w:t>
      </w:r>
      <w:fldSimple w:instr=" STYLEREF 1 \s ">
        <w:r w:rsidR="008B68F5">
          <w:rPr>
            <w:noProof/>
          </w:rPr>
          <w:t>18</w:t>
        </w:r>
      </w:fldSimple>
      <w:r>
        <w:t>.</w:t>
      </w:r>
      <w:fldSimple w:instr=" SEQ Таблица \* ARABIC \s 1 ">
        <w:r w:rsidR="008B68F5">
          <w:rPr>
            <w:noProof/>
          </w:rPr>
          <w:t>4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Pr="00380DF0">
        <w:t>пгт Сахарово в зоне деятельности ЕТО ООО "Тверская генерация"</w:t>
      </w:r>
      <w:bookmarkEnd w:id="163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6A434801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7FAF83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211C2E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E6EFF1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33D1A2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2038B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2D487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1427BC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92C2F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4DEB2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42E8D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EB90B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1BAC3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A9F3B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AF6E57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CE762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97812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220EB6" w:rsidRPr="00380DF0" w14:paraId="4299259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22E321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44937E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DB1B45" w14:textId="645D9D2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7286953">
                <v:shape id="_x0000_i1148" type="#_x0000_t75" style="width:13.5pt;height:17.2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6B1FF6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F19DC" w14:textId="5B1113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FDCCC" w14:textId="3927F0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649B6" w14:textId="4C4318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6AF85" w14:textId="4510B0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86A71" w14:textId="752C41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844D3" w14:textId="1FC4DED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508FB" w14:textId="6BF79B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62CBF" w14:textId="3DE492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F71A1" w14:textId="7533A7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720F3" w14:textId="590AD8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E806F6" w14:textId="3D863E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FC86F" w14:textId="02042A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</w:tr>
      <w:tr w:rsidR="00220EB6" w:rsidRPr="00380DF0" w14:paraId="7157221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3CE7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54CFC6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B3B446" w14:textId="537FA63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3BEA2FD">
                <v:shape id="_x0000_i1149" type="#_x0000_t75" style="width:24pt;height:18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7B70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43F1D" w14:textId="3A43226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5F347" w14:textId="750310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2F063" w14:textId="20F5BFD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D0112" w14:textId="5D64AF2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EFA29" w14:textId="58BC2CD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FE304" w14:textId="7AF9950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4EE6A" w14:textId="5976D19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B29CE" w14:textId="4BEA58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FA0C0" w14:textId="0FB7ED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6A238" w14:textId="65A373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A0839" w14:textId="748426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A504C" w14:textId="5B3C09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7DE9E98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C2B15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19C48C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961152" w14:textId="39F8CD74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87FCD6E">
                <v:shape id="_x0000_i1150" type="#_x0000_t75" style="width:29.25pt;height:18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231DD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C19D9" w14:textId="0F95F6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8466A" w14:textId="0714E5D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22D46" w14:textId="47C34F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F9BF7" w14:textId="2AD5DFB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F1BCA" w14:textId="725FE0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9CBAF" w14:textId="5760978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7AE00" w14:textId="66E3285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AFD08" w14:textId="4815D98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9FD3E" w14:textId="2B6906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4E520" w14:textId="7BFED3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6DFE7" w14:textId="6EEB6ED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8949C" w14:textId="565C5E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8</w:t>
            </w:r>
          </w:p>
        </w:tc>
      </w:tr>
      <w:tr w:rsidR="00220EB6" w:rsidRPr="00380DF0" w14:paraId="2F0CF3A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B0DD7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2D477E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1C9320" w14:textId="5815010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21C05BE">
                <v:shape id="_x0000_i1151" type="#_x0000_t75" style="width:18pt;height:17.2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5111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E3AE2" w14:textId="330497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5D688" w14:textId="52267B5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3DE80" w14:textId="2957AF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B85BB" w14:textId="23FC24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6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6175E" w14:textId="495FE7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B7972" w14:textId="491EA5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ECD79" w14:textId="11F8E26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D8A9B" w14:textId="1DED09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B0226" w14:textId="161BEE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E3B3B" w14:textId="41DB40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30E98" w14:textId="1B3D07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38DA0" w14:textId="255378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</w:tr>
      <w:tr w:rsidR="00220EB6" w:rsidRPr="00380DF0" w14:paraId="5A436E6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EB9D1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F746C3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628FE3" w14:textId="6FF2AC5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E8257C">
                <v:shape id="_x0000_i1152" type="#_x0000_t75" style="width:29.25pt;height:18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36EAA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4034B" w14:textId="73720B5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F4828" w14:textId="03973E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026BC" w14:textId="242E89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ACC0B" w14:textId="577C2D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2A25B" w14:textId="038FB5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B4729" w14:textId="50BEB6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5E262" w14:textId="28ED66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AB86C" w14:textId="33F37F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B1D382" w14:textId="08C0EFD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C1EFC" w14:textId="72F5A9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D6D95" w14:textId="0A0A03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1C445" w14:textId="49F80A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77E5BBC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EFF98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449724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673DE1" w14:textId="0DB5F30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B9C13F1">
                <v:shape id="_x0000_i1153" type="#_x0000_t75" style="width:36pt;height:18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BDE00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8D0D9" w14:textId="7E51E06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10048" w14:textId="261A2A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48FC3" w14:textId="54E235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C223A" w14:textId="052300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6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9E49D" w14:textId="77D8CD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410D5" w14:textId="3B3848F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6A541" w14:textId="0A76F0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E7B57" w14:textId="1550ECC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E9272" w14:textId="755D23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4F116" w14:textId="16273C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1B261" w14:textId="7DFA7E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527D3" w14:textId="685008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1</w:t>
            </w:r>
          </w:p>
        </w:tc>
      </w:tr>
      <w:tr w:rsidR="00220EB6" w:rsidRPr="00380DF0" w14:paraId="7E5CE50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61408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F5F58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D91E7F" w14:textId="4C04C230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2993EA4">
                <v:shape id="_x0000_i1154" type="#_x0000_t75" style="width:18pt;height:18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73E1E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E26D2" w14:textId="65B716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42035" w14:textId="3BEF2BA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244387" w14:textId="616B1A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F8DAC" w14:textId="64D1A5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AF499" w14:textId="7C25CA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667D3" w14:textId="6861CA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9E61E" w14:textId="1154E5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DC5EB" w14:textId="779F64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EAAFB" w14:textId="288971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21429" w14:textId="2228C1D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C2C7A" w14:textId="64FF388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33E61" w14:textId="547A8F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6,0</w:t>
            </w:r>
          </w:p>
        </w:tc>
      </w:tr>
      <w:tr w:rsidR="00220EB6" w:rsidRPr="00380DF0" w14:paraId="7BE214E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CB3CE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ECFB7C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787E0B" w14:textId="37425C5A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D920E7C">
                <v:shape id="_x0000_i1155" type="#_x0000_t75" style="width:29.25pt;height:18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88361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04F92" w14:textId="321D9A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982DC" w14:textId="14F6E1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DFE33" w14:textId="54C4763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DC0EC" w14:textId="29C01F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EE1C5" w14:textId="0E8810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819B5" w14:textId="0B653D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F181C" w14:textId="34F70BC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CBE78" w14:textId="5DBAB36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3C256" w14:textId="165A4B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30E52" w14:textId="282A0B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938A8" w14:textId="44A202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F544F" w14:textId="1E24C7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797760E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495A6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1D215E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95DCBA" w14:textId="779CE344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DF62958">
                <v:shape id="_x0000_i1156" type="#_x0000_t75" style="width:29.25pt;height:18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41B3A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5A63F" w14:textId="49BDC1C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7888A" w14:textId="0FBFD0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E052C" w14:textId="4CADB0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970AF" w14:textId="3E62030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49B40" w14:textId="2DBC818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4D07F" w14:textId="2E756A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F87B4" w14:textId="4A473D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5F00F" w14:textId="728ADC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77067" w14:textId="5FEFFE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FEA1E" w14:textId="5BB2E2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584C6" w14:textId="517576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636DC7" w14:textId="1C6191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6,0</w:t>
            </w:r>
          </w:p>
        </w:tc>
      </w:tr>
      <w:tr w:rsidR="00220EB6" w:rsidRPr="00380DF0" w14:paraId="4BA6226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CE6B0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ED641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254070" w14:textId="2977A800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D686856">
                <v:shape id="_x0000_i1157" type="#_x0000_t75" style="width:18pt;height:17.2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25D51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D9DDD" w14:textId="5E86AD8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E0971" w14:textId="6FBC456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D0BF1" w14:textId="24BF31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FF8DD" w14:textId="55E34D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0B07BB" w14:textId="7E0B22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47BC7" w14:textId="407210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D8265" w14:textId="68DDD27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003556" w14:textId="37B6DB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AD326" w14:textId="04B445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32768" w14:textId="2800DE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B8903" w14:textId="61E4B8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415D3" w14:textId="5264418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220EB6" w:rsidRPr="00380DF0" w14:paraId="4EA71FA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82D90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CDCFCC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A97332" w14:textId="2A31647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FDE9CC7">
                <v:shape id="_x0000_i1158" type="#_x0000_t75" style="width:18pt;height:18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B4ED7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73085" w14:textId="473076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65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DD37EE" w14:textId="29431E2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0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78898" w14:textId="0EE7C1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103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FEE9C" w14:textId="6BF9888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12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1A3C6" w14:textId="2DEE85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7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4B93E" w14:textId="4AD44D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88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38950" w14:textId="323A77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88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7C3C3" w14:textId="0E8F6B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88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DF9DD" w14:textId="12E651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3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A76E07" w14:textId="0EE235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3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4B4BF" w14:textId="3437EA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3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6D1B1" w14:textId="36A729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319</w:t>
            </w:r>
          </w:p>
        </w:tc>
      </w:tr>
      <w:tr w:rsidR="00220EB6" w:rsidRPr="00380DF0" w14:paraId="305FA17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765E3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0A9E8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6FB261" w14:textId="2045292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EB1A64A">
                <v:shape id="_x0000_i1159" type="#_x0000_t75" style="width:16.5pt;height:17.2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1ADBD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0FEE7" w14:textId="0326FE8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FD369" w14:textId="09FF20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E47C6" w14:textId="1B7DE74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44E99" w14:textId="481F25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3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80AFE" w14:textId="2049F3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A69B9" w14:textId="0824FB0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6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F6A191" w14:textId="4B2457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6,4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11CD5" w14:textId="328D850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6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BD31A" w14:textId="3A123D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1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E3702" w14:textId="71FF5C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1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101CB" w14:textId="7BA7AB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1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EC030" w14:textId="40D54B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1,12</w:t>
            </w:r>
          </w:p>
        </w:tc>
      </w:tr>
      <w:tr w:rsidR="00220EB6" w:rsidRPr="00380DF0" w14:paraId="19CBA36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C23CA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9CC3A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09DAD8" w14:textId="1D6A30B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6FDB089">
                <v:shape id="_x0000_i1160" type="#_x0000_t75" style="width:29.25pt;height:18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1D64C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AF73F0" w14:textId="0B1CE0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FBBFF" w14:textId="6DD4C5F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BD823" w14:textId="16BB0A6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FA0E3" w14:textId="208A75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C0D12" w14:textId="20BC5B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E0E88" w14:textId="70808C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04A93" w14:textId="5028F45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5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9DB12" w14:textId="1DEEA1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60A11" w14:textId="225E1D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D27C8" w14:textId="5304086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C1C5D" w14:textId="41F5DFD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5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90D9B" w14:textId="3DDE91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59</w:t>
            </w:r>
          </w:p>
        </w:tc>
      </w:tr>
      <w:tr w:rsidR="00220EB6" w:rsidRPr="00380DF0" w14:paraId="3F3DDA9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48E48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73489C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B56C67" w14:textId="01A85C02" w:rsidR="00220EB6" w:rsidRPr="00380DF0" w:rsidRDefault="001D2C66" w:rsidP="00220EB6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F9A6884">
                <v:shape id="_x0000_i1161" type="#_x0000_t75" style="width:39.75pt;height:18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0C7C4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8162A" w14:textId="2361DF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744D1" w14:textId="074CA6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27CDA2" w14:textId="0794E4B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8932D" w14:textId="119303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2D83A" w14:textId="7F6778F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DE95D" w14:textId="65F4C6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E426B" w14:textId="27AA717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6CE1A" w14:textId="3DCA78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D7D03" w14:textId="43476F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18D17" w14:textId="59217BA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EA39E" w14:textId="292B55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17AC67" w14:textId="77E44D8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1B565B0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F881C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980A88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8EFAE" w14:textId="75987F4A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B13E72C">
                <v:shape id="_x0000_i1162" type="#_x0000_t75" style="width:42.75pt;height:18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6FABB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C8771" w14:textId="01E217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4D7CA" w14:textId="59A235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71CC6" w14:textId="3EE4E4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7C134" w14:textId="6E14A0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BC999" w14:textId="37FBBF7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1C706" w14:textId="7FF07DF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D2637" w14:textId="4790C0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5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0018B" w14:textId="509C8B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80B2F" w14:textId="132AB7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1F42C" w14:textId="397213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11D9D" w14:textId="261D7F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5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A03F3" w14:textId="02502D5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59</w:t>
            </w:r>
          </w:p>
        </w:tc>
      </w:tr>
      <w:tr w:rsidR="00220EB6" w:rsidRPr="00380DF0" w14:paraId="3BA9E52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EF7FB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102D38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7A22FB" w14:textId="5568DC2E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5D7DDE7">
                <v:shape id="_x0000_i1163" type="#_x0000_t75" style="width:24pt;height:18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9CECD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614DF" w14:textId="5CA860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,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CB8E19" w14:textId="427F979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71BD0" w14:textId="33E82B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8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2E663" w14:textId="6CC70F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D260E" w14:textId="5D92338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9A280" w14:textId="73854F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C0A47" w14:textId="387C375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6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31059" w14:textId="732E6B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6F5E8" w14:textId="2DB943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49B61" w14:textId="737261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98066" w14:textId="0390267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4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FB0AF" w14:textId="3961EE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4%</w:t>
            </w:r>
          </w:p>
        </w:tc>
      </w:tr>
      <w:tr w:rsidR="00220EB6" w:rsidRPr="00380DF0" w14:paraId="00FE7F0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C87F6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CD614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198AD3" w14:textId="2FAADAB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4BC8799">
                <v:shape id="_x0000_i1164" type="#_x0000_t75" style="width:29.25pt;height:18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EFBD0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3C9D3" w14:textId="50983F5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28F67" w14:textId="7BC262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41D89" w14:textId="6B4381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DF6AC" w14:textId="17D9E8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CFF85" w14:textId="662B36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385C1" w14:textId="1EFEF3D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F2171" w14:textId="329FDE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2CE47" w14:textId="42F9B01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07F04" w14:textId="3768F5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594CC" w14:textId="1ED18B0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A0F81" w14:textId="3CDE65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1A6F3" w14:textId="0C2D54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3</w:t>
            </w:r>
          </w:p>
        </w:tc>
      </w:tr>
      <w:tr w:rsidR="00A177BE" w:rsidRPr="00380DF0" w14:paraId="4EF9058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5B5B8C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D3F24F" w14:textId="77777777" w:rsidR="00A177BE" w:rsidRPr="00380DF0" w:rsidRDefault="00A177BE" w:rsidP="00A177B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03ADF2" w14:textId="573A1003" w:rsidR="00A177BE" w:rsidRPr="00380DF0" w:rsidRDefault="001D2C66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88F9454">
                <v:shape id="_x0000_i1165" type="#_x0000_t75" style="width:18pt;height:18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34F04F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3E6E7" w14:textId="2A8BD8E0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E34D0" w14:textId="520BCE9C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CE403" w14:textId="2A020A38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3EF67" w14:textId="1D8E4B1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4119F" w14:textId="1F327B2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4B403" w14:textId="3601CB23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ABA38" w14:textId="4E6CC131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6DC2C" w14:textId="4C1ACCD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9580E" w14:textId="666C493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3E347" w14:textId="7915A78E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7324F5" w14:textId="31D35F65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DC91B" w14:textId="24CFE3FE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</w:t>
            </w:r>
          </w:p>
        </w:tc>
      </w:tr>
      <w:tr w:rsidR="00A177BE" w:rsidRPr="00380DF0" w14:paraId="67CB17F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56A58C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19D5F6" w14:textId="77777777" w:rsidR="00A177BE" w:rsidRPr="00380DF0" w:rsidRDefault="00A177BE" w:rsidP="00A177B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31F9A3" w14:textId="440EB31F" w:rsidR="00A177BE" w:rsidRPr="00380DF0" w:rsidRDefault="001D2C66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985FB84">
                <v:shape id="_x0000_i1166" type="#_x0000_t75" style="width:18pt;height:18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42AFB1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AEC18" w14:textId="721BD81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049E7" w14:textId="313E534F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0266B" w14:textId="3F0ECCE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EA851" w14:textId="4511C14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C1646" w14:textId="402E1E20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6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F562A" w14:textId="6083CFDC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9882F" w14:textId="51A3CD50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5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A67E3" w14:textId="1C365661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05020" w14:textId="6F8C541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E9B3E" w14:textId="34A2751F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6552A" w14:textId="16FE451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5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E1C94" w14:textId="14C1B63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51</w:t>
            </w:r>
          </w:p>
        </w:tc>
      </w:tr>
      <w:tr w:rsidR="00220EB6" w:rsidRPr="00380DF0" w14:paraId="4FBFAB9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62E2B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9FDEE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37BACF" w14:textId="24FF550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0317918">
                <v:shape id="_x0000_i1167" type="#_x0000_t75" style="width:36pt;height:18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065E2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6FEE5" w14:textId="7A2C94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D7347" w14:textId="1B48BD6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C4DB4" w14:textId="5096CA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D9CE0" w14:textId="43F663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816D8" w14:textId="0125F3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10B4D" w14:textId="32CFCB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B509A" w14:textId="24BB04F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016AA" w14:textId="5F1933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F22ED5" w14:textId="343DB7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B6844" w14:textId="2543F4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BBCBB" w14:textId="2834D82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419D4" w14:textId="527005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220EB6" w:rsidRPr="00380DF0" w14:paraId="4D99F17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26089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232DD7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A26D6B" w14:textId="416756AE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69230CF">
                <v:shape id="_x0000_i1168" type="#_x0000_t75" style="width:36pt;height:18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4C735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0D547" w14:textId="7A971EA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2B905" w14:textId="12812A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0BF72" w14:textId="004DB4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D4EF5" w14:textId="400765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ADEFA" w14:textId="1A53EB8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8EBB8" w14:textId="4270E7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7D5F2" w14:textId="5EA3B7F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79888" w14:textId="05BCB3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3574D" w14:textId="3F324A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8D9CC" w14:textId="7818460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8431F" w14:textId="7EE9B9E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3D834" w14:textId="562B8E5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220EB6" w:rsidRPr="00380DF0" w14:paraId="0F63449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D26E3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DB7FC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C21E42" w14:textId="15459EC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E913FB4">
                <v:shape id="_x0000_i1169" type="#_x0000_t75" style="width:18pt;height:18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0F947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F151C" w14:textId="09174B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9AD62" w14:textId="69D8F7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D7D1D" w14:textId="47094B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5ACC1" w14:textId="2D0764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1658B" w14:textId="2B1FE91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16208" w14:textId="2F634D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AB342" w14:textId="1AC73E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BC975" w14:textId="7FC9B0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C8F94" w14:textId="18AC7D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DD0731" w14:textId="5D8FB0A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9C855" w14:textId="0AF97B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71D13" w14:textId="1288C31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190CBFB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4AEA6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108A27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90CE50" w14:textId="4FB4837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D9A9E38">
                <v:shape id="_x0000_i1170" type="#_x0000_t75" style="width:18pt;height:18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47AC3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70CC1" w14:textId="19644DB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1203A" w14:textId="3806356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E424A" w14:textId="613C8F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1D60B" w14:textId="6B5B34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D3093" w14:textId="6EF099D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D434D" w14:textId="178D15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BE141" w14:textId="16F23F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D2CE3" w14:textId="6D595E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FFC18" w14:textId="571896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719AF" w14:textId="5CF612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116E2" w14:textId="692681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79A70" w14:textId="09D1A3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4</w:t>
            </w:r>
          </w:p>
        </w:tc>
      </w:tr>
      <w:tr w:rsidR="00220EB6" w:rsidRPr="00380DF0" w14:paraId="5762189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22864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86F6C3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B578EC" w14:textId="5FE3699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7FC94C0">
                <v:shape id="_x0000_i1171" type="#_x0000_t75" style="width:29.25pt;height:18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ECC6A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DFB76" w14:textId="6A2B6C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4D54D" w14:textId="1EE346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7D97F" w14:textId="1010E81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F8D8A" w14:textId="73A55C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5CE02" w14:textId="74D7766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D0BA1" w14:textId="7ADCC1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3DE5A" w14:textId="2CF16E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60BBF" w14:textId="49CC6E8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D6B57" w14:textId="2A1D84D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BB0FD" w14:textId="6DC317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A19F37" w14:textId="6E7DCF0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601DC" w14:textId="24C6C8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9</w:t>
            </w:r>
          </w:p>
        </w:tc>
      </w:tr>
      <w:tr w:rsidR="00220EB6" w:rsidRPr="00380DF0" w14:paraId="36BA792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55E6C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83CB5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1CC164" w14:textId="27A673F3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7E141CF">
                <v:shape id="_x0000_i1172" type="#_x0000_t75" style="width:24.75pt;height:18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33EBA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51739" w14:textId="707877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8DB91" w14:textId="589A168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C3F3E" w14:textId="2A5FCF8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2E0C6" w14:textId="38AA342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5EF10" w14:textId="581057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0F847" w14:textId="6A6267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18FDD" w14:textId="6D8281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8E37C" w14:textId="3E9796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BC97E" w14:textId="002F3ED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D9827" w14:textId="5C3CD6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2DE8C" w14:textId="112760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05430" w14:textId="39DDC7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220EB6" w:rsidRPr="00380DF0" w14:paraId="465A9D4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C7859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5DE92C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C7109C" w14:textId="4A1CAB3B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0D36D81">
                <v:shape id="_x0000_i1173" type="#_x0000_t75" style="width:18pt;height:18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D4D90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97EA9D" w14:textId="49F585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084E5" w14:textId="6B07E2B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70269" w14:textId="289271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438FC" w14:textId="152AA3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ACFEB" w14:textId="640500D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7694E" w14:textId="7BBD11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F7D6D" w14:textId="1A80A1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B78E4" w14:textId="08D75B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39A8CE" w14:textId="70F54D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DC8EB" w14:textId="071700D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1B04C" w14:textId="38C050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50DAE" w14:textId="18F172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</w:tr>
      <w:tr w:rsidR="00220EB6" w:rsidRPr="00380DF0" w14:paraId="6590A7A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50C18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1D20E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82FA20" w14:textId="537B013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71C4B21">
                <v:shape id="_x0000_i1174" type="#_x0000_t75" style="width:24pt;height:18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2AC2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2A723" w14:textId="29BF29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2BD31" w14:textId="25A318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0B241" w14:textId="7CFE0A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33CF5" w14:textId="38E251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65892" w14:textId="161DA9A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0C383" w14:textId="036503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956B3" w14:textId="5654FC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FF042" w14:textId="5C45B3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10F01" w14:textId="6BB762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9A34F" w14:textId="3DC2C7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AD09D" w14:textId="35D993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1D262" w14:textId="611C15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</w:tr>
    </w:tbl>
    <w:p w14:paraId="6D5AAB5C" w14:textId="41919721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4" w:name="_Toc131938230"/>
      <w:r>
        <w:t xml:space="preserve">Таблица </w:t>
      </w:r>
      <w:fldSimple w:instr=" STYLEREF 1 \s ">
        <w:r w:rsidR="008B68F5">
          <w:rPr>
            <w:noProof/>
          </w:rPr>
          <w:t>18</w:t>
        </w:r>
      </w:fldSimple>
      <w:r>
        <w:t>.</w:t>
      </w:r>
      <w:fldSimple w:instr=" SEQ Таблица \* ARABIC \s 1 ">
        <w:r w:rsidR="008B68F5">
          <w:rPr>
            <w:noProof/>
          </w:rPr>
          <w:t>5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«Мамулино»</w:t>
      </w:r>
      <w:r w:rsidRPr="00380DF0">
        <w:t xml:space="preserve"> в зоне деятельности ЕТО ООО "Тверская генерация"</w:t>
      </w:r>
      <w:bookmarkEnd w:id="164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0881FC1D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6CD12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BA15C6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8639A7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0298B0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C7E73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FEB22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05555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A7B5E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CFA742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47B59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0E5A7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B2582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EDD6B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D52396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716DA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895B5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220EB6" w:rsidRPr="00380DF0" w14:paraId="1A62306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DB1A06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2636E4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B8A7222" w14:textId="28F9C6B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C5C38BE">
                <v:shape id="_x0000_i1175" type="#_x0000_t75" style="width:13.5pt;height:17.2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949621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5AB42" w14:textId="2DEBB3B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7C9B5" w14:textId="465B56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21094" w14:textId="390C2B0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2BFED" w14:textId="22DBD38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9CFDA" w14:textId="41BA310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79A96" w14:textId="46554A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255C4" w14:textId="459546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121E8" w14:textId="3EC118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EBC16" w14:textId="067F7D9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28D1A" w14:textId="5943F0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C1B0C" w14:textId="7B4CDF2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369E43" w14:textId="5B4793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08</w:t>
            </w:r>
          </w:p>
        </w:tc>
      </w:tr>
      <w:tr w:rsidR="00220EB6" w:rsidRPr="00380DF0" w14:paraId="5E256E9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E7C4D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78769B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6AD8C0" w14:textId="20E1345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08CB3F9">
                <v:shape id="_x0000_i1176" type="#_x0000_t75" style="width:24pt;height:18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09F95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E81C7" w14:textId="0C0C23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B57D24" w14:textId="48C881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EC3B6" w14:textId="4F2AFE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72410" w14:textId="3F6ED7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F58E5" w14:textId="389357E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72364A" w14:textId="20366E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97A58" w14:textId="6A39C7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7440E" w14:textId="21853C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AAEDE" w14:textId="66BBBD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35622" w14:textId="6B2E63F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C4E3C" w14:textId="36F29A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2459C" w14:textId="7DC73D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1</w:t>
            </w:r>
          </w:p>
        </w:tc>
      </w:tr>
      <w:tr w:rsidR="00220EB6" w:rsidRPr="00380DF0" w14:paraId="1A9ED63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0FF5D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56026E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A815F2" w14:textId="6C1DC666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D276A16">
                <v:shape id="_x0000_i1177" type="#_x0000_t75" style="width:29.25pt;height:18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5EB28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438DD" w14:textId="51F3CE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36633C" w14:textId="1155E1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89AC53" w14:textId="26A81E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4901F" w14:textId="1AB609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9AFED" w14:textId="1ACE47A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F1FEB" w14:textId="11485F4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847EC" w14:textId="6BE7595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C0281" w14:textId="425303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48B335" w14:textId="78DEF1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FAF66" w14:textId="350E26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8DBC5" w14:textId="4821AD0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3F29A" w14:textId="0FBB38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7</w:t>
            </w:r>
          </w:p>
        </w:tc>
      </w:tr>
      <w:tr w:rsidR="00220EB6" w:rsidRPr="00380DF0" w14:paraId="218FBAC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8CAE6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0BAEFC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44E644" w14:textId="36AB5AD3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18D5965">
                <v:shape id="_x0000_i1178" type="#_x0000_t75" style="width:18pt;height:17.2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42AE0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BD933" w14:textId="79779DE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686774" w14:textId="7CF170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556C3C" w14:textId="557880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62240" w14:textId="0AD966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CACAA" w14:textId="486649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8F789" w14:textId="525BDB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D2453" w14:textId="03E418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77106" w14:textId="5935F6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7CA2B" w14:textId="116237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3CF67" w14:textId="4D5E67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87EF4" w14:textId="5B9C06A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B3CFD" w14:textId="2D84B4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5</w:t>
            </w:r>
          </w:p>
        </w:tc>
      </w:tr>
      <w:tr w:rsidR="00220EB6" w:rsidRPr="00380DF0" w14:paraId="72C1662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FC804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D177BC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B48A0" w14:textId="55CF6E0E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AFC22CA">
                <v:shape id="_x0000_i1179" type="#_x0000_t75" style="width:29.25pt;height:18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4E208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2C55E" w14:textId="2957B6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A7752" w14:textId="25068B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077C4" w14:textId="071F598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F7CE2" w14:textId="58BB02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6CC68" w14:textId="221DD8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C979C" w14:textId="38A4CA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10FD1" w14:textId="391044A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89E17" w14:textId="4E34608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5B80B" w14:textId="2C341C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22FBF" w14:textId="759DFC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EA39B" w14:textId="6CF0F9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73678" w14:textId="25C1FAD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4</w:t>
            </w:r>
          </w:p>
        </w:tc>
      </w:tr>
      <w:tr w:rsidR="00220EB6" w:rsidRPr="00380DF0" w14:paraId="3241C04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7971E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12EB74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DFA0C0" w14:textId="3D7A0F8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BE43961">
                <v:shape id="_x0000_i1180" type="#_x0000_t75" style="width:36pt;height:18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26C25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FB30BE" w14:textId="7F753AD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9C363" w14:textId="4F5E35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9890D" w14:textId="6C26E8F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B9AA0" w14:textId="2BC3A4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7E357" w14:textId="6C28FA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933C7" w14:textId="594581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45BD2" w14:textId="73D5D6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34AF4" w14:textId="389EBF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F26F0" w14:textId="61C99C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5BD25" w14:textId="138DC3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62D3A" w14:textId="01E84D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1DC6A" w14:textId="20BB30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1</w:t>
            </w:r>
          </w:p>
        </w:tc>
      </w:tr>
      <w:tr w:rsidR="00220EB6" w:rsidRPr="00380DF0" w14:paraId="1D3E549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7926E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D6229F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FAD1CE" w14:textId="592C174C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AA00D54">
                <v:shape id="_x0000_i1181" type="#_x0000_t75" style="width:18pt;height:18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4F8D7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3394B" w14:textId="60A258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9D706" w14:textId="4F2923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AE6C9" w14:textId="783379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46C2E" w14:textId="69BC950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725A2" w14:textId="5DAA82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B9AAE" w14:textId="76291E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9F574" w14:textId="4CCAC8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A40E0" w14:textId="5F61AC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7B422" w14:textId="10DEDD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63F44" w14:textId="2950686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5CF0B" w14:textId="785CA62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4D3CD" w14:textId="5B7E0D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</w:tr>
      <w:tr w:rsidR="00220EB6" w:rsidRPr="00380DF0" w14:paraId="19F7A10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3FD4A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CE2CE3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9CE40C" w14:textId="7C74E7EB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B1C6C56">
                <v:shape id="_x0000_i1182" type="#_x0000_t75" style="width:29.25pt;height:18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E5633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B4FE7" w14:textId="6FDCDF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5297C" w14:textId="076FB4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54859" w14:textId="636FC5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5510D" w14:textId="51E810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34DF2" w14:textId="147582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1F7CF" w14:textId="48BB78D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C9132" w14:textId="176059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B1291" w14:textId="073BB69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411A0" w14:textId="6AA02C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515DF" w14:textId="0104311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4D151" w14:textId="6A8CA4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F114E" w14:textId="4A2FBBD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</w:tr>
      <w:tr w:rsidR="00220EB6" w:rsidRPr="00380DF0" w14:paraId="4D3379F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E8314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B82892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F93B76" w14:textId="4E5A05C4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C27CFC1">
                <v:shape id="_x0000_i1183" type="#_x0000_t75" style="width:29.25pt;height:18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6AF03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E395D" w14:textId="6EFFAFB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B4DEC" w14:textId="6205F6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925DB" w14:textId="19D404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E3B92" w14:textId="75ACB7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01101" w14:textId="041068B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91959" w14:textId="5302B3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E37D7" w14:textId="6E808A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0D1AE" w14:textId="17CD19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8B7E3" w14:textId="13CFDF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33CDE" w14:textId="64524D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2E119" w14:textId="7968D6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22B4A" w14:textId="578E6D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</w:tr>
      <w:tr w:rsidR="00220EB6" w:rsidRPr="00380DF0" w14:paraId="34F1848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DBE36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AF05D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7FB76A" w14:textId="4091EB77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FC55671">
                <v:shape id="_x0000_i1184" type="#_x0000_t75" style="width:18pt;height:17.2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AC1AE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8FD426" w14:textId="5033E0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A884E" w14:textId="713E08C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BCB4A" w14:textId="73E2ED1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29D24" w14:textId="63AF6E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33DF4" w14:textId="07CCD4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C853F" w14:textId="6767A3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07FED" w14:textId="51A980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89038" w14:textId="394A76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1AE7B" w14:textId="66F9A6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F5B29" w14:textId="09724E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8E964" w14:textId="55886D9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E95B1" w14:textId="14B13B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220EB6" w:rsidRPr="00380DF0" w14:paraId="4C567B0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756DE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07233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DEFA6E" w14:textId="62269B6E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B85AC0F">
                <v:shape id="_x0000_i1185" type="#_x0000_t75" style="width:18pt;height:18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3A14B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8B61F" w14:textId="3AC5D6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,74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FABB5" w14:textId="52CFD8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86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5B46E6" w14:textId="0AB3D9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283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BC10C" w14:textId="30B40D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49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99485" w14:textId="5A56C4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7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37DC6" w14:textId="55CC0F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32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CC508" w14:textId="16D794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32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FB545" w14:textId="1645E34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32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A1186" w14:textId="670FBE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32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F2C75" w14:textId="323053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32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931C3" w14:textId="4BAE54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32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6D497" w14:textId="216334F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3205</w:t>
            </w:r>
          </w:p>
        </w:tc>
      </w:tr>
      <w:tr w:rsidR="00220EB6" w:rsidRPr="00380DF0" w14:paraId="4F2A354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BA6AA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9B2BFE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F36B25" w14:textId="0B86635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BB8CC67">
                <v:shape id="_x0000_i1186" type="#_x0000_t75" style="width:16.5pt;height:17.2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6222F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32962" w14:textId="6FC719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74010" w14:textId="441A54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166C7" w14:textId="412402F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0BD46" w14:textId="1D920B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4,9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A0897" w14:textId="00A39F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9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83A61" w14:textId="276000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4,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49DEA" w14:textId="54CF08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4,7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AEB74" w14:textId="21B7F7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4,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7ABFC" w14:textId="4F42C7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4,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DE381" w14:textId="055118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4,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D7034" w14:textId="03CD16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4,7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65866" w14:textId="1F685DD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4,70</w:t>
            </w:r>
          </w:p>
        </w:tc>
      </w:tr>
      <w:tr w:rsidR="00220EB6" w:rsidRPr="00380DF0" w14:paraId="1092234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4A675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6B553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AFF173" w14:textId="436C988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C408CF7">
                <v:shape id="_x0000_i1187" type="#_x0000_t75" style="width:29.25pt;height:18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CE888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90614" w14:textId="1F32645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AEEFA" w14:textId="6B3F9F4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ED220" w14:textId="02CDC8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FDF47" w14:textId="2B9B278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595D5" w14:textId="189238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213EC" w14:textId="7F759E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33534" w14:textId="3205C2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CD805" w14:textId="409412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580045" w14:textId="42EBE9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F49B6" w14:textId="4E70A0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B7B26" w14:textId="70D098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024D7" w14:textId="449958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9</w:t>
            </w:r>
          </w:p>
        </w:tc>
      </w:tr>
      <w:tr w:rsidR="00220EB6" w:rsidRPr="00380DF0" w14:paraId="0C59332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5F0B3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3F1DD1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67C206" w14:textId="00E2E139" w:rsidR="00220EB6" w:rsidRPr="00380DF0" w:rsidRDefault="001D2C66" w:rsidP="00220EB6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4648F86">
                <v:shape id="_x0000_i1188" type="#_x0000_t75" style="width:39.75pt;height:18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8B5DF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1657D" w14:textId="1F8175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F3743" w14:textId="447EC2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7F0C9" w14:textId="4DE833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D3AFE" w14:textId="60063B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CF24D" w14:textId="2240809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82726" w14:textId="4F036F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2B8F8" w14:textId="2776AE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EC59C" w14:textId="7D62EB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F980A" w14:textId="6E7376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86B1C" w14:textId="206291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1E2D8" w14:textId="0FD0E1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851DC" w14:textId="64A7D7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</w:tr>
      <w:tr w:rsidR="00220EB6" w:rsidRPr="00380DF0" w14:paraId="38FD381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0C048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17ADED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783DFB" w14:textId="239AD8B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B23B31A">
                <v:shape id="_x0000_i1189" type="#_x0000_t75" style="width:42.75pt;height:18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EE9AB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B1C109" w14:textId="0FCF77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74159" w14:textId="251BE2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2CD53" w14:textId="39D1CF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BA266" w14:textId="411103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1F434" w14:textId="341F57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23DDE" w14:textId="096AAB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C325B" w14:textId="629B7F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4BC8D" w14:textId="36DE8B0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251DA" w14:textId="3AA5BF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AEFF0" w14:textId="1B7F0F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39890" w14:textId="49CB37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0A601" w14:textId="120EE17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39</w:t>
            </w:r>
          </w:p>
        </w:tc>
      </w:tr>
      <w:tr w:rsidR="00220EB6" w:rsidRPr="00380DF0" w14:paraId="7F2BC2E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5DF8B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1B51F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23F6CC" w14:textId="3844371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8F4F413">
                <v:shape id="_x0000_i1190" type="#_x0000_t75" style="width:24pt;height:18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BFE54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C71C0" w14:textId="61A4D8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47DC2" w14:textId="0C1814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95F5C" w14:textId="12E7798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C04C4" w14:textId="552EEB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FC3D2" w14:textId="2F146BF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8295B" w14:textId="1AEAC1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D74846" w14:textId="618A37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7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C7276" w14:textId="2A1826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FC1DA" w14:textId="76F29F9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CAFC0" w14:textId="6BFB1D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6F0D47" w14:textId="4BF041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7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D1CEF" w14:textId="48608A6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7%</w:t>
            </w:r>
          </w:p>
        </w:tc>
      </w:tr>
      <w:tr w:rsidR="00220EB6" w:rsidRPr="00380DF0" w14:paraId="3A30BB2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E02B9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F4675D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2E4722" w14:textId="1887755B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2497E84">
                <v:shape id="_x0000_i1191" type="#_x0000_t75" style="width:29.25pt;height:18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6BAFD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6297E" w14:textId="010C30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2A4CF" w14:textId="4BA442C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97178" w14:textId="77A358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32BB05" w14:textId="5082AFD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D9205" w14:textId="2EF150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7B689" w14:textId="02F164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29530" w14:textId="0A59D22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23018" w14:textId="2E7861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C0ADF" w14:textId="15ED8A9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9D41E" w14:textId="3A1C45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B6B33" w14:textId="5F5CA8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C5760" w14:textId="3ADD29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7</w:t>
            </w:r>
          </w:p>
        </w:tc>
      </w:tr>
      <w:tr w:rsidR="00A177BE" w:rsidRPr="00380DF0" w14:paraId="239B1F2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892A6C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2D6E36" w14:textId="77777777" w:rsidR="00A177BE" w:rsidRPr="00380DF0" w:rsidRDefault="00A177BE" w:rsidP="00A177B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EA0CEC" w14:textId="572EC6EA" w:rsidR="00A177BE" w:rsidRPr="00380DF0" w:rsidRDefault="001D2C66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0152B66">
                <v:shape id="_x0000_i1192" type="#_x0000_t75" style="width:18pt;height:18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FE8496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159F0" w14:textId="2D7ED6BB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43829" w14:textId="7600806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B4CFF" w14:textId="0C4AB94D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58CC8" w14:textId="0B0B67D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6ACB3" w14:textId="279FF121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C12EA" w14:textId="1543AED2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E6436" w14:textId="04BE478B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75737" w14:textId="1BA59E5E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9AC86" w14:textId="4B2B35DF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C7ED3" w14:textId="5271C7B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A3EF0" w14:textId="291694AD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D78AB" w14:textId="110FF119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</w:t>
            </w:r>
          </w:p>
        </w:tc>
      </w:tr>
      <w:tr w:rsidR="00A177BE" w:rsidRPr="00380DF0" w14:paraId="79A2DDA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06C548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BCB11C7" w14:textId="77777777" w:rsidR="00A177BE" w:rsidRPr="00380DF0" w:rsidRDefault="00A177BE" w:rsidP="00A177B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75E917" w14:textId="63EE13DA" w:rsidR="00A177BE" w:rsidRPr="00380DF0" w:rsidRDefault="001D2C66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08E08A3">
                <v:shape id="_x0000_i1193" type="#_x0000_t75" style="width:18pt;height:18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7C0379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E3D48" w14:textId="29CE7171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A1C49B" w14:textId="6FE2C98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032CC" w14:textId="6A5A12D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A97055" w14:textId="5D3C02CE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75DDF" w14:textId="7A2C0345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90A8E" w14:textId="118BDB74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6BB8E" w14:textId="5AD8DA1C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6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62BDA" w14:textId="0CB459D3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D07EF" w14:textId="142AD439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64F70" w14:textId="3CA4AE6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25FF1" w14:textId="222DFDC9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6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77BBD" w14:textId="61B34953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64</w:t>
            </w:r>
          </w:p>
        </w:tc>
      </w:tr>
      <w:tr w:rsidR="00220EB6" w:rsidRPr="00380DF0" w14:paraId="05BF849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1EEB6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3A6347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FF7AED" w14:textId="3C12301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2EBD333">
                <v:shape id="_x0000_i1194" type="#_x0000_t75" style="width:36pt;height:18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1BB1A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B78E2" w14:textId="3E2712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963CB" w14:textId="7BF3B4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65FF4" w14:textId="4F666C9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BDB20" w14:textId="2760DB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2190B" w14:textId="2E6D92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77A3B" w14:textId="270917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93553" w14:textId="48444C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F8FC9" w14:textId="2EA60A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BFBAB" w14:textId="0DCD28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2AD75" w14:textId="30F4A0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A52F48" w14:textId="7C2EFF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3A576" w14:textId="08BACF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220EB6" w:rsidRPr="00380DF0" w14:paraId="034FE1D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4DB3A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F2B723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68718A" w14:textId="11B6C437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0387A41">
                <v:shape id="_x0000_i1195" type="#_x0000_t75" style="width:36pt;height:18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D87AF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28A01" w14:textId="330110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5499C" w14:textId="4AE486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5F29E" w14:textId="3BFD4D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93E24" w14:textId="7F8CAAE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119B09" w14:textId="125FCBF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57C58" w14:textId="16D46DD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FE7CE" w14:textId="2935D4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C8746" w14:textId="64DDF3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E8689" w14:textId="41F83A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C0439" w14:textId="0C9C4B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FAB901" w14:textId="7BF6EA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81AFB" w14:textId="471526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220EB6" w:rsidRPr="00380DF0" w14:paraId="6C935F6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97694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AE3B1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1D7C41" w14:textId="0E2DE32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AF6191B">
                <v:shape id="_x0000_i1196" type="#_x0000_t75" style="width:18pt;height:18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34AB7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2FD20" w14:textId="7DB85F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588FF" w14:textId="252200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56657" w14:textId="24739B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4114A" w14:textId="022799F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81D20" w14:textId="2CF4A2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214EB" w14:textId="2C39257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92901" w14:textId="2D3250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6D698" w14:textId="1A3867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346C9" w14:textId="53FF3D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F3E06" w14:textId="2F3A6A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B3E13" w14:textId="6AF33E4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94D32" w14:textId="659D72B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220EB6" w:rsidRPr="00380DF0" w14:paraId="02E2492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BF4C4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DE2E9E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AF0963" w14:textId="3608FE54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185D353">
                <v:shape id="_x0000_i1197" type="#_x0000_t75" style="width:18pt;height:18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07F854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E856F" w14:textId="427C262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1C1C5" w14:textId="2FCF9A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3A997" w14:textId="4A5E6A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DC59F" w14:textId="233853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32E57" w14:textId="0A9301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85A7AF" w14:textId="675F2F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EA383" w14:textId="40A4DF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3C89C" w14:textId="102BD3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3D15A" w14:textId="7E1B4C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34AE1" w14:textId="35CEC3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C63C5" w14:textId="5DFD7D4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C41B9" w14:textId="2E8CA7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</w:tr>
      <w:tr w:rsidR="00220EB6" w:rsidRPr="00380DF0" w14:paraId="7DF5AB3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1D02D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03736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6F6A8B" w14:textId="7B4A861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FC7490E">
                <v:shape id="_x0000_i1198" type="#_x0000_t75" style="width:29.25pt;height:18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5749C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B77904" w14:textId="60295C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A8118" w14:textId="2DD968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74C1C" w14:textId="089D36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9FB893" w14:textId="123FE99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8902E" w14:textId="55B053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01811" w14:textId="744391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E81878" w14:textId="60880F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F9AB2" w14:textId="22F54D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E761B" w14:textId="1DCC31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5C2AD" w14:textId="5F0EF5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A2AA8" w14:textId="733369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357A1" w14:textId="07E3FD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0</w:t>
            </w:r>
          </w:p>
        </w:tc>
      </w:tr>
      <w:tr w:rsidR="00220EB6" w:rsidRPr="00380DF0" w14:paraId="2697F25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B5E36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E2980C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F00130" w14:textId="46569A9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AC79973">
                <v:shape id="_x0000_i1199" type="#_x0000_t75" style="width:24.75pt;height:18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6A7FC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5D4EE" w14:textId="5A39ED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69928" w14:textId="7B60729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E868C" w14:textId="3E1A170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C7BCE" w14:textId="09F141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66A99" w14:textId="09DCC3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44479" w14:textId="7CCF9F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3CE72" w14:textId="613EE9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43A1E4" w14:textId="203BA6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65D54" w14:textId="5181524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72D84" w14:textId="00DC6F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9FE2B" w14:textId="390AB08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86999" w14:textId="5D0A8D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220EB6" w:rsidRPr="00380DF0" w14:paraId="54C8AAC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38D2B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F7970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69F9BB" w14:textId="1C81D823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2E0FE1F">
                <v:shape id="_x0000_i1200" type="#_x0000_t75" style="width:18pt;height:18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9E3D0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7CA9A" w14:textId="2407CB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42AFF" w14:textId="5A2387D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24332" w14:textId="201E23C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87E60" w14:textId="3F508F9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4FEF8" w14:textId="0BC4E0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63E9F" w14:textId="3F0E73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D1B06" w14:textId="41D7D5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2970A" w14:textId="0D16370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9916CD" w14:textId="0B3CE3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C8AD8" w14:textId="639A5A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75F2E" w14:textId="73E981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B31F6" w14:textId="4FEDDA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7</w:t>
            </w:r>
          </w:p>
        </w:tc>
      </w:tr>
      <w:tr w:rsidR="00220EB6" w:rsidRPr="00380DF0" w14:paraId="42E6317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4D147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1740EB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2264D8" w14:textId="67407331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54871BF">
                <v:shape id="_x0000_i1201" type="#_x0000_t75" style="width:24pt;height:18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83747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86D80" w14:textId="19A4D6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D80AB" w14:textId="63CC6C6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E10AA" w14:textId="3467CF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C21CDA" w14:textId="0D90A6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9C1E4" w14:textId="6B4ABC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03AD7" w14:textId="22F598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E4358" w14:textId="6E7542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A368D" w14:textId="0F9AEF9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B7FCF" w14:textId="3C9EFD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31811" w14:textId="5A1EF1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F2548" w14:textId="095DE05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62496" w14:textId="38BEDA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</w:tr>
    </w:tbl>
    <w:p w14:paraId="75D54F73" w14:textId="3CDB3AEC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5" w:name="_Toc131938231"/>
      <w:r>
        <w:t xml:space="preserve">Таблица </w:t>
      </w:r>
      <w:fldSimple w:instr=" STYLEREF 1 \s ">
        <w:r w:rsidR="008B68F5">
          <w:rPr>
            <w:noProof/>
          </w:rPr>
          <w:t>18</w:t>
        </w:r>
      </w:fldSimple>
      <w:r>
        <w:t>.</w:t>
      </w:r>
      <w:fldSimple w:instr=" SEQ Таблица \* ARABIC \s 1 ">
        <w:r w:rsidR="008B68F5">
          <w:rPr>
            <w:noProof/>
          </w:rPr>
          <w:t>6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Pr="00380DF0">
        <w:t>Керамический завод в зоне деятельности ЕТО ООО "Тверская генерация"</w:t>
      </w:r>
      <w:bookmarkEnd w:id="165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4A728C03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355E3D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111984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B0B9CF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792241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7EAD1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C424E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9C9677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92680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AE297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7A82F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3FE2BE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E7DB71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DA6EA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D4702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E0A1A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FA650B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220EB6" w:rsidRPr="00380DF0" w14:paraId="013EFFC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77236A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3A70C77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9617BC" w14:textId="6BC4402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9EA247">
                <v:shape id="_x0000_i1202" type="#_x0000_t75" style="width:13.5pt;height:17.2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B194D5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96F87" w14:textId="37E3ED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F87538" w14:textId="3E189A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5C3C1" w14:textId="50EE349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397DC" w14:textId="5D6574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5971C" w14:textId="5B8F44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2CBE3" w14:textId="159945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49E94" w14:textId="6C3F3B0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468CF" w14:textId="2D7B25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5AD43" w14:textId="49EE03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49192" w14:textId="29F059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16AA8" w14:textId="466938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566A2" w14:textId="1C1C25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</w:tr>
      <w:tr w:rsidR="00220EB6" w:rsidRPr="00380DF0" w14:paraId="486BB4D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E79EE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C90A4B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9C8CF3" w14:textId="5C79248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B5E51E9">
                <v:shape id="_x0000_i1203" type="#_x0000_t75" style="width:24pt;height:18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D83ED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EF7BA0" w14:textId="312018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6617A" w14:textId="6A6DEAA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62935" w14:textId="7AB777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7D6AE" w14:textId="72DC90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3B7F0" w14:textId="2C6488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444D26" w14:textId="14BEBC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09847" w14:textId="14F890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E9DBB" w14:textId="1FF19AC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5E2C8" w14:textId="16A3DD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79CFF3" w14:textId="39BDBF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B6715" w14:textId="3DF6C5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E673F" w14:textId="0A14A0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2637B09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04F3C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09973A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FB55CD" w14:textId="2EC6551A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A1B9240">
                <v:shape id="_x0000_i1204" type="#_x0000_t75" style="width:29.25pt;height:18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17691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8A752" w14:textId="1938300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A7E58F" w14:textId="1B9712A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E6097" w14:textId="0DB334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C38D3" w14:textId="2EE5CC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CEACA" w14:textId="6E6AAC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8360D" w14:textId="41AA99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E756D" w14:textId="61D52F7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BB53B" w14:textId="27E4D3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48214" w14:textId="5AEBDD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F3DD0" w14:textId="68EF5C6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33AD7" w14:textId="62AD3D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5219F" w14:textId="091008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</w:tr>
      <w:tr w:rsidR="00220EB6" w:rsidRPr="00380DF0" w14:paraId="371F744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7E9D4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164490B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52F0D4" w14:textId="3BE6C50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971556A">
                <v:shape id="_x0000_i1205" type="#_x0000_t75" style="width:18pt;height:17.2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EDD9F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EE62A" w14:textId="76B926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0BD82" w14:textId="37F6760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325C8" w14:textId="051ABD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D1F62" w14:textId="6DD8C1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9AF25" w14:textId="2F1790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0EF4A" w14:textId="2F9817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8C359" w14:textId="34D49A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B0287" w14:textId="4CAFCF4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CBCAD" w14:textId="4C7201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F0532" w14:textId="3D6437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752E3" w14:textId="56AD8F5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3B4E5" w14:textId="4FCD54F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</w:tr>
      <w:tr w:rsidR="00220EB6" w:rsidRPr="00380DF0" w14:paraId="4C41CAE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BCC5B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FB1731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B56E5F" w14:textId="08537406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C98431C">
                <v:shape id="_x0000_i1206" type="#_x0000_t75" style="width:29.25pt;height:18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57F58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1FD46" w14:textId="69FCFD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E5519" w14:textId="75E3AD9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384CA" w14:textId="045DD0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9F1A7" w14:textId="148DDA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87D50" w14:textId="3ABB50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C6A9D" w14:textId="0DA752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2C8F4" w14:textId="59EBE8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3E9CA" w14:textId="615947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CF095" w14:textId="6FCC3B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6643E5" w14:textId="347A2EE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771C6" w14:textId="523E161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47AA5" w14:textId="5497D8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1AB9687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1109C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B02029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CE7FB6" w14:textId="1AA5657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4848313">
                <v:shape id="_x0000_i1207" type="#_x0000_t75" style="width:36pt;height:18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06598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4BBC0" w14:textId="55D973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38167" w14:textId="123067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81F4B" w14:textId="65F941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52FAD" w14:textId="265D72F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2D8DE" w14:textId="737062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66809" w14:textId="6A6A026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1DB44" w14:textId="65EE64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5A0D0" w14:textId="6286EB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70EA0" w14:textId="6C0CD97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8D967" w14:textId="1D7CDD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936FC" w14:textId="5BB49A3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F310C" w14:textId="4441F34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</w:tr>
      <w:tr w:rsidR="00220EB6" w:rsidRPr="00380DF0" w14:paraId="6250F0D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EA2FB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34808E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34869A" w14:textId="5E189309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761CD94">
                <v:shape id="_x0000_i1208" type="#_x0000_t75" style="width:18pt;height:18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1C929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FAF9A" w14:textId="16F171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06224" w14:textId="4799F1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1C597" w14:textId="77D12D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5E268" w14:textId="2EDB08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BA499" w14:textId="6CBBFD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63BE0" w14:textId="533AE72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3E65B" w14:textId="44E5DC4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8ECB3" w14:textId="0171B2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D7F58" w14:textId="767947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B3799" w14:textId="48248F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0C040" w14:textId="15E66A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C1EA8" w14:textId="285849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</w:tr>
      <w:tr w:rsidR="00220EB6" w:rsidRPr="00380DF0" w14:paraId="20B94D7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3451D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34172C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69AEB3" w14:textId="667B2F9F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24EDCD8">
                <v:shape id="_x0000_i1209" type="#_x0000_t75" style="width:29.25pt;height:18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60005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8DD7E" w14:textId="071FBB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62236" w14:textId="518082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6B39C7" w14:textId="0A055EE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437B2" w14:textId="09C6C1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98E8B" w14:textId="37D14A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E2D1C" w14:textId="4F39F3D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55101" w14:textId="796F5A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183CB" w14:textId="2FAFD87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9DEAF" w14:textId="47E68E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0B48C" w14:textId="1F5301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B1195" w14:textId="2452B8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E8035" w14:textId="4EF01C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101512D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DEA54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767739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C879A2" w14:textId="17CB2F77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70BB928">
                <v:shape id="_x0000_i1210" type="#_x0000_t75" style="width:29.25pt;height:18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EF10F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AE11E" w14:textId="50D6FD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B32BB" w14:textId="62CD03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63349" w14:textId="6E10C7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A3B08" w14:textId="14C054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76EA3" w14:textId="58D4B3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C16B2" w14:textId="04B2BE8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F55F9" w14:textId="68B426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20ADA" w14:textId="4ACEE4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6F50E" w14:textId="72F919E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40C34" w14:textId="6E6062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E4F2F1" w14:textId="00CC91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8EF67" w14:textId="5865FA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</w:tr>
      <w:tr w:rsidR="00220EB6" w:rsidRPr="00380DF0" w14:paraId="7AD8D56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7FB1F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DA587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80DF57" w14:textId="21D3B659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8F59EA4">
                <v:shape id="_x0000_i1211" type="#_x0000_t75" style="width:18pt;height:17.2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04EE1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EA7E6" w14:textId="0F3152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BD73B" w14:textId="722C9D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CC082" w14:textId="34A962B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21F68" w14:textId="613DE0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5BAD14" w14:textId="3DC865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B9901" w14:textId="3C3E40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992CE" w14:textId="4507A49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1C1B3" w14:textId="00A1E0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0DA34" w14:textId="1A3E11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EFBF22" w14:textId="51B86F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41E58" w14:textId="4BDC5B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CE924" w14:textId="36974D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220EB6" w:rsidRPr="00380DF0" w14:paraId="73F19FD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7ED92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5CC09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557FEF" w14:textId="1627264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133AAAA">
                <v:shape id="_x0000_i1212" type="#_x0000_t75" style="width:18pt;height:18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1998E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0C1F7B" w14:textId="4525CF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05653" w14:textId="5698E5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7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C812D" w14:textId="42A8B0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458B7" w14:textId="5C971BC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3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C3542" w14:textId="12E2C1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3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3D11D" w14:textId="620C0D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1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9F87C" w14:textId="12EC77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19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E9AAA" w14:textId="215DFC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1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3078FF" w14:textId="2397EC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1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EB79E" w14:textId="5889FA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1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6C7F2" w14:textId="42ED28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19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15474" w14:textId="08FF72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192</w:t>
            </w:r>
          </w:p>
        </w:tc>
      </w:tr>
      <w:tr w:rsidR="00220EB6" w:rsidRPr="00380DF0" w14:paraId="3DC884D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8DA95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A624EE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E38C62" w14:textId="4F014C0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17F62E2">
                <v:shape id="_x0000_i1213" type="#_x0000_t75" style="width:16.5pt;height:17.2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8D883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AF35CB" w14:textId="43CE6B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F6CBB" w14:textId="610E8D9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B46C9" w14:textId="065B43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74272" w14:textId="7638AD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,2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CD673" w14:textId="6C61D3B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9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BB4BE" w14:textId="173FE5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,6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1DB5B" w14:textId="6E3348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,6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8EF20" w14:textId="16434A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,6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A79E4" w14:textId="76A51A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,6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2DC72" w14:textId="4AE4BB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,6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FD93C" w14:textId="5F0DA1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,6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D81C7" w14:textId="2A08C0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,65</w:t>
            </w:r>
          </w:p>
        </w:tc>
      </w:tr>
      <w:tr w:rsidR="00220EB6" w:rsidRPr="00380DF0" w14:paraId="3BA7A80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9DD66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36BECD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429DB6" w14:textId="66F9F511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B2F7720">
                <v:shape id="_x0000_i1214" type="#_x0000_t75" style="width:29.25pt;height:18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A8FD6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EFBD1" w14:textId="241D02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F43C4" w14:textId="07E4E1E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76A95" w14:textId="72BB16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08854" w14:textId="0E54BC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AF32E" w14:textId="53DA46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FFE6F" w14:textId="6DB90C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0B02D" w14:textId="726DCF7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3B5F8" w14:textId="10A9D95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8BC3E" w14:textId="41AA4E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A657F" w14:textId="6DC59E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4A435" w14:textId="65BB8C9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C74C0" w14:textId="12544B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</w:tr>
      <w:tr w:rsidR="00220EB6" w:rsidRPr="00380DF0" w14:paraId="322529C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E5791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6461AB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03BAEF" w14:textId="0B88CD28" w:rsidR="00220EB6" w:rsidRPr="00380DF0" w:rsidRDefault="001D2C66" w:rsidP="00220EB6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6C480AB">
                <v:shape id="_x0000_i1215" type="#_x0000_t75" style="width:39.75pt;height:18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27263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0BE39" w14:textId="3D0541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E9927" w14:textId="0548F8E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63E2B" w14:textId="77F83F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BB8A9" w14:textId="3DA3C7F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7F85A" w14:textId="344F75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F36B6" w14:textId="6B95246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22CFCA" w14:textId="1D5554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A52E6" w14:textId="0B8F96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B0537" w14:textId="56F998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3E9A4" w14:textId="15B469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7308B" w14:textId="14EB61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DF0A1" w14:textId="500DD8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1BCEE3B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C18B1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01E797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1E7DD3" w14:textId="6035D194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B964DDC">
                <v:shape id="_x0000_i1216" type="#_x0000_t75" style="width:42.75pt;height:18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CDC5B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6006D" w14:textId="224358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B295E" w14:textId="0CA092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ED7D5" w14:textId="0733D3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AFAAC" w14:textId="6A38071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F485E" w14:textId="383863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7F43F" w14:textId="59A1D1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1F446" w14:textId="26D764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4DDAC" w14:textId="5A1A86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8EAD3" w14:textId="339A7C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85643C" w14:textId="2A5902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34BDC" w14:textId="1712D9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1E65A" w14:textId="0345D1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</w:tr>
      <w:tr w:rsidR="00220EB6" w:rsidRPr="00380DF0" w14:paraId="6D1DAA5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29A5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E760DB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7B9165" w14:textId="307B952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F6A6A43">
                <v:shape id="_x0000_i1217" type="#_x0000_t75" style="width:24pt;height:18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858F6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A6536" w14:textId="2E899D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9B4E3" w14:textId="70606E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D5471" w14:textId="3E7E7D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D1CB7" w14:textId="15A651F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34BA8" w14:textId="7CD0EB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A4831" w14:textId="1491DC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069AD" w14:textId="3E69EC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2DE93" w14:textId="696B501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1873E" w14:textId="0E821A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E2732" w14:textId="5FDA68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2828D" w14:textId="4D01B2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74FCF" w14:textId="757D14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%</w:t>
            </w:r>
          </w:p>
        </w:tc>
      </w:tr>
      <w:tr w:rsidR="00220EB6" w:rsidRPr="00380DF0" w14:paraId="6A751EC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1BB16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F719D7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B2273C" w14:textId="5CFF5293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5085DB1">
                <v:shape id="_x0000_i1218" type="#_x0000_t75" style="width:29.25pt;height:18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97F63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CCE5C" w14:textId="03C1666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54C02" w14:textId="2D821A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19F21" w14:textId="734D78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26385" w14:textId="7E2365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0B771" w14:textId="083A55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A2086" w14:textId="3C5E78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8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E908A" w14:textId="571B20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BF280" w14:textId="034C27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2CF6D" w14:textId="5988ECB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C418C" w14:textId="0D3A7E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B4D22" w14:textId="673C35E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AF0D0" w14:textId="276F963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0</w:t>
            </w:r>
          </w:p>
        </w:tc>
      </w:tr>
      <w:tr w:rsidR="00220EB6" w:rsidRPr="00380DF0" w14:paraId="58312B2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2A692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8109AC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0E2160" w14:textId="20A3F96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E08BF69">
                <v:shape id="_x0000_i1219" type="#_x0000_t75" style="width:18pt;height:18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23475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51BB2" w14:textId="141602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42087" w14:textId="2B6FE38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0C2F8" w14:textId="7E78BA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47B8A" w14:textId="789FBDF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40FA2" w14:textId="4A0F6F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8A407" w14:textId="6B4FE7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A962C7" w14:textId="2DD6D5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F5C03" w14:textId="4DE5B0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9B242" w14:textId="5CA794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87FA4" w14:textId="777CC24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5A579" w14:textId="3FCAD9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9E633" w14:textId="5264E0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220EB6" w:rsidRPr="00380DF0" w14:paraId="158F4BC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51AED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5AC697B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5780B5" w14:textId="14A2A15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9A89D2D">
                <v:shape id="_x0000_i1220" type="#_x0000_t75" style="width:18pt;height:18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F15E3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95D17" w14:textId="6DA195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54321" w14:textId="6B038AC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D018E" w14:textId="01EF26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1AA1C" w14:textId="4EB3E0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7C206" w14:textId="374353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B2F74" w14:textId="1B281E0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855B9" w14:textId="466C61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D794A" w14:textId="0C2E59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2F8FC" w14:textId="4278FD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367AA4" w14:textId="45E424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BCE08" w14:textId="776CD0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BCFC9" w14:textId="7A051C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220EB6" w:rsidRPr="00380DF0" w14:paraId="0AD3D42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5AF19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F27DE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D4D72A" w14:textId="5DC8AF3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98210BC">
                <v:shape id="_x0000_i1221" type="#_x0000_t75" style="width:36pt;height:18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4F54C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42D23" w14:textId="6812F1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F45F32" w14:textId="39CE7A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4E5F1" w14:textId="414CB4F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63428" w14:textId="36C786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BA1B3" w14:textId="392C31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7083A" w14:textId="2F7CD6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35563" w14:textId="6C592D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F9945" w14:textId="776FB3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7D1E5" w14:textId="4DDC7D9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C1243" w14:textId="0D0EF0E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56689" w14:textId="57DB41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B7992" w14:textId="3E0721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220EB6" w:rsidRPr="00380DF0" w14:paraId="790CB2F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7E5DE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E4D47D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B87F2D" w14:textId="7842A1C6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5AEA6D2">
                <v:shape id="_x0000_i1222" type="#_x0000_t75" style="width:36pt;height:18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F3AAE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12E2C" w14:textId="4E4FDC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53349" w14:textId="68D3606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D6789" w14:textId="10262C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49E1D1" w14:textId="239674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8C9E6" w14:textId="0FE9C60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62E28" w14:textId="3ECCE0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597D0" w14:textId="62F93C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DD3E3" w14:textId="4A82E3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696B1" w14:textId="26C6C5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FB501" w14:textId="3C930D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9FC3C0" w14:textId="612B6C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5752B" w14:textId="200E90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220EB6" w:rsidRPr="00380DF0" w14:paraId="5E89E48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3B488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5990D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16A4C7" w14:textId="1C976A3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F27954D">
                <v:shape id="_x0000_i1223" type="#_x0000_t75" style="width:18pt;height:18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BC5F3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E145B" w14:textId="49E54E8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FAA32" w14:textId="6A7EC20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1276A" w14:textId="7C9450F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41F2E3" w14:textId="466D4F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FBF16" w14:textId="51193D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299EA" w14:textId="5D8B00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787A4" w14:textId="23CFB7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B6C0E" w14:textId="394E4B6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D27E1" w14:textId="4D2993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FD7EE" w14:textId="41CE6F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B7C3D" w14:textId="697BE4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9DB2C" w14:textId="3CCB9E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0CE3469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FE13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3F9EDF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BEAB27" w14:textId="033D2293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2708F7B">
                <v:shape id="_x0000_i1224" type="#_x0000_t75" style="width:18pt;height:18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B8BE5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B4B99" w14:textId="14E68C7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022AB" w14:textId="6BA723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EDE27" w14:textId="0615F56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D4473" w14:textId="13750A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7D826" w14:textId="18B851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8C2B0E" w14:textId="0EA1E7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C9EA9" w14:textId="7D9372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FACC9" w14:textId="50AE7E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46A5D" w14:textId="6412A2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17FB3" w14:textId="123E85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CD110" w14:textId="7B7377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D4741" w14:textId="0CD47E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</w:t>
            </w:r>
          </w:p>
        </w:tc>
      </w:tr>
      <w:tr w:rsidR="00220EB6" w:rsidRPr="00380DF0" w14:paraId="21B6B81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177DE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469EA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403C71" w14:textId="1E9A6F4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77C822B">
                <v:shape id="_x0000_i1225" type="#_x0000_t75" style="width:29.25pt;height:18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5B662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A1132" w14:textId="09CFC32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2AC1D" w14:textId="027D80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1C59A" w14:textId="23BDAB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68275" w14:textId="3E6F4B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7905B" w14:textId="320599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9C255" w14:textId="57C27AE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11776" w14:textId="1E4B12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DE8E0" w14:textId="04166F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5BBF80" w14:textId="7697A7D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E8172" w14:textId="320F50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48B420" w14:textId="7425230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3314ED" w14:textId="17AD22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4</w:t>
            </w:r>
          </w:p>
        </w:tc>
      </w:tr>
      <w:tr w:rsidR="00220EB6" w:rsidRPr="00380DF0" w14:paraId="1D9AAFC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C21FA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4531D2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950B59" w14:textId="4A5493CA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1D66E5B">
                <v:shape id="_x0000_i1226" type="#_x0000_t75" style="width:24.75pt;height:18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E128C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727A6" w14:textId="2D3D67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8E9B7" w14:textId="27A67B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5AE63A" w14:textId="38E505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F0342" w14:textId="450581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CB9B0" w14:textId="472E95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C966A" w14:textId="46EB14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3358C" w14:textId="7C578F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EA4248" w14:textId="1962D8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D98E7" w14:textId="38FF67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F9A1B" w14:textId="74DD10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7BC86" w14:textId="60076C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83BCC" w14:textId="56EC488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220EB6" w:rsidRPr="00380DF0" w14:paraId="1BE662F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56B87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EE9BA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D5E58D" w14:textId="35265F51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A485D0C">
                <v:shape id="_x0000_i1227" type="#_x0000_t75" style="width:18pt;height:18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D43F8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691DD" w14:textId="449E74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68102" w14:textId="0DF295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00CA3" w14:textId="2E5CBF4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173B2" w14:textId="372331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0737E" w14:textId="63851CF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B7E1F" w14:textId="4E183F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21A78" w14:textId="5A2B86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E31B5" w14:textId="3D61F96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5B001" w14:textId="698F1E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DDDE1" w14:textId="04F864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5FC30" w14:textId="34EE9A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386778" w14:textId="03D2CC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</w:tr>
      <w:tr w:rsidR="00220EB6" w:rsidRPr="00380DF0" w14:paraId="0F4C470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6FD86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CCC6A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ECA366" w14:textId="5A59EBE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C3A0EE2">
                <v:shape id="_x0000_i1228" type="#_x0000_t75" style="width:24pt;height:18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45272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C6F6A" w14:textId="15F7D6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B2AB3" w14:textId="5FF9F4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1CBCC" w14:textId="133468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448D9" w14:textId="5CA667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B6A59" w14:textId="22E5614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BB70B" w14:textId="1682BC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9EB40" w14:textId="3D955D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2D050" w14:textId="590761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E73A3" w14:textId="1AE7FD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7279B" w14:textId="07512A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734A8" w14:textId="190655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BF895" w14:textId="06AE7BE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</w:tr>
    </w:tbl>
    <w:p w14:paraId="7556BE45" w14:textId="01A42033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6" w:name="_Toc131938232"/>
      <w:r>
        <w:t xml:space="preserve">Таблица </w:t>
      </w:r>
      <w:fldSimple w:instr=" STYLEREF 1 \s ">
        <w:r w:rsidR="008B68F5">
          <w:rPr>
            <w:noProof/>
          </w:rPr>
          <w:t>18</w:t>
        </w:r>
      </w:fldSimple>
      <w:r>
        <w:t>.</w:t>
      </w:r>
      <w:fldSimple w:instr=" SEQ Таблица \* ARABIC \s 1 ">
        <w:r w:rsidR="008B68F5">
          <w:rPr>
            <w:noProof/>
          </w:rPr>
          <w:t>7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Pr="00380DF0">
        <w:t>ХБК в зоне деятельности ЕТО ООО "Тверская генерация"</w:t>
      </w:r>
      <w:bookmarkEnd w:id="166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18F63008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BCE5D3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6DA120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6F20EE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F32798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6D001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6A865B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52F9A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B3FF27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4518D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D7D67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4C4B1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8E93E0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FD141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F9959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EDBC9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69DAA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220EB6" w:rsidRPr="00380DF0" w14:paraId="7D23774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79D63F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1007DE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0A9807" w14:textId="400D799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4A52F1F">
                <v:shape id="_x0000_i1229" type="#_x0000_t75" style="width:13.5pt;height:17.2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777303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18892" w14:textId="3BC275E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113BE" w14:textId="2E3158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F3D88" w14:textId="362AD02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87E9E" w14:textId="237F648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3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E6909" w14:textId="58AA38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605EDA" w14:textId="50EEF36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3B034" w14:textId="0FE5A8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BA104" w14:textId="692BC7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D0665" w14:textId="606E66B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B38EB" w14:textId="681D4C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35C3F" w14:textId="3320C96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6C4AA" w14:textId="1C3023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</w:tr>
      <w:tr w:rsidR="00220EB6" w:rsidRPr="00380DF0" w14:paraId="37AC40C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A3267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06CCD7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ED1D63" w14:textId="4AE7AA8E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18F8B82">
                <v:shape id="_x0000_i1230" type="#_x0000_t75" style="width:24pt;height:18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8D2B2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DE00C" w14:textId="3152230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8F484" w14:textId="55676B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942B8" w14:textId="54AE306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173B9" w14:textId="7ADA40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142D1" w14:textId="5F6BDA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D381F" w14:textId="3F9597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EE231" w14:textId="1062B0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83EFA" w14:textId="277638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84DA1C" w14:textId="492385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01D1E" w14:textId="70A473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9E389" w14:textId="2BBA13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ADE3A" w14:textId="4B69F7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0230607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3E90E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49A9A4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FDA323" w14:textId="33D74C7B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8E13C69">
                <v:shape id="_x0000_i1231" type="#_x0000_t75" style="width:29.25pt;height:18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68562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DC0E1" w14:textId="1A1330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D3FC0" w14:textId="6D30628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34B37" w14:textId="744067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896C1A" w14:textId="65DA00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3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4E34E" w14:textId="31AF9B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11A94" w14:textId="7BF94A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56154" w14:textId="456358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3AAE1" w14:textId="39F660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F71FF" w14:textId="5B8AEF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53202" w14:textId="45DBA5D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C3FA2" w14:textId="5D5B1D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1F994" w14:textId="55B0358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41</w:t>
            </w:r>
          </w:p>
        </w:tc>
      </w:tr>
      <w:tr w:rsidR="00220EB6" w:rsidRPr="00380DF0" w14:paraId="444FF5A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F0489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1E4AAF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240D63" w14:textId="19E6AFF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FEBF36E">
                <v:shape id="_x0000_i1232" type="#_x0000_t75" style="width:18pt;height:17.2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228BC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59DC1C" w14:textId="5710059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E178E" w14:textId="1CB43C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A8651" w14:textId="498DDD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FA233" w14:textId="626A79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E5106" w14:textId="203F221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72C80" w14:textId="24083F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2CB65" w14:textId="5EF315D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1B190" w14:textId="7351959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5EA48" w14:textId="57429D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9A77F" w14:textId="7A2CE9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B76BA" w14:textId="6979AF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66AE7" w14:textId="0B2240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</w:tr>
      <w:tr w:rsidR="00220EB6" w:rsidRPr="00380DF0" w14:paraId="0E44C83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8F404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A12034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5D713C" w14:textId="28FB158A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A9DF634">
                <v:shape id="_x0000_i1233" type="#_x0000_t75" style="width:29.25pt;height:18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CDFED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7259F" w14:textId="0E9FC2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B2D97" w14:textId="6AF119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80B1C0" w14:textId="2BF017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FFFEB" w14:textId="41FE31C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9CD3C" w14:textId="5A93AB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3622B" w14:textId="6B5C184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9F0A1" w14:textId="2F25EE1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0FE44" w14:textId="13B4AE8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7763C" w14:textId="0847F9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F9544" w14:textId="6D1401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E37C2" w14:textId="150CB91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DD017" w14:textId="793A59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2F3FD99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C0BE5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53E954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2AF296" w14:textId="7DB6948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15DFCC3">
                <v:shape id="_x0000_i1234" type="#_x0000_t75" style="width:36pt;height:18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A951B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1930E" w14:textId="5D1B63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3604B" w14:textId="7ED01A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1FFC7" w14:textId="109253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E49AA" w14:textId="588C3E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CC677" w14:textId="0EBBEF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6968D" w14:textId="5D0C81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A7877" w14:textId="7F56304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9C2D85" w14:textId="0555CD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B1B4F" w14:textId="1C26900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3974B" w14:textId="5B7F39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FD9D0" w14:textId="276DB6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3B191" w14:textId="0E0AB49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4</w:t>
            </w:r>
          </w:p>
        </w:tc>
      </w:tr>
      <w:tr w:rsidR="00220EB6" w:rsidRPr="00380DF0" w14:paraId="3A45DFE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8AA45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4CF391B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CE8DAF" w14:textId="33A7BB76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BA63E0F">
                <v:shape id="_x0000_i1235" type="#_x0000_t75" style="width:18pt;height:18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1E5A5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CF820" w14:textId="05A217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8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7BDC4" w14:textId="3664FA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9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7CF63" w14:textId="5AD7DD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0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BD1DE" w14:textId="2648B3D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1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F27BD" w14:textId="129269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2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43B53" w14:textId="646535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3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4CBCD" w14:textId="7F560D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4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B397D" w14:textId="7F9AB0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5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924DD" w14:textId="0848C1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6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7EB75" w14:textId="1522CA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7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0B1AE" w14:textId="59C9A3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8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D59AC" w14:textId="170030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9,3</w:t>
            </w:r>
          </w:p>
        </w:tc>
      </w:tr>
      <w:tr w:rsidR="00220EB6" w:rsidRPr="00380DF0" w14:paraId="496876E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AB27D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232550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5B443C" w14:textId="51DD801E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40DD627">
                <v:shape id="_x0000_i1236" type="#_x0000_t75" style="width:29.25pt;height:18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5560E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74479B" w14:textId="6388819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BC12D" w14:textId="564380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EBA35" w14:textId="0269399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A5B72" w14:textId="78E1FD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2F63D" w14:textId="31CA2B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D431F" w14:textId="4CB56F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A4E89C" w14:textId="20A8C1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C752D" w14:textId="2D4CB9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A80449" w14:textId="174511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91C31" w14:textId="7D9C41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7B5C11" w14:textId="202ED9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87D0F7" w14:textId="1C530E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1865D8F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A79B8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0712D8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6A98CD" w14:textId="0B9DD2A3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586B36B">
                <v:shape id="_x0000_i1237" type="#_x0000_t75" style="width:29.25pt;height:18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74AA04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B4879" w14:textId="57EAF5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8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82EE4" w14:textId="6BDABC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9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B87A4" w14:textId="417971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0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F7BDD" w14:textId="6B00AE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1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FACAB" w14:textId="2B61628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2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FFEBA" w14:textId="626DB8E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3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C00E9" w14:textId="057A4D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4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BAE3A" w14:textId="6ED0DAC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5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7E122" w14:textId="5938B9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6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6484C9" w14:textId="5DB3AA9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7,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6C5AC" w14:textId="3EF16F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8,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A34BB" w14:textId="04667C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9,3</w:t>
            </w:r>
          </w:p>
        </w:tc>
      </w:tr>
      <w:tr w:rsidR="00220EB6" w:rsidRPr="00380DF0" w14:paraId="4EA5E62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41D00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D5806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AB67DA" w14:textId="1B604C20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B33C02D">
                <v:shape id="_x0000_i1238" type="#_x0000_t75" style="width:18pt;height:17.2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BBE2D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A71B5" w14:textId="08A84B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8DC2F" w14:textId="3B71FC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3D016" w14:textId="1EF936F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2D41B" w14:textId="59BDD7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FC9CE" w14:textId="6C967CF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DADF1" w14:textId="3741DC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6C2AE" w14:textId="3A5B75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755AA" w14:textId="0D8380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6E4D67" w14:textId="4258C3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C1899" w14:textId="38CA52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68778E" w14:textId="5BAF0C7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F517D" w14:textId="614505C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220EB6" w:rsidRPr="00380DF0" w14:paraId="5B7EF37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7B336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70742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23CAD1" w14:textId="7DB98E03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832BE40">
                <v:shape id="_x0000_i1239" type="#_x0000_t75" style="width:18pt;height:18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28699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70857" w14:textId="6C062B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60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7C694" w14:textId="43AFCB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894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49CE7D" w14:textId="4A1346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925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3907D" w14:textId="607381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87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AE7A6" w14:textId="61E4A6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87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595C8" w14:textId="769C43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94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7008A0" w14:textId="1332B90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94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7BC58" w14:textId="5FC46A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94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123C1" w14:textId="7F976B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94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58E43" w14:textId="273599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94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F7E13" w14:textId="792035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255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481A9" w14:textId="79B672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8857</w:t>
            </w:r>
          </w:p>
        </w:tc>
      </w:tr>
      <w:tr w:rsidR="00220EB6" w:rsidRPr="00380DF0" w14:paraId="5856071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4E98C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48233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7C1122" w14:textId="401CBA21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FA7B6CD">
                <v:shape id="_x0000_i1240" type="#_x0000_t75" style="width:16.5pt;height:17.2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AA0D8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50AFF" w14:textId="6A2855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39926" w14:textId="285D931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E72FB5" w14:textId="28E12E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DF19F" w14:textId="61B182B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2,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B2373" w14:textId="28EDE9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2,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BBF94" w14:textId="521287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5,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17192" w14:textId="71D0A6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5,9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EE1F5" w14:textId="0AB0AC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5,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F277A" w14:textId="55527C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5,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A6B5C" w14:textId="1E4FD9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5,9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55B73" w14:textId="00B2899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0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21901" w14:textId="4E25D99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2,10</w:t>
            </w:r>
          </w:p>
        </w:tc>
      </w:tr>
      <w:tr w:rsidR="00220EB6" w:rsidRPr="00380DF0" w14:paraId="0E458E0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5BD5D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28D343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3D5F92" w14:textId="687D55A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8CA6B25">
                <v:shape id="_x0000_i1241" type="#_x0000_t75" style="width:29.25pt;height:18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8840A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50DA0" w14:textId="2F8789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88D7D" w14:textId="7DAFB8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8D07E" w14:textId="593A31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4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37B0B" w14:textId="2896D4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425D7" w14:textId="5CEB227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CA8F0" w14:textId="609E42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F9AE2B" w14:textId="7360D9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B7D31" w14:textId="499864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E84EA" w14:textId="3F9B61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DBCC3" w14:textId="42566B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F2E59" w14:textId="603322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1FE4C" w14:textId="3DBB166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</w:tr>
      <w:tr w:rsidR="00220EB6" w:rsidRPr="00380DF0" w14:paraId="72F653F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65F23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09FBBF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0BD16F" w14:textId="66D64058" w:rsidR="00220EB6" w:rsidRPr="00380DF0" w:rsidRDefault="001D2C66" w:rsidP="00220EB6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61ECE1F">
                <v:shape id="_x0000_i1242" type="#_x0000_t75" style="width:39.75pt;height:18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6E83B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ED43A" w14:textId="5363EE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06E04" w14:textId="0FC3AF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96B17" w14:textId="41CA829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E30D1" w14:textId="06EFA5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38523" w14:textId="14B4E9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766EE" w14:textId="04916A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4A2CA" w14:textId="5C09E9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5C931" w14:textId="063CB7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44446" w14:textId="22F082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C2BCB" w14:textId="2760DC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8AF9D" w14:textId="4B27D6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F5DB9A" w14:textId="14A888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39E2955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FF632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8C88E4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6C810C" w14:textId="2CAD70D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229E7C6">
                <v:shape id="_x0000_i1243" type="#_x0000_t75" style="width:42.75pt;height:18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9F8A9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5A065" w14:textId="1F1B0F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72A18" w14:textId="6C264E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6A7AB" w14:textId="149666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4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B39DD" w14:textId="68F5216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4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7BF1B" w14:textId="41A44F7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B5742" w14:textId="397619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F60E8" w14:textId="30708D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58DA1" w14:textId="17EB8A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74229" w14:textId="040078D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21595" w14:textId="038FBA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2C42E" w14:textId="202259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4CE463" w14:textId="62A386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56</w:t>
            </w:r>
          </w:p>
        </w:tc>
      </w:tr>
      <w:tr w:rsidR="00220EB6" w:rsidRPr="00380DF0" w14:paraId="308CDA6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87E95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0EC9E7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6477F7" w14:textId="1D862E2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414657D">
                <v:shape id="_x0000_i1244" type="#_x0000_t75" style="width:24pt;height:18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5AF86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94231" w14:textId="614C0F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1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D2E69" w14:textId="3DF89C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A5F76" w14:textId="05881F5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2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D3298" w14:textId="52279E1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ACD75" w14:textId="291D8A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8CBFC" w14:textId="310C6C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64B28" w14:textId="1D8236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DF162" w14:textId="36537E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20AC1" w14:textId="276A586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352E5" w14:textId="2F5A881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011A8" w14:textId="73CB710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6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2142E" w14:textId="7BEACA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3%</w:t>
            </w:r>
          </w:p>
        </w:tc>
      </w:tr>
      <w:tr w:rsidR="00220EB6" w:rsidRPr="00380DF0" w14:paraId="5B4AC59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A2F23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32FCB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14BFD2" w14:textId="3F1A6AD4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12B2440">
                <v:shape id="_x0000_i1245" type="#_x0000_t75" style="width:29.25pt;height:18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0FAF3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16EE1" w14:textId="1AA05D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7736C" w14:textId="1532846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3CD3A" w14:textId="4E0E3F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4FF7D" w14:textId="13A71A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6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A3AF3" w14:textId="090D3F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43C44" w14:textId="06F31A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8DB31" w14:textId="589BB4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7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D9C26" w14:textId="129075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C443B" w14:textId="69B857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C270F7" w14:textId="1156A31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46BEE" w14:textId="081E4F7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5D45C6" w14:textId="15F17B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2</w:t>
            </w:r>
          </w:p>
        </w:tc>
      </w:tr>
      <w:tr w:rsidR="00A177BE" w:rsidRPr="00380DF0" w14:paraId="4493197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8B6468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497E437" w14:textId="77777777" w:rsidR="00A177BE" w:rsidRPr="00380DF0" w:rsidRDefault="00A177BE" w:rsidP="00A177B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1AE42D" w14:textId="345C8921" w:rsidR="00A177BE" w:rsidRPr="00380DF0" w:rsidRDefault="001D2C66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9F0C258">
                <v:shape id="_x0000_i1246" type="#_x0000_t75" style="width:18pt;height:18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B07628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B18DE8" w14:textId="523AC1FF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DF204" w14:textId="33313B90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A8382" w14:textId="02C6DAAF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3D60A" w14:textId="2915228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6FFE0" w14:textId="16FF7B3F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2D75F" w14:textId="2BDBF45B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D0453" w14:textId="404F31C3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BA018" w14:textId="3CE8E2B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99E8D" w14:textId="4B4C121C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434EE" w14:textId="2DD1455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F60A8" w14:textId="4BC03D9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3BF0D7" w14:textId="3910CFA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</w:t>
            </w:r>
          </w:p>
        </w:tc>
      </w:tr>
      <w:tr w:rsidR="00A177BE" w:rsidRPr="00380DF0" w14:paraId="1173BDC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45786C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29A0ED" w14:textId="77777777" w:rsidR="00A177BE" w:rsidRPr="00380DF0" w:rsidRDefault="00A177BE" w:rsidP="00A177B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0F67D4" w14:textId="595DA97D" w:rsidR="00A177BE" w:rsidRPr="00380DF0" w:rsidRDefault="001D2C66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0CB1126">
                <v:shape id="_x0000_i1247" type="#_x0000_t75" style="width:18pt;height:18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0F3803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498A5" w14:textId="397FE52B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0A557" w14:textId="7A87846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3EBAC" w14:textId="3BEF3ED5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50312" w14:textId="4058E631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6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39E5C" w14:textId="301162A2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EFA93" w14:textId="2AD43071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FBA5D" w14:textId="750B7EE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4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D370F" w14:textId="0364B5A0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619E9" w14:textId="7767C0A8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CC2DA" w14:textId="3CDD7CD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C22C7" w14:textId="0C581402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4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EF040" w14:textId="02711CC8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49</w:t>
            </w:r>
          </w:p>
        </w:tc>
      </w:tr>
      <w:tr w:rsidR="00220EB6" w:rsidRPr="00380DF0" w14:paraId="3AE079C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44AF7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0D6F0F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6A56B5" w14:textId="2FB09DE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E81413D">
                <v:shape id="_x0000_i1248" type="#_x0000_t75" style="width:36pt;height:18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8D49C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51478" w14:textId="3B98A7C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EEEA5" w14:textId="6A6A19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632D6" w14:textId="0366B5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94889" w14:textId="1645DC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506EEF" w14:textId="19C389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CA562" w14:textId="7355D68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18348" w14:textId="18F56D9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6438A" w14:textId="5E3D41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9CBA5" w14:textId="17C1C8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6297F" w14:textId="265984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42BB96" w14:textId="159912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34A26" w14:textId="26413F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220EB6" w:rsidRPr="00380DF0" w14:paraId="3C580DA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ACCFA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A776B7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8208AD" w14:textId="798A79D1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1BCF832">
                <v:shape id="_x0000_i1249" type="#_x0000_t75" style="width:36pt;height:18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937F2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2F999" w14:textId="75336C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E6662" w14:textId="50E83C1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A848F" w14:textId="7856EC1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C3C50" w14:textId="39AC1A1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02A525" w14:textId="4EEE1C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8685B5" w14:textId="453D2E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467F6" w14:textId="3ABC0AF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54832" w14:textId="6590991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F7B5B" w14:textId="2FDFB9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C400D" w14:textId="5CD6122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22571" w14:textId="7BFF46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3170D" w14:textId="303D9A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220EB6" w:rsidRPr="00380DF0" w14:paraId="50313C5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0FFDB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85CEC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5A1B41" w14:textId="73EE82F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DA166B8">
                <v:shape id="_x0000_i1250" type="#_x0000_t75" style="width:18pt;height:18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D4759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FE7B1" w14:textId="7EF287F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82FDE" w14:textId="36CB63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3124D3" w14:textId="58E38A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E8FF1" w14:textId="562FA0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4C97E" w14:textId="62F51E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2E8C6" w14:textId="389C4A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8D377" w14:textId="094EF1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54669" w14:textId="1CC8B3C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AFD3E" w14:textId="39F45B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B1F7DC" w14:textId="78B33E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E7F92" w14:textId="557526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0FD45" w14:textId="2C9CB5E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4E0F941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E5EF8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23519C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FE844B" w14:textId="4C10D87E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DA34814">
                <v:shape id="_x0000_i1251" type="#_x0000_t75" style="width:18pt;height:18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261B0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8611E" w14:textId="77B9DD2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E299DC" w14:textId="30673E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55E39" w14:textId="03DD1E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C6740" w14:textId="54F2E2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20B72" w14:textId="6D0599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DDE5F" w14:textId="409C3F6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8A0B4" w14:textId="37F190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89EA16" w14:textId="2DB0B6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E63FE2" w14:textId="1CE9A4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D9E8A" w14:textId="2A9970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7DB03" w14:textId="4B880E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9FBD9" w14:textId="16C8F2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7</w:t>
            </w:r>
          </w:p>
        </w:tc>
      </w:tr>
      <w:tr w:rsidR="00220EB6" w:rsidRPr="00380DF0" w14:paraId="695DB0D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B2060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9E578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905165" w14:textId="46580C9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89279D1">
                <v:shape id="_x0000_i1252" type="#_x0000_t75" style="width:29.25pt;height:18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8F85D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EE744" w14:textId="52F662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B0B32" w14:textId="51402C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978CC" w14:textId="25ED55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BF8DB" w14:textId="1D057EE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6E616" w14:textId="6EFEE48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5D5FF" w14:textId="7DBAA4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FF8928" w14:textId="048222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D7E33" w14:textId="7CE35B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F4CFC" w14:textId="76929C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92CF2" w14:textId="3E4065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E321B" w14:textId="65139FE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508C2" w14:textId="6B25B04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81</w:t>
            </w:r>
          </w:p>
        </w:tc>
      </w:tr>
      <w:tr w:rsidR="00220EB6" w:rsidRPr="00380DF0" w14:paraId="25E0941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57564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95673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A47946" w14:textId="4826AD4A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C79CFD3">
                <v:shape id="_x0000_i1253" type="#_x0000_t75" style="width:24.75pt;height:18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CD4E4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1613E" w14:textId="5C72E9B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C8B2D" w14:textId="3F7C2A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3F65E" w14:textId="1972A7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6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F56C1" w14:textId="5E8FBDC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00573" w14:textId="200809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DF6BA" w14:textId="70EFC7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F116A" w14:textId="0A80335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BF329" w14:textId="4F5AF03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C5C36" w14:textId="0870A3B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A6840" w14:textId="790292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E108D" w14:textId="1096C2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DDEFF" w14:textId="7E31F4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220EB6" w:rsidRPr="00380DF0" w14:paraId="0CA31B5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9DD35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C208D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DA4EE9" w14:textId="27239DD9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88D1321">
                <v:shape id="_x0000_i1254" type="#_x0000_t75" style="width:18pt;height:18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1237E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885E5" w14:textId="58F26C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57343" w14:textId="6736EC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3BFB5" w14:textId="412B99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E71F2" w14:textId="40BB5A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64009" w14:textId="6D5CE1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35B0E" w14:textId="25F794E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9145C" w14:textId="6EA436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ED307" w14:textId="23B06B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2A9ED" w14:textId="7E7E1A9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DE901" w14:textId="173991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10813C" w14:textId="6DF0116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ACBA4" w14:textId="61F60DE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</w:tr>
      <w:tr w:rsidR="00220EB6" w:rsidRPr="00380DF0" w14:paraId="5697771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5C740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DC1CD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4A4376" w14:textId="3BF1435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46AB010">
                <v:shape id="_x0000_i1255" type="#_x0000_t75" style="width:24pt;height:18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0ACEE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11165" w14:textId="34244E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52BA1" w14:textId="6FF4F4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79475" w14:textId="235E3F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72599" w14:textId="71C9CFC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A10EF" w14:textId="4AAD81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87D0F" w14:textId="7F5EDA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2994B" w14:textId="16C4FF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F9B00" w14:textId="11A7B8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A3727" w14:textId="5DABDF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2993B" w14:textId="30223B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D198A" w14:textId="459EEF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9AA4F" w14:textId="3DD089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</w:tr>
    </w:tbl>
    <w:p w14:paraId="6B0C7536" w14:textId="41BBA99D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7" w:name="_Toc131938233"/>
      <w:r>
        <w:t xml:space="preserve">Таблица </w:t>
      </w:r>
      <w:fldSimple w:instr=" STYLEREF 1 \s ">
        <w:r w:rsidR="008B68F5">
          <w:rPr>
            <w:noProof/>
          </w:rPr>
          <w:t>18</w:t>
        </w:r>
      </w:fldSimple>
      <w:r>
        <w:t>.</w:t>
      </w:r>
      <w:fldSimple w:instr=" SEQ Таблица \* ARABIC \s 1 ">
        <w:r w:rsidR="008B68F5">
          <w:rPr>
            <w:noProof/>
          </w:rPr>
          <w:t>8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ОКБ</w:t>
      </w:r>
      <w:r w:rsidRPr="00380DF0">
        <w:t xml:space="preserve"> в зоне деятельности ЕТО ООО "Тверская генерация"</w:t>
      </w:r>
      <w:bookmarkEnd w:id="167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49AAC0F8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7F97F0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98BAE8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EB3293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A41EBD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E01796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9B96F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0FBA28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096E73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831F2F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42C57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F9E816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ED7537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A8D5A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19BCD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6E550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2C0CDF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220EB6" w:rsidRPr="00380DF0" w14:paraId="367C9FE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B9B91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DFDAC4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7C5DC61" w14:textId="16C4F7F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733515B">
                <v:shape id="_x0000_i1256" type="#_x0000_t75" style="width:13.5pt;height:17.2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CA459D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87151" w14:textId="601D5E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FF7D5" w14:textId="61CED88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38430" w14:textId="575487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30F29" w14:textId="60E8EE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97D1F" w14:textId="48DF45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1F74F" w14:textId="4D52D4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984DE" w14:textId="72497B9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AF32A" w14:textId="6BCC9A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F8D24" w14:textId="0A4627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673B8" w14:textId="758CEA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24B48" w14:textId="0A952E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F0981" w14:textId="5A87F7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</w:tr>
      <w:tr w:rsidR="00220EB6" w:rsidRPr="00380DF0" w14:paraId="6240748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0F85D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8E348F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835FA3" w14:textId="6DC6987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FFFA76B">
                <v:shape id="_x0000_i1257" type="#_x0000_t75" style="width:24pt;height:18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F8DCA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52CC2" w14:textId="0949A57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2FCA0" w14:textId="1F7A94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23A33" w14:textId="06D3C3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9F9995" w14:textId="659152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3C7E9" w14:textId="4F01DC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92D3A" w14:textId="603D55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90661" w14:textId="69AA9F0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677E8" w14:textId="70ADDF7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2A965" w14:textId="1BD9ED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949CF" w14:textId="52B82F7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17B06" w14:textId="5E3474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965BB" w14:textId="7FC048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7324B2F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C31E5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70758F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5AA306" w14:textId="571D22D2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7E068B1">
                <v:shape id="_x0000_i1258" type="#_x0000_t75" style="width:28.5pt;height:18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2D003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EDCBB" w14:textId="097ADE1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6D117" w14:textId="49A739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60536B" w14:textId="2F457F7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D17A6" w14:textId="1838EC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104BD" w14:textId="523E3C5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F7A70" w14:textId="3A6584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8E1DF" w14:textId="34A5876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DF0EB" w14:textId="5E3C0A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03718" w14:textId="7058ED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E77C0" w14:textId="3DDD31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4C708" w14:textId="2971FA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46648" w14:textId="3C1752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</w:tr>
      <w:tr w:rsidR="00220EB6" w:rsidRPr="00380DF0" w14:paraId="63BBE36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F2B3A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E1F1BE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03E017" w14:textId="65E69C1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98E5F30">
                <v:shape id="_x0000_i1259" type="#_x0000_t75" style="width:18pt;height:17.2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B8929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BB811" w14:textId="49EDB8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13387" w14:textId="3FC61A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2833C" w14:textId="2DEED2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14952" w14:textId="3E03F6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6B54B" w14:textId="5DCDA1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5C44D" w14:textId="520AD4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8B7CE" w14:textId="20C2C1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04129" w14:textId="395ACBD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0AE3F" w14:textId="5A5720B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94D07" w14:textId="3DEBC85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CCA79" w14:textId="5E6B3D7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40885B" w14:textId="7D83A2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</w:tr>
      <w:tr w:rsidR="00220EB6" w:rsidRPr="00380DF0" w14:paraId="37FDD0E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0F9FD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72CDA7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48200A" w14:textId="086AA6E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5910B48">
                <v:shape id="_x0000_i1260" type="#_x0000_t75" style="width:29.25pt;height:18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01E51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BE8BCF" w14:textId="1CCB319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63F9E" w14:textId="6A6FB7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36BCF" w14:textId="3EC58E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BE09E" w14:textId="16DFA3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4EBBB" w14:textId="046A8E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45914" w14:textId="4F7ED9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9F636" w14:textId="27ADBE7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733F6" w14:textId="5DFA49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12824" w14:textId="219B71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DBF0D" w14:textId="32FB672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724A0" w14:textId="4994DF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4CBDE" w14:textId="2F78D9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4E5DD72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43EBD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BA3F64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1E94FB" w14:textId="48461F32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8F774BB">
                <v:shape id="_x0000_i1261" type="#_x0000_t75" style="width:36pt;height:18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4616C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3E572" w14:textId="713551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63682" w14:textId="2586F6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C5E8E0" w14:textId="45B409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3B670" w14:textId="26D6812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AB118" w14:textId="41C4C2A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8A75B" w14:textId="33955E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92C65" w14:textId="38BFFAE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8EC77" w14:textId="587EDC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747FE7" w14:textId="5CB090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B7F42" w14:textId="3BEDD8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DE59C" w14:textId="159B64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CE7B53" w14:textId="45BD08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0</w:t>
            </w:r>
          </w:p>
        </w:tc>
      </w:tr>
      <w:tr w:rsidR="00220EB6" w:rsidRPr="00380DF0" w14:paraId="58E6122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12B46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59F9BB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25ECEA" w14:textId="04961D12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9F985FD">
                <v:shape id="_x0000_i1262" type="#_x0000_t75" style="width:18pt;height:18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FE90B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3AAA7" w14:textId="115C32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6BC83" w14:textId="1913B8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6A9A05" w14:textId="24A8745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3A701" w14:textId="6D8511D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AAE80" w14:textId="20ED0B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535DF" w14:textId="3F3C76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C08FE5" w14:textId="318D2E6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CFC9D" w14:textId="3FABBD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3E442" w14:textId="5CE3CB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88DEC" w14:textId="700BCB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95752" w14:textId="01F0CF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7D4A8" w14:textId="727C57B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</w:tr>
      <w:tr w:rsidR="00220EB6" w:rsidRPr="00380DF0" w14:paraId="5F2936D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52B22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88D85C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10D9F" w14:textId="7E76C6C4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EE55190">
                <v:shape id="_x0000_i1263" type="#_x0000_t75" style="width:28.5pt;height:18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D4828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12362" w14:textId="2E6F2A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71715" w14:textId="53B946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9D481C" w14:textId="5F61C3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43EF3" w14:textId="3AA29A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FD5E2" w14:textId="7BAE9DA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CFE43" w14:textId="756F4C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35543" w14:textId="063F87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ACE2B" w14:textId="1F4D8D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3437EF" w14:textId="6454228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2D6D2" w14:textId="3F0684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07E7AC" w14:textId="3FC780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F597F" w14:textId="5FE9DE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62BF7E3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2926C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C07563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63FE13" w14:textId="2A510F0D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BD0F4ED">
                <v:shape id="_x0000_i1264" type="#_x0000_t75" style="width:29.25pt;height:18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7181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02ECA4" w14:textId="2CD4072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D065A" w14:textId="5D2268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97C12" w14:textId="0C04B6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9930F" w14:textId="2BE133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DB7C18" w14:textId="36CF55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46FCC" w14:textId="0C7709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1BF19" w14:textId="0F1E6F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D01B0" w14:textId="36E595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6B472" w14:textId="0EFB7C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56EC0" w14:textId="5EF457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6A6D2" w14:textId="28FFE2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AB5DB" w14:textId="06B249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</w:tr>
      <w:tr w:rsidR="00220EB6" w:rsidRPr="00380DF0" w14:paraId="1BED555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5A780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BB48D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E503BD" w14:textId="127F6381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9CEEDA2">
                <v:shape id="_x0000_i1265" type="#_x0000_t75" style="width:18pt;height:17.2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CD61F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542B0" w14:textId="57C12D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C259E" w14:textId="290016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BE369" w14:textId="0365B8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FF1CA" w14:textId="70624A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B802A" w14:textId="490036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0A46B" w14:textId="1C7FEF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0A2EA" w14:textId="5D3FEE8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6E991" w14:textId="69892B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B0B35" w14:textId="3655C6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9DE8C" w14:textId="55A5C02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B8915" w14:textId="77C7DA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6DDF1" w14:textId="310073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220EB6" w:rsidRPr="00380DF0" w14:paraId="1C070C5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F0E9C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45C0C7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015668" w14:textId="5978256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6947C7B">
                <v:shape id="_x0000_i1266" type="#_x0000_t75" style="width:18pt;height:18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5C8B8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619947" w14:textId="238424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20D76" w14:textId="1F6909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B4B73" w14:textId="1BACC4D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A3DB1" w14:textId="4E077C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79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D6AA5" w14:textId="0A3AAF8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97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11062" w14:textId="2019CDF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81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E74A4" w14:textId="2011C4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81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D86C6" w14:textId="4CF086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81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859E8" w14:textId="6D4D55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81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DFC69" w14:textId="12E9630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81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92DE6" w14:textId="75BE0A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81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29DA9" w14:textId="7BD493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8118</w:t>
            </w:r>
          </w:p>
        </w:tc>
      </w:tr>
      <w:tr w:rsidR="00220EB6" w:rsidRPr="00380DF0" w14:paraId="0523EA9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7195C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8B351B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81096D" w14:textId="1E384336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3C8ECFC">
                <v:shape id="_x0000_i1267" type="#_x0000_t75" style="width:16.5pt;height:17.2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53726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92D51" w14:textId="2F9222D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C49FB" w14:textId="144EDE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1ED596" w14:textId="30B429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4A633" w14:textId="0A9632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9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8B52D" w14:textId="291F959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6,9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6B5BD8" w14:textId="2449D6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8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F6385" w14:textId="014944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8,8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9B2B8" w14:textId="39894B5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8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A08AD" w14:textId="6CBB29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8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B816E" w14:textId="0B0336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8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135B9" w14:textId="5AF4B7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8,8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6CF19" w14:textId="304370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8,83</w:t>
            </w:r>
          </w:p>
        </w:tc>
      </w:tr>
      <w:tr w:rsidR="00220EB6" w:rsidRPr="00380DF0" w14:paraId="7ACB9B1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EA998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10127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A0BA24" w14:textId="4CA504AA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F697B1E">
                <v:shape id="_x0000_i1268" type="#_x0000_t75" style="width:28.5pt;height:18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11D44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9F33A" w14:textId="424B0A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4B177" w14:textId="53D2061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90150" w14:textId="3B414E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44729" w14:textId="538032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FAB55A" w14:textId="67A2DEF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C2625" w14:textId="16774C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03B5F" w14:textId="24388F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9294DC" w14:textId="701EDD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5A499" w14:textId="4792967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851E8" w14:textId="04A41B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B0054" w14:textId="560E32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8888F" w14:textId="7A3484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3</w:t>
            </w:r>
          </w:p>
        </w:tc>
      </w:tr>
      <w:tr w:rsidR="00220EB6" w:rsidRPr="00380DF0" w14:paraId="0E41FF9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0A4DB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558ACD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BAC266" w14:textId="78BAFA99" w:rsidR="00220EB6" w:rsidRPr="00380DF0" w:rsidRDefault="001D2C66" w:rsidP="00220EB6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FC3770D">
                <v:shape id="_x0000_i1269" type="#_x0000_t75" style="width:36.75pt;height:18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C09A6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0F321" w14:textId="52D3FE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C2748" w14:textId="3D9693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BDD62" w14:textId="5C70EF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8C57B" w14:textId="71EE837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CC118" w14:textId="76F579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8A584" w14:textId="01ACEA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26CBB" w14:textId="645CFD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2091F" w14:textId="759AC2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48CCE" w14:textId="2E08DE0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A8A8F" w14:textId="24F0C6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273FB" w14:textId="3952E8F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B82A78" w14:textId="3FA56B7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3841ED4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F7B82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5F5CCB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77C84A" w14:textId="0F2F1564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337651E">
                <v:shape id="_x0000_i1270" type="#_x0000_t75" style="width:42.75pt;height:18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4B922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31CE42" w14:textId="09AB3C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2A4BF" w14:textId="0942985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72D5F" w14:textId="5ADB8B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46444" w14:textId="338AB45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73482" w14:textId="76DF30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634B7" w14:textId="467B18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15A5A" w14:textId="6D3B97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D3EA90" w14:textId="01DC048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A752C" w14:textId="11814DC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DF12D" w14:textId="603D5B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A1D2B" w14:textId="1AD1B3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DE1F2" w14:textId="49A552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3</w:t>
            </w:r>
          </w:p>
        </w:tc>
      </w:tr>
      <w:tr w:rsidR="00220EB6" w:rsidRPr="00380DF0" w14:paraId="3B60C18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37EFD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F8F66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11AB73" w14:textId="44C6E77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39D4E06">
                <v:shape id="_x0000_i1271" type="#_x0000_t75" style="width:24pt;height:18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EB596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1CF09" w14:textId="3DDF161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06775" w14:textId="325FCFF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DCF84" w14:textId="20B92A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ED6E4" w14:textId="7AB30E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6BDCC" w14:textId="15A083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C1433" w14:textId="29D549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FC13F" w14:textId="3E37ACE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543C2" w14:textId="3718BB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55A52" w14:textId="49D8E2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B6C48B" w14:textId="13D5C9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EF0A7" w14:textId="0FA5A6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2D636" w14:textId="198E2A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%</w:t>
            </w:r>
          </w:p>
        </w:tc>
      </w:tr>
      <w:tr w:rsidR="00220EB6" w:rsidRPr="00380DF0" w14:paraId="0CC084C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ECB97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942C9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7FDB07" w14:textId="13750A0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6C01F15">
                <v:shape id="_x0000_i1272" type="#_x0000_t75" style="width:28.5pt;height:18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024F2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4043A" w14:textId="3E7DE6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431C96" w14:textId="7EF4D3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C4F2E" w14:textId="115146C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66363" w14:textId="76143A6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FB857" w14:textId="2D4C54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FA03F" w14:textId="070BA4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3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36509" w14:textId="230E39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07D413" w14:textId="690495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FB386" w14:textId="2C55D5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6CE41" w14:textId="1C4B08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384C1" w14:textId="74157A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8C4BD" w14:textId="40106A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,33</w:t>
            </w:r>
          </w:p>
        </w:tc>
      </w:tr>
      <w:tr w:rsidR="00220EB6" w:rsidRPr="00380DF0" w14:paraId="479C16F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B221A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C1E453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612A22" w14:textId="71FCD05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FBFF3E8">
                <v:shape id="_x0000_i1273" type="#_x0000_t75" style="width:18pt;height:18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9A15F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AA197" w14:textId="53C8CD9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60268" w14:textId="598455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746FD" w14:textId="44CFFC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AB57BD" w14:textId="7A1918F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1C2DA" w14:textId="40DC53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D1331" w14:textId="4FD6F4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60B26" w14:textId="280727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6B487" w14:textId="7C6190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688578" w14:textId="6A4A3C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5320C" w14:textId="707C78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DCE19" w14:textId="40C8F3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889D2" w14:textId="271F148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</w:tr>
      <w:tr w:rsidR="00220EB6" w:rsidRPr="00380DF0" w14:paraId="7D27324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2A5EE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6883F0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E5D6D7" w14:textId="05BF54D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33DD273">
                <v:shape id="_x0000_i1274" type="#_x0000_t75" style="width:18pt;height:18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6FC8E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7B14BE" w14:textId="7E94A05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79A29" w14:textId="26D7B4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1E845" w14:textId="3C27C6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85C96" w14:textId="5D09AA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49ED7" w14:textId="497C95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E685B" w14:textId="4C4EC20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66B7D" w14:textId="227A83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65A9F" w14:textId="62A719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5F7927" w14:textId="705C4E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79C84" w14:textId="77FEC8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FC5B82" w14:textId="5A98B94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4F3EC0" w14:textId="66BA41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39</w:t>
            </w:r>
          </w:p>
        </w:tc>
      </w:tr>
      <w:tr w:rsidR="00220EB6" w:rsidRPr="00380DF0" w14:paraId="3B59DEB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BFADA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767307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27C1B1" w14:textId="5292E0CB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722F161">
                <v:shape id="_x0000_i1275" type="#_x0000_t75" style="width:36pt;height:18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3E573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52131" w14:textId="2E0F44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71577" w14:textId="1AB42F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F5DB6" w14:textId="0D82B5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ABCAD" w14:textId="6A836FD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4FD1C" w14:textId="7627F5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CEF7DD" w14:textId="6ED435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780D9" w14:textId="3AB1D9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6DB13" w14:textId="2F612B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F445D" w14:textId="6BEFFF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E832C" w14:textId="2D1AA3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AEB3A" w14:textId="7251CD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EEB68" w14:textId="2B34585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220EB6" w:rsidRPr="00380DF0" w14:paraId="2EACD8E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27FA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A7193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7ED84E" w14:textId="69755F4B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3539B2F">
                <v:shape id="_x0000_i1276" type="#_x0000_t75" style="width:36pt;height:18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3CEED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3AB62" w14:textId="7B8217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2C36B" w14:textId="48CB0A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3F9A2B" w14:textId="306DC4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A233D" w14:textId="7E290B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696CE" w14:textId="07A3EF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426CA" w14:textId="159B417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0F7F0" w14:textId="07E3FA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482E2" w14:textId="24BA62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E09FF" w14:textId="36F187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232B5" w14:textId="484B68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03701" w14:textId="79833CD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ACE65" w14:textId="16BD39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220EB6" w:rsidRPr="00380DF0" w14:paraId="0CC61B7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09D21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CD6A5C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76397E" w14:textId="6A045EC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999BD6B">
                <v:shape id="_x0000_i1277" type="#_x0000_t75" style="width:18pt;height:18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886A2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DD3D5" w14:textId="5A4554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44E8C" w14:textId="5B438C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6253A" w14:textId="1AE62A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F1023" w14:textId="64E04A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B0878" w14:textId="58FA56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40EA2A" w14:textId="020C97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42FC9" w14:textId="3892405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A2CC1" w14:textId="5B57A3E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3AFD2" w14:textId="08C344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CDE9B" w14:textId="0D4910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4DFE9" w14:textId="3D6AEF6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ED45E" w14:textId="2439FA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5FCCC52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18DE9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1FA3A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D5962E" w14:textId="61BB304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9489CFC">
                <v:shape id="_x0000_i1278" type="#_x0000_t75" style="width:18pt;height:18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EF471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81B0C" w14:textId="75F2EC1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826A56" w14:textId="0358D74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629F4" w14:textId="0248527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43EC6" w14:textId="2B900FC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8F032" w14:textId="22BDBE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385D6" w14:textId="20D397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203C9" w14:textId="6B9AE4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813D5" w14:textId="709214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6DA134" w14:textId="4AF877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E2507" w14:textId="1B77D68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F4EEB" w14:textId="676153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34AE4" w14:textId="12ACE1C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</w:tr>
      <w:tr w:rsidR="00220EB6" w:rsidRPr="00380DF0" w14:paraId="7AA1D79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B5199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A40303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144A4E" w14:textId="3D3D83C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1CC7F54">
                <v:shape id="_x0000_i1279" type="#_x0000_t75" style="width:28.5pt;height:18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735F5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E4222" w14:textId="755309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BF9E7" w14:textId="0DA5F3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EEDCF" w14:textId="3273D4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5DE56" w14:textId="20B0B7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EF75A9" w14:textId="23D30C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1CE4D" w14:textId="24CA1D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44E32" w14:textId="43ABB7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88F0F" w14:textId="7AC279A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50373" w14:textId="50AD96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213D1" w14:textId="1FC742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BF05E1" w14:textId="21C1E8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1511E" w14:textId="48D329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9</w:t>
            </w:r>
          </w:p>
        </w:tc>
      </w:tr>
      <w:tr w:rsidR="00220EB6" w:rsidRPr="00380DF0" w14:paraId="67B9310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7D6A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51A93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D49A4F" w14:textId="2C59CD4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803FEFB">
                <v:shape id="_x0000_i1280" type="#_x0000_t75" style="width:24.75pt;height:18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30BCE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CC2C5B" w14:textId="66A3E2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E869C" w14:textId="383B0A9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EE9B5" w14:textId="4C1323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8B932" w14:textId="1536257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57122" w14:textId="5CD20F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1E125" w14:textId="494895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0,0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72054" w14:textId="30AD15F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03931" w14:textId="7BA2DC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EDE3F" w14:textId="52F49E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101BC" w14:textId="4B50081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1C640A" w14:textId="241EB2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685D6" w14:textId="390A85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220EB6" w:rsidRPr="00380DF0" w14:paraId="4EE347E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9B45B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CE6BB3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06934A" w14:textId="157F4D02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13C686F">
                <v:shape id="_x0000_i1281" type="#_x0000_t75" style="width:18pt;height:18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4D288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8375B" w14:textId="4969995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08203" w14:textId="732CF4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892C5" w14:textId="1EA2297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0355C7" w14:textId="4E1C9B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E6E56" w14:textId="7D7E1F2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BB82E" w14:textId="32B996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57582" w14:textId="4B54AB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9C9ED" w14:textId="3645A4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470CD" w14:textId="16E542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982AEF" w14:textId="334A4DE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3F116" w14:textId="00853C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49FCE" w14:textId="1DF5EE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</w:tr>
      <w:tr w:rsidR="00220EB6" w:rsidRPr="00380DF0" w14:paraId="3913EF1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4A26E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C28E42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D851DF" w14:textId="6F6307C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48F7AB3">
                <v:shape id="_x0000_i1282" type="#_x0000_t75" style="width:24pt;height:18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C99C5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FCEFD" w14:textId="516154C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46C6B" w14:textId="1DFEE8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01AA9" w14:textId="571D1C6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BC4C6" w14:textId="12D755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8B1AD" w14:textId="3C1807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51A35" w14:textId="17679E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CB2D5C" w14:textId="33E233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7EE8C" w14:textId="04C299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75FAE" w14:textId="57D6D30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E628F" w14:textId="7EC72E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80BAD" w14:textId="68E961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4ABE9" w14:textId="487746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</w:tr>
    </w:tbl>
    <w:p w14:paraId="5080D47C" w14:textId="1D99E036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8" w:name="_Toc131938234"/>
      <w:r>
        <w:lastRenderedPageBreak/>
        <w:t xml:space="preserve">Таблица </w:t>
      </w:r>
      <w:fldSimple w:instr=" STYLEREF 1 \s ">
        <w:r w:rsidR="008B68F5">
          <w:rPr>
            <w:noProof/>
          </w:rPr>
          <w:t>18</w:t>
        </w:r>
      </w:fldSimple>
      <w:r>
        <w:t>.</w:t>
      </w:r>
      <w:fldSimple w:instr=" SEQ Таблица \* ARABIC \s 1 ">
        <w:r w:rsidR="008B68F5">
          <w:rPr>
            <w:noProof/>
          </w:rPr>
          <w:t>9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Школы № 2</w:t>
      </w:r>
      <w:r w:rsidRPr="00380DF0">
        <w:t xml:space="preserve"> в зоне деятельности ЕТО ООО "Тверская генерация"</w:t>
      </w:r>
      <w:bookmarkEnd w:id="168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4A0D62A9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96481C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FD4466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D9DA86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4530A4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0BD435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CD57B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ABE68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CB755A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5CEF1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4DD50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CF2F8F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45D9C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2C043B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F1B11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22DC6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6D2AB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220EB6" w:rsidRPr="00380DF0" w14:paraId="2DD80DD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E8ECAA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702548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F714DF4" w14:textId="02658582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7FBCFF4">
                <v:shape id="_x0000_i1283" type="#_x0000_t75" style="width:13.5pt;height:17.2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8C8691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4CDA8" w14:textId="33C017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27D54" w14:textId="6B4C05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EA414" w14:textId="5E7EAF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985AE" w14:textId="3D15CB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A4C22" w14:textId="6C71E16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7B229" w14:textId="3CC2DA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A8166" w14:textId="29B1176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2E9DE" w14:textId="4E3B7B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2ABE3" w14:textId="339CD9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8ECD2" w14:textId="27CACB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21E77" w14:textId="50812A5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77D8B" w14:textId="5BBEDE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</w:tr>
      <w:tr w:rsidR="00220EB6" w:rsidRPr="00380DF0" w14:paraId="18F4AE7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97005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F4D549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A71688" w14:textId="5513C92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1903A27">
                <v:shape id="_x0000_i1284" type="#_x0000_t75" style="width:24pt;height:18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181E0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58681" w14:textId="447E3E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5DC07" w14:textId="0A6391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16D83B" w14:textId="79DBF3F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20131" w14:textId="62A259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4594B" w14:textId="12EFF4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264FD" w14:textId="3F6254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8FDE7" w14:textId="3DF822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13F0B" w14:textId="2B1F938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BC3E57" w14:textId="5304A1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09C64" w14:textId="644B27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CB438" w14:textId="108AD3F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AA6FB" w14:textId="5385829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4313FDF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D60FC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282B7F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1977AF" w14:textId="7306FDB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8F67C30">
                <v:shape id="_x0000_i1285" type="#_x0000_t75" style="width:28.5pt;height:18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11588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E18B9" w14:textId="6A6626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73756" w14:textId="6BF0AF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2DF0C" w14:textId="0B9B43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38C0D" w14:textId="5E8C0F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0AD82" w14:textId="64C966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D2574" w14:textId="2D1A74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282B9" w14:textId="46338E0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DB3CB" w14:textId="153C84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7629E" w14:textId="1AFCBE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F0224" w14:textId="4A5596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20881" w14:textId="56DA3A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D1D26" w14:textId="4A99D9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</w:tr>
      <w:tr w:rsidR="00220EB6" w:rsidRPr="00380DF0" w14:paraId="67C23BA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01D6C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9A3E8D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5E9D89" w14:textId="02468904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470B116">
                <v:shape id="_x0000_i1286" type="#_x0000_t75" style="width:18pt;height:17.2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CE636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8C0C2" w14:textId="43972E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7B802" w14:textId="19CF0E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ADCED" w14:textId="3772EE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A2C6A" w14:textId="4F26DF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06C0D0" w14:textId="2805F8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FD163" w14:textId="3073F93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0BD66" w14:textId="741A5E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EC441" w14:textId="447C69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BAF0F" w14:textId="5D325F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783D4" w14:textId="680C2F7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A92A63" w14:textId="6E719A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C1805" w14:textId="6221CC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</w:tr>
      <w:tr w:rsidR="00220EB6" w:rsidRPr="00380DF0" w14:paraId="5B91882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7651B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2A15ED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97F845" w14:textId="485A70FE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3AA53B7">
                <v:shape id="_x0000_i1287" type="#_x0000_t75" style="width:29.25pt;height:18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1C3A5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8170B" w14:textId="60CA9F7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8D43E" w14:textId="63B335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320CB" w14:textId="7C549B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DF684" w14:textId="6D92E6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71FF0" w14:textId="3171B3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108EF" w14:textId="0C1303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0B55B" w14:textId="705840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A39B4" w14:textId="69F3C7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47978" w14:textId="368246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4CA96" w14:textId="588E21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C95BD" w14:textId="49C8ED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944CF" w14:textId="17E23A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60D506D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21EB0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436795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E97D65" w14:textId="619E0081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57E8416">
                <v:shape id="_x0000_i1288" type="#_x0000_t75" style="width:36pt;height:18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7C635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C87D5" w14:textId="6451EF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3ADD4" w14:textId="3657A7C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606160" w14:textId="5BCB9E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48507" w14:textId="2D89E3D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03F9F" w14:textId="24D19E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5AE0C" w14:textId="704CEB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2E2CC" w14:textId="6D0E93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356D1" w14:textId="42104C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67E4B" w14:textId="58C136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7F270" w14:textId="3B8B34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CA1CF" w14:textId="04956E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843FD" w14:textId="63DDDA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</w:tr>
      <w:tr w:rsidR="00220EB6" w:rsidRPr="00380DF0" w14:paraId="03F42B8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736BD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FC46B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316B6A" w14:textId="0B3187E7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092CF90">
                <v:shape id="_x0000_i1289" type="#_x0000_t75" style="width:18pt;height:18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F29D4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933A4" w14:textId="1FB8CB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EFBE9" w14:textId="0F64F2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2F19D" w14:textId="2EB342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BD0F3" w14:textId="2DFD1CD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BEDF8" w14:textId="133782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507F4" w14:textId="194DA6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DEF2B6" w14:textId="536351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1E624" w14:textId="286464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6CB7F" w14:textId="1DC3C1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98781" w14:textId="00F8B25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01477" w14:textId="75B1B9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DE056" w14:textId="7C4773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5,0</w:t>
            </w:r>
          </w:p>
        </w:tc>
      </w:tr>
      <w:tr w:rsidR="00220EB6" w:rsidRPr="00380DF0" w14:paraId="397E710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37475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B8B842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81AC26" w14:textId="7D43E136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22EECEC">
                <v:shape id="_x0000_i1290" type="#_x0000_t75" style="width:28.5pt;height:18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B5DE0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4BE63" w14:textId="377910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D8CD1C" w14:textId="36F319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16971" w14:textId="293AD5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76C55A" w14:textId="327150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7DFB78" w14:textId="280F2D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4F06E" w14:textId="36FCFC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86A87" w14:textId="39939E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8B8A39" w14:textId="4F0493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263A0" w14:textId="7D0B97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4F6CD" w14:textId="13976D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CCBBF" w14:textId="7CDC52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13DD9" w14:textId="6FE1418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71AB5B6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C38A3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9A23F0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61A4B9" w14:textId="5E453C0D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1394CD5">
                <v:shape id="_x0000_i1291" type="#_x0000_t75" style="width:29.25pt;height:18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F934B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6F17E" w14:textId="015884B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B5965" w14:textId="3BE924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163CF" w14:textId="7A1D79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F009A" w14:textId="57D7E1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6C5EC" w14:textId="2CC197D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3CE7E" w14:textId="479B7F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596DC" w14:textId="4A8AF16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393CA8" w14:textId="022301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8BE7D" w14:textId="05693A9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0A9DC" w14:textId="5C8F410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513EB3" w14:textId="13DF215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F5ACD" w14:textId="420FAC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5,0</w:t>
            </w:r>
          </w:p>
        </w:tc>
      </w:tr>
      <w:tr w:rsidR="00220EB6" w:rsidRPr="00380DF0" w14:paraId="11CCEE5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DDDAF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2685F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EDD960" w14:textId="5549424C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975FF7">
                <v:shape id="_x0000_i1292" type="#_x0000_t75" style="width:18pt;height:17.2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B91BC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A99D3" w14:textId="49B0F0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BFDE9" w14:textId="2417CF8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88759" w14:textId="408030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1D218B" w14:textId="10D91C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CC4E2" w14:textId="269C56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A07D1" w14:textId="198D27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A9E1D" w14:textId="2F4EB7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0996C" w14:textId="4B1E6C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AAABD" w14:textId="01F319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4DAB7" w14:textId="016DE5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79851" w14:textId="485FE2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B1C64" w14:textId="2A33AEA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220EB6" w:rsidRPr="00380DF0" w14:paraId="52FAA27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DF3F9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96629B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51D8B5" w14:textId="6F85773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48EA610">
                <v:shape id="_x0000_i1293" type="#_x0000_t75" style="width:18pt;height:18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F3701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0287A" w14:textId="3B5D6EA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0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BDAF67" w14:textId="0A6B5C2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0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EEF83" w14:textId="53BC24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07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76069" w14:textId="73C4DF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07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A8499" w14:textId="2CBA552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95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D9D00" w14:textId="328D67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4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CE46A" w14:textId="17CA3F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4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3810F" w14:textId="2D7E6A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4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CB1263" w14:textId="2C8809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4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D360F" w14:textId="7C19C60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4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FABF9" w14:textId="31407F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4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55715" w14:textId="307F65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433</w:t>
            </w:r>
          </w:p>
        </w:tc>
      </w:tr>
      <w:tr w:rsidR="00220EB6" w:rsidRPr="00380DF0" w14:paraId="2D1AAEB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38516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98AF6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8D85A5" w14:textId="3068AB7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45372D2">
                <v:shape id="_x0000_i1294" type="#_x0000_t75" style="width:16.5pt;height:17.2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4CB72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B0D16" w14:textId="5BE008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1EE7E" w14:textId="3CA560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72805" w14:textId="2F7DF3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73642" w14:textId="0DE7ED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2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97824" w14:textId="1E37EE9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5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2C1CA" w14:textId="6E7703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7,8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12B83" w14:textId="657F75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7,8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F2538" w14:textId="41BF43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7,8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3AD15" w14:textId="7725B48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7,8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3F35F" w14:textId="1AFD4E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7,8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C36D7" w14:textId="1D04BC5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7,8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099D7" w14:textId="659326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7,82</w:t>
            </w:r>
          </w:p>
        </w:tc>
      </w:tr>
      <w:tr w:rsidR="00220EB6" w:rsidRPr="00380DF0" w14:paraId="304F508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AE562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2B4F8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96237D" w14:textId="0D92CB2B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0176BE4">
                <v:shape id="_x0000_i1295" type="#_x0000_t75" style="width:28.5pt;height:18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DC5684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FEA34" w14:textId="07C393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F8CE71" w14:textId="74FD18C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4A123" w14:textId="2CABFD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769E9F" w14:textId="5D2B0F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00A9C" w14:textId="455E61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3DC23" w14:textId="2E0562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0FFE8" w14:textId="5EAFAB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165546" w14:textId="700EAF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25125" w14:textId="21FA2F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FD5CE" w14:textId="77067A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9FFBF" w14:textId="56F913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154045" w14:textId="086020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</w:tr>
      <w:tr w:rsidR="00220EB6" w:rsidRPr="00380DF0" w14:paraId="5EB1803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D17DD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D4CA44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60589D" w14:textId="6440FDB2" w:rsidR="00220EB6" w:rsidRPr="00380DF0" w:rsidRDefault="001D2C66" w:rsidP="00220EB6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BA99834">
                <v:shape id="_x0000_i1296" type="#_x0000_t75" style="width:36.75pt;height:18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34449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75E18" w14:textId="68D3B3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19C61" w14:textId="534D76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791106" w14:textId="539AB1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F0093" w14:textId="6C320F1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15E8BD" w14:textId="2774E9D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E4C44" w14:textId="4E02C6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0899F" w14:textId="5D3DE26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C6617" w14:textId="2805EA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54537" w14:textId="355ABC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D260C" w14:textId="30CC6B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976BF" w14:textId="1C372C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D55CD" w14:textId="0BEA31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2EFB4A7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8FFF9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4C2BC0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3748EE" w14:textId="0F1C7EE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8CC4269">
                <v:shape id="_x0000_i1297" type="#_x0000_t75" style="width:42.75pt;height:18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F5A6A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84158" w14:textId="1D791E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FA888" w14:textId="4A9467F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141E6" w14:textId="3A649F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9DBE3" w14:textId="41433E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B56A4F" w14:textId="511583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C202E" w14:textId="6A4A50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B697D" w14:textId="109E183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AC603" w14:textId="2CDC4E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B469E" w14:textId="12E591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0F9F4" w14:textId="325522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20EAF" w14:textId="24410C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A31F4" w14:textId="3A5C5A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</w:tr>
      <w:tr w:rsidR="00220EB6" w:rsidRPr="00380DF0" w14:paraId="75BE521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637AA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6491C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39AC74" w14:textId="58060EE3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6E4F133">
                <v:shape id="_x0000_i1298" type="#_x0000_t75" style="width:24pt;height:18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99AF4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678DC" w14:textId="25D9A3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4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B754A1" w14:textId="29582F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693FB" w14:textId="3718BC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1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7E8D0" w14:textId="4B0950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B4B3A" w14:textId="583F37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1DDD7" w14:textId="7B4713C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85EEB" w14:textId="3161F8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E20BC" w14:textId="0621EE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A8B16" w14:textId="27FD94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6AD13" w14:textId="216953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FA82D3" w14:textId="02FFC6D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9B916" w14:textId="3C12F7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3%</w:t>
            </w:r>
          </w:p>
        </w:tc>
      </w:tr>
      <w:tr w:rsidR="00220EB6" w:rsidRPr="00380DF0" w14:paraId="248BE17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5F1E2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15B9F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8CA1E9" w14:textId="5A55385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24FCC16">
                <v:shape id="_x0000_i1299" type="#_x0000_t75" style="width:28.5pt;height:18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2C254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03458" w14:textId="65D92D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4FC7F" w14:textId="57B8B5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75686" w14:textId="6405E6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F29F9" w14:textId="516A5F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A0063" w14:textId="107683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DA204" w14:textId="1D09397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D5B4F" w14:textId="17535B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48FBC" w14:textId="3F598F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AF551" w14:textId="52469A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1EBFC" w14:textId="03561F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6E7EF" w14:textId="5A3C17A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C76F2" w14:textId="0F27DD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6</w:t>
            </w:r>
          </w:p>
        </w:tc>
      </w:tr>
      <w:tr w:rsidR="00220EB6" w:rsidRPr="00380DF0" w14:paraId="596B305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54FA2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0E84C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08F732" w14:textId="1B4D731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6CE8191">
                <v:shape id="_x0000_i1300" type="#_x0000_t75" style="width:18pt;height:18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0033C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E0685" w14:textId="4231D05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DCF7E1" w14:textId="0C135DE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E4B3A" w14:textId="5E05F9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8DDC5" w14:textId="263E9F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07F0C" w14:textId="56C396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6B6D7" w14:textId="249D27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13AE3" w14:textId="7317B0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CD5C7" w14:textId="3964F7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21FCA" w14:textId="3F8E01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A62D3" w14:textId="3DBF96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DF558" w14:textId="6A1CDE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A0FC1" w14:textId="426387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</w:tr>
      <w:tr w:rsidR="00220EB6" w:rsidRPr="00380DF0" w14:paraId="1C605F5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2A293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C7AD70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97F10D" w14:textId="5EBF297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EA799AB">
                <v:shape id="_x0000_i1301" type="#_x0000_t75" style="width:18pt;height:18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0748E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597B3" w14:textId="36E902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95B35" w14:textId="24140F5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CEE67" w14:textId="309DCA4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29959" w14:textId="30661D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19A16" w14:textId="5884C6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12505" w14:textId="7B31C1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6015D" w14:textId="0117ED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F30BD" w14:textId="73EDF1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DA857" w14:textId="3D6AE7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FD7BC" w14:textId="1A2EF7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44819" w14:textId="5E0147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ECA36" w14:textId="635D33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9</w:t>
            </w:r>
          </w:p>
        </w:tc>
      </w:tr>
      <w:tr w:rsidR="00220EB6" w:rsidRPr="00380DF0" w14:paraId="096AFFA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378CC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1FF91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A3E8E8" w14:textId="1F49557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62D34A4">
                <v:shape id="_x0000_i1302" type="#_x0000_t75" style="width:36pt;height:18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2AE84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1E612F" w14:textId="3401791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31D0B" w14:textId="378F3C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E0815" w14:textId="0D0A15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90CB4" w14:textId="56DDC4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957FD" w14:textId="4F65C8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175D4" w14:textId="3DDC48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215AA" w14:textId="21000E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5F7D2" w14:textId="3D1DD06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0FDB2" w14:textId="4109BE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1574E" w14:textId="155D6C4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F0350" w14:textId="4A55B12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FEBB7A" w14:textId="16E01C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220EB6" w:rsidRPr="00380DF0" w14:paraId="6D1C943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DD81D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CA80A7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B649F4" w14:textId="6F7044E4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DED9B6C">
                <v:shape id="_x0000_i1303" type="#_x0000_t75" style="width:36pt;height:18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3FF3D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9CBDB" w14:textId="64C140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E611C" w14:textId="64C725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02CC4" w14:textId="46ED2F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21A84" w14:textId="1454F7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02673" w14:textId="3F9063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3FE438" w14:textId="3E3BB0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2F508" w14:textId="208274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F390D" w14:textId="7D88DA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C9F61" w14:textId="47AACB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B4F96" w14:textId="51C847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9175E" w14:textId="1F660E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523DE1" w14:textId="2390F6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220EB6" w:rsidRPr="00380DF0" w14:paraId="11CAB17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6ED3A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BA873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E1D87F" w14:textId="1D3AE85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194317A">
                <v:shape id="_x0000_i1304" type="#_x0000_t75" style="width:18pt;height:18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3B244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A9A39" w14:textId="76340F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B308E" w14:textId="5C3A93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2AC1A" w14:textId="30496A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1264F" w14:textId="4C33AD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75567" w14:textId="4A942F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42CCD" w14:textId="6F0EF02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7B340" w14:textId="1B0D0E8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484FA" w14:textId="131C72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E45DB" w14:textId="7230A8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AD6FF" w14:textId="157564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6D8D1" w14:textId="0390E09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A89E38" w14:textId="0AB166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55D3DF5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0639D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E65F6D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E79C68" w14:textId="6EBF905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787C5E4">
                <v:shape id="_x0000_i1305" type="#_x0000_t75" style="width:18pt;height:18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682A6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EBAF5" w14:textId="439AF0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71C2C" w14:textId="2A1224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90B5A6" w14:textId="15130C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59033" w14:textId="16D91AF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9C7C6" w14:textId="2848FB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01C934" w14:textId="0CEFF7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90944E" w14:textId="685FF6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962199" w14:textId="67C360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392F8" w14:textId="01CB6F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A0A44" w14:textId="2093F1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881D5" w14:textId="197490E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9ABE2" w14:textId="6B0AB67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9</w:t>
            </w:r>
          </w:p>
        </w:tc>
      </w:tr>
      <w:tr w:rsidR="00220EB6" w:rsidRPr="00380DF0" w14:paraId="4F0DA4C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2B9ED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7870B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8936E8" w14:textId="17241D64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82CBB8E">
                <v:shape id="_x0000_i1306" type="#_x0000_t75" style="width:28.5pt;height:18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0C4A0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1EAE1" w14:textId="6CD4A5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C93E0" w14:textId="34CD0F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1E5EC" w14:textId="39DCA1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E57CB" w14:textId="602D60F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3ABE0C" w14:textId="33BBD5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987C9" w14:textId="2E78A7F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AF10C" w14:textId="278DFE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E610E" w14:textId="2CBA96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DE2E20" w14:textId="326B24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C6BE1" w14:textId="340656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33994" w14:textId="45C533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4CE5C" w14:textId="739F2D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1</w:t>
            </w:r>
          </w:p>
        </w:tc>
      </w:tr>
      <w:tr w:rsidR="00220EB6" w:rsidRPr="00380DF0" w14:paraId="2BCB4DE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77E5D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BA8BF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97F7B6" w14:textId="31A27FA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83B9A7D">
                <v:shape id="_x0000_i1307" type="#_x0000_t75" style="width:24.75pt;height:18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070CC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244AD" w14:textId="0A8ED0B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16988" w14:textId="23E9C0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A413A" w14:textId="597A1FD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5181A" w14:textId="3D2583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AA629B" w14:textId="1D01C49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5A0E2" w14:textId="75724F5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9F05E" w14:textId="71209B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972023" w14:textId="4B5E1E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B8BE52" w14:textId="7FE528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A474D" w14:textId="0AF589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E2406" w14:textId="516C96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8C5DB" w14:textId="27DDF4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220EB6" w:rsidRPr="00380DF0" w14:paraId="2CC7FF5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79887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75116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28690B" w14:textId="1A9EEE33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71563B5">
                <v:shape id="_x0000_i1308" type="#_x0000_t75" style="width:18pt;height:18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52845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AEF8B" w14:textId="2A2C2E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4725A" w14:textId="7C0565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3ABC7" w14:textId="7626D8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31DD45" w14:textId="4B4BAF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249BB" w14:textId="4409CC1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33E1C" w14:textId="66AC8D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29456" w14:textId="6911290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16AC0" w14:textId="3CF9839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93AD6" w14:textId="7E553D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323F1" w14:textId="62F5DD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6CC96" w14:textId="5F6486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36FE2" w14:textId="303974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</w:tr>
      <w:tr w:rsidR="00220EB6" w:rsidRPr="00380DF0" w14:paraId="6224846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9B054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25F40B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102AE1" w14:textId="5E0A2D3E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7D413D9">
                <v:shape id="_x0000_i1309" type="#_x0000_t75" style="width:24pt;height:18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49CE4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A8FA0" w14:textId="6451A9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491D7" w14:textId="2BE667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BBF18" w14:textId="412FA2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EDB54" w14:textId="5B765FA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0F6A9" w14:textId="6ABAE73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3A6BC" w14:textId="2D82C06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03F28" w14:textId="51AC58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3B89A" w14:textId="0570EB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BDA1F9" w14:textId="1CB03E9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B7F83" w14:textId="441F4D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784F5" w14:textId="16ABD3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945F9B" w14:textId="569CA68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</w:tr>
    </w:tbl>
    <w:p w14:paraId="2CFDCDBE" w14:textId="29F057AD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69" w:name="_Toc131938235"/>
      <w:r>
        <w:t xml:space="preserve">Таблица </w:t>
      </w:r>
      <w:fldSimple w:instr=" STYLEREF 1 \s ">
        <w:r w:rsidR="008B68F5">
          <w:rPr>
            <w:noProof/>
          </w:rPr>
          <w:t>18</w:t>
        </w:r>
      </w:fldSimple>
      <w:r>
        <w:t>.</w:t>
      </w:r>
      <w:fldSimple w:instr=" SEQ Таблица \* ARABIC \s 1 ">
        <w:r w:rsidR="008B68F5">
          <w:rPr>
            <w:noProof/>
          </w:rPr>
          <w:t>10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Школы № 24</w:t>
      </w:r>
      <w:r w:rsidRPr="00380DF0">
        <w:t xml:space="preserve"> в зоне деятельности ЕТО ООО "Тверская генерация"</w:t>
      </w:r>
      <w:bookmarkEnd w:id="169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2538A5C8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FCABA7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F60CCF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FA3CFC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A662FE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D477B8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A5A5A4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475CF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C7636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3C315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3CC94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603060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D0C2FC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911C2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4F2464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80107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03FE1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220EB6" w:rsidRPr="00380DF0" w14:paraId="2F598FC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93CBE2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5899FD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18705A" w14:textId="045E13C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9EF1750">
                <v:shape id="_x0000_i1310" type="#_x0000_t75" style="width:13.5pt;height:17.2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89B06D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206EC" w14:textId="0DAA679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07B00" w14:textId="5D55A3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BA517" w14:textId="397F06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92106" w14:textId="593B880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4A977" w14:textId="42E453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5FC3F" w14:textId="32E3CC6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AB156" w14:textId="67ED610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20FC8" w14:textId="324B3D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40F79" w14:textId="4DD930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2680F" w14:textId="7BB51E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EBC6C" w14:textId="0B9B9D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F652F" w14:textId="53A48F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</w:tr>
      <w:tr w:rsidR="00220EB6" w:rsidRPr="00380DF0" w14:paraId="0A6DD7A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ED4E4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E11891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78488B" w14:textId="1E0E3A4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CA7D7CB">
                <v:shape id="_x0000_i1311" type="#_x0000_t75" style="width:24pt;height:18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83DC7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E2850" w14:textId="3FEE27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D3F70" w14:textId="3106EF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74BE8" w14:textId="79261C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77E12A" w14:textId="27E4D6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60FF3" w14:textId="392B83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EDBAF" w14:textId="6D3033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E8C88" w14:textId="4766DC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4233F2" w14:textId="328152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F8C07" w14:textId="6F971C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BBC77" w14:textId="759FFF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9E57D" w14:textId="6ECFF1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A5D876" w14:textId="5C3CBF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2BCCC3D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F6B84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090FE7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B3F804" w14:textId="2D23D5C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96FB29B">
                <v:shape id="_x0000_i1312" type="#_x0000_t75" style="width:28.5pt;height:18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3EAF4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64FEB" w14:textId="16DB7B9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4B527" w14:textId="7D20CDD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65749" w14:textId="6E8541E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2F5540" w14:textId="093D95A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647E6" w14:textId="642292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11F9E" w14:textId="1C9E0E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6BACE" w14:textId="58F34E5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93279" w14:textId="08DDB5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522A4C" w14:textId="252954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2D4D07" w14:textId="6E9C1C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0A77C" w14:textId="795120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624C0" w14:textId="170B4B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</w:t>
            </w:r>
          </w:p>
        </w:tc>
      </w:tr>
      <w:tr w:rsidR="00220EB6" w:rsidRPr="00380DF0" w14:paraId="5B9B4C6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823D7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47CCBB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9FB18E" w14:textId="39B9A69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6E852B5">
                <v:shape id="_x0000_i1313" type="#_x0000_t75" style="width:18pt;height:17.2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6B3D0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1D280" w14:textId="3DC9E6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53A83" w14:textId="05AC16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28E67" w14:textId="35E6B8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DE4F3" w14:textId="6F3989C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52ED1" w14:textId="0028B64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220162" w14:textId="03AB43D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BF760" w14:textId="6011E87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DF17E" w14:textId="376853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663E3" w14:textId="01C2D84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2D1B5" w14:textId="37E76D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3E937" w14:textId="7AC4DC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6C25D" w14:textId="5FD02E7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</w:tr>
      <w:tr w:rsidR="00220EB6" w:rsidRPr="00380DF0" w14:paraId="49655C8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CE73A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382AB4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CB359A" w14:textId="59BAF4B6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9E29EC">
                <v:shape id="_x0000_i1314" type="#_x0000_t75" style="width:29.25pt;height:18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4123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CC77F7" w14:textId="7CB48C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31559" w14:textId="4EF76D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6D046" w14:textId="394CD5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A0D836" w14:textId="11C895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34DBC" w14:textId="6E57DE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9EF06" w14:textId="77F858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3AF30" w14:textId="4C808B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4C7DD" w14:textId="38EEAD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433D8" w14:textId="72BC2F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58EAE" w14:textId="5E569D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F7F4D" w14:textId="4779E3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3A1DB" w14:textId="43C5BCC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37FA646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9C48C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A156BC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892C9C" w14:textId="594D75DA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B47B73E">
                <v:shape id="_x0000_i1315" type="#_x0000_t75" style="width:36pt;height:18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812CF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801AF" w14:textId="298DBD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5889E" w14:textId="3DBB99C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6DA69" w14:textId="6106D34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5ACC8" w14:textId="5DE4849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26F29" w14:textId="7FD935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F776D" w14:textId="21D7B7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549EB" w14:textId="089463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1947C" w14:textId="202B40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A4A43" w14:textId="08305C6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FD7DD" w14:textId="518F33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905EF" w14:textId="7DEB24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59B0F" w14:textId="393464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</w:tr>
      <w:tr w:rsidR="00220EB6" w:rsidRPr="00380DF0" w14:paraId="7C57F92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EA374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578EA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08CA80" w14:textId="69D79541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B8DCBFD">
                <v:shape id="_x0000_i1316" type="#_x0000_t75" style="width:18pt;height:18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4D79E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B4262" w14:textId="099494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E4F71" w14:textId="241C78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A7179" w14:textId="733A2C2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01D7A" w14:textId="19BDF3D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7A82A" w14:textId="6D098C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B1ABD" w14:textId="744B5F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DA971" w14:textId="6BC2AE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7A134A" w14:textId="7241ED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2E36A" w14:textId="7DD1B0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B11B4" w14:textId="0511C85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30912" w14:textId="3D8284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FD9EC" w14:textId="63B9EE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</w:tr>
      <w:tr w:rsidR="00220EB6" w:rsidRPr="00380DF0" w14:paraId="000480B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FEB69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AED1B0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AF0DD3" w14:textId="2AAD1B0A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A42AB29">
                <v:shape id="_x0000_i1317" type="#_x0000_t75" style="width:28.5pt;height:18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B23D0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DC2C9B" w14:textId="4C1DE3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801EA" w14:textId="1B49586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E2C0C" w14:textId="4D0FA0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CB17B" w14:textId="7B3FAC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1B5D0" w14:textId="0AAD0A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8EF9D" w14:textId="33F6B6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D2809" w14:textId="37066B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5BE7B" w14:textId="576849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594D06" w14:textId="50894E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CBEF0" w14:textId="19CDD5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5DC45" w14:textId="574E0F2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03029" w14:textId="43ACDD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7FD3E4D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CAD50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5A701D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8BEDB0" w14:textId="3B99D7D0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431F53B">
                <v:shape id="_x0000_i1318" type="#_x0000_t75" style="width:29.25pt;height:18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2A5B04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29FBD" w14:textId="75AFAB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6F618" w14:textId="6F543C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BC7CA" w14:textId="0D9088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C7EC0" w14:textId="7CD839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77AF2" w14:textId="3192F7C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45EAB" w14:textId="2EA713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0AE45" w14:textId="1DB5120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A7956" w14:textId="78E7BC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DC424" w14:textId="34C234E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A6223" w14:textId="0DBA84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39002" w14:textId="10846D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589EE1" w14:textId="496775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0</w:t>
            </w:r>
          </w:p>
        </w:tc>
      </w:tr>
      <w:tr w:rsidR="00220EB6" w:rsidRPr="00380DF0" w14:paraId="7190AEC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FF1AC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B2CB6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325EE0" w14:textId="7FB004A1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E4E5F6F">
                <v:shape id="_x0000_i1319" type="#_x0000_t75" style="width:18pt;height:17.2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6E882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9EC4C" w14:textId="76B7FEE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B1F4A" w14:textId="0BBB5D8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0C2123" w14:textId="2DFEF9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031F4" w14:textId="29B682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92965" w14:textId="367AF1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5D3AB" w14:textId="749EC74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62801" w14:textId="3F6CA3D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982E3" w14:textId="5F92D66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EEDBE" w14:textId="4B7144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38377" w14:textId="6DB10FA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D74638" w14:textId="1DA271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ADB1F4" w14:textId="49300E4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220EB6" w:rsidRPr="00380DF0" w14:paraId="5EB6ABD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8E4A5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C7704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2B513A" w14:textId="4BB0807E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70CA8B2">
                <v:shape id="_x0000_i1320" type="#_x0000_t75" style="width:18pt;height:18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D7D41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07522" w14:textId="2B0717D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A8013" w14:textId="4A295B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A05A4E" w14:textId="2FBA88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5307D" w14:textId="221BE1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1F032" w14:textId="73DF3C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6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87E44" w14:textId="377D6C1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0B0D8" w14:textId="3833762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4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9D4CE0" w14:textId="3E61CF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AF156" w14:textId="4AE790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9406B" w14:textId="664338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9909FD" w14:textId="292A0D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4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0DC77" w14:textId="58569B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43</w:t>
            </w:r>
          </w:p>
        </w:tc>
      </w:tr>
      <w:tr w:rsidR="00220EB6" w:rsidRPr="00380DF0" w14:paraId="606BDF5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EBB63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BB3F8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80805F" w14:textId="25C69EF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83509D1">
                <v:shape id="_x0000_i1321" type="#_x0000_t75" style="width:16.5pt;height:17.2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C9990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147B5" w14:textId="5E2479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8EF9A" w14:textId="3856B3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CC2BC" w14:textId="713669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76D53" w14:textId="4F7F11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59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A10DA" w14:textId="0B2FEA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1,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A52CDF" w14:textId="7D473A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0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75143" w14:textId="3E9F1D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0,9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5408C" w14:textId="5751D4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0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A0019" w14:textId="0709CA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0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26C45" w14:textId="3467C9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0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0347C" w14:textId="02BE55F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0,9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A5357" w14:textId="624F4C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0,90</w:t>
            </w:r>
          </w:p>
        </w:tc>
      </w:tr>
      <w:tr w:rsidR="00220EB6" w:rsidRPr="00380DF0" w14:paraId="7AA9D91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64B37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45134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005B3D" w14:textId="6DE9620B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CB81ACF">
                <v:shape id="_x0000_i1322" type="#_x0000_t75" style="width:28.5pt;height:18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B8F69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91157" w14:textId="3CDA56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B1491" w14:textId="1F32C3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0CFF8" w14:textId="7972BF8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7605E" w14:textId="422AF2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8D8FC" w14:textId="48138C7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8DF24" w14:textId="67FE93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D52645" w14:textId="35E8F9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9F5C4" w14:textId="69D58B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62BBA" w14:textId="4BF211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8825F" w14:textId="0A657B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E3D78" w14:textId="5E02BF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8FEF5" w14:textId="265BAE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</w:tr>
      <w:tr w:rsidR="00220EB6" w:rsidRPr="00380DF0" w14:paraId="4ED1090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FA2A4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341D2F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5093E8" w14:textId="7EC17A16" w:rsidR="00220EB6" w:rsidRPr="00380DF0" w:rsidRDefault="001D2C66" w:rsidP="00220EB6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CA80F2">
                <v:shape id="_x0000_i1323" type="#_x0000_t75" style="width:36.75pt;height:18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46DA4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011EA" w14:textId="330D7F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BF2C2" w14:textId="7035BAB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CD186" w14:textId="62D228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EC6E0" w14:textId="5B9FB1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0629F" w14:textId="5FE297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42475" w14:textId="7A81DA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78D46" w14:textId="7AB311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37824" w14:textId="4B9D15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14E262" w14:textId="08B6D4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D9342" w14:textId="751DE9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4713A8" w14:textId="690FAC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9F537" w14:textId="6A904D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63B41A2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537D4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F8CCD3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D6ACEB" w14:textId="6E2F579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6B2A34B">
                <v:shape id="_x0000_i1324" type="#_x0000_t75" style="width:42.75pt;height:18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B48D4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D0228" w14:textId="3530F1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68B42B" w14:textId="31ADED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47DDD" w14:textId="788CA3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D2927" w14:textId="4665F3F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09AE8" w14:textId="780FB4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372AD" w14:textId="15406EF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319C2" w14:textId="1A6635E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00930" w14:textId="50986D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D2484" w14:textId="6E7708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ED0FD" w14:textId="370620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46F79" w14:textId="281AD2E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554E93" w14:textId="0B3761E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</w:tr>
      <w:tr w:rsidR="00220EB6" w:rsidRPr="00380DF0" w14:paraId="63D6B15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5CC96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A6435C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731850" w14:textId="42388F51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2D576BA">
                <v:shape id="_x0000_i1325" type="#_x0000_t75" style="width:24pt;height:18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785A2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760A4" w14:textId="163148B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31837" w14:textId="7BC029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4EF5D" w14:textId="1612ED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FA684" w14:textId="6F3809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3E6B9" w14:textId="7B083C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74011" w14:textId="496BCF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1A591" w14:textId="35231A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5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4979E7" w14:textId="70BE15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65EAB" w14:textId="40DCE4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AB875" w14:textId="796F36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367E7" w14:textId="497E46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5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5C517" w14:textId="309928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5%</w:t>
            </w:r>
          </w:p>
        </w:tc>
      </w:tr>
      <w:tr w:rsidR="00220EB6" w:rsidRPr="00380DF0" w14:paraId="6EA9B4B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5F047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3C401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73CF41" w14:textId="58B6473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0506EC4">
                <v:shape id="_x0000_i1326" type="#_x0000_t75" style="width:28.5pt;height:18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E2D81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8BE47" w14:textId="1FA858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86E0D" w14:textId="186386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2D4C5" w14:textId="3D2877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960B5" w14:textId="547BB3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FE31C" w14:textId="2C72A0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87D77" w14:textId="57F7B5E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22554" w14:textId="70C91B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F0552" w14:textId="188089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BF3BA" w14:textId="2B62A4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217B6" w14:textId="4E689F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4859A" w14:textId="317C1F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6084F" w14:textId="75CBF84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9</w:t>
            </w:r>
          </w:p>
        </w:tc>
      </w:tr>
      <w:tr w:rsidR="00220EB6" w:rsidRPr="00380DF0" w14:paraId="6188E8C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8695A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27813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958761" w14:textId="1564CAA4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300164F">
                <v:shape id="_x0000_i1327" type="#_x0000_t75" style="width:18pt;height:18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77710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36E1E4" w14:textId="5F1B3C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4E050" w14:textId="32E993B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E39E5" w14:textId="45D57C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20086C" w14:textId="2A102F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FBF05" w14:textId="327564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00DF6" w14:textId="25DBC0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49B38" w14:textId="5AE13F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368C4" w14:textId="2E2FE4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71499" w14:textId="5935A7A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1E12E9" w14:textId="512D155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872F8" w14:textId="122851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EF9DE2" w14:textId="5F49C1E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220EB6" w:rsidRPr="00380DF0" w14:paraId="34E319C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57EA7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CBE4CD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155E12" w14:textId="169A48E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F367102">
                <v:shape id="_x0000_i1328" type="#_x0000_t75" style="width:18pt;height:18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C6AAF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971B6" w14:textId="7F44DB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C44DC" w14:textId="0FA61D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A7B6C" w14:textId="72CDAE6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BDAD5C" w14:textId="57A841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9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B07511" w14:textId="4BFE96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7F46E" w14:textId="18F84E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8DEFB" w14:textId="0273BB6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EED71" w14:textId="6E909B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7F2F8" w14:textId="055863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311C03" w14:textId="38A0677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C8C1D" w14:textId="1C95590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7F307" w14:textId="162D9F5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220EB6" w:rsidRPr="00380DF0" w14:paraId="6BA1AB5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5FBC2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C2297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BD9963" w14:textId="15EF5C2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DA7B59F">
                <v:shape id="_x0000_i1329" type="#_x0000_t75" style="width:36pt;height:18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B25F2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FA370F" w14:textId="2A67CD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F2212" w14:textId="6B4ADB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B14C2" w14:textId="31D7E7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83903" w14:textId="42D844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7FD619" w14:textId="106FEA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544CA" w14:textId="0584C4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6CCCB4" w14:textId="72E76A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5EEA2" w14:textId="7E9DC6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07D24" w14:textId="23CE59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DA213" w14:textId="192B447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F7E22" w14:textId="647506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69FEB" w14:textId="567D7D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220EB6" w:rsidRPr="00380DF0" w14:paraId="7BEC080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3853C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F29AEF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2EB204" w14:textId="4CD9D395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439EA2E">
                <v:shape id="_x0000_i1330" type="#_x0000_t75" style="width:36pt;height:18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70329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0F331" w14:textId="28ECBD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8E64B5" w14:textId="1D2C31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A5FA6" w14:textId="4374EF9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452BA" w14:textId="7818751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1660DF" w14:textId="37F8F3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F006F" w14:textId="5D1BCF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08FB7" w14:textId="25AABC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6672E" w14:textId="1D27C3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910163" w14:textId="054044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F1D37" w14:textId="496155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09030" w14:textId="549F25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846AC" w14:textId="43337FF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220EB6" w:rsidRPr="00380DF0" w14:paraId="323FEB7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FCE2B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91546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5EC9EE" w14:textId="6C6698F1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1EEACC3">
                <v:shape id="_x0000_i1331" type="#_x0000_t75" style="width:18pt;height:18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758E3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ED81D" w14:textId="12C466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5801D" w14:textId="36260D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0BF7D" w14:textId="1CE089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EE7EB" w14:textId="6CA7F2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3DD1E" w14:textId="161DA4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68AF5" w14:textId="0E40148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DC8A7" w14:textId="6E160A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876B97" w14:textId="0E4D8F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726D1" w14:textId="5BC8DD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90B27" w14:textId="595A2F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D87E0" w14:textId="15D838B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25267" w14:textId="61A2046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19E0973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39415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8BC1C2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94D039" w14:textId="42141FD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AD0A9EF">
                <v:shape id="_x0000_i1332" type="#_x0000_t75" style="width:18pt;height:18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04DCA4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179CA" w14:textId="246FDBB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A0323" w14:textId="724DCC5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73DDE" w14:textId="2DA5B2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D33B5" w14:textId="48AD55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57A39" w14:textId="02E613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EC3E2" w14:textId="3B534E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D9382" w14:textId="2AD290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0DD56" w14:textId="618CEB7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7F06D" w14:textId="588ED39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9F6AAD" w14:textId="192162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C49F6" w14:textId="70AB52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E376A" w14:textId="5B4E75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7</w:t>
            </w:r>
          </w:p>
        </w:tc>
      </w:tr>
      <w:tr w:rsidR="00220EB6" w:rsidRPr="00380DF0" w14:paraId="6420156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157A7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08C3A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46F15A" w14:textId="05B0082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52C75CD">
                <v:shape id="_x0000_i1333" type="#_x0000_t75" style="width:28.5pt;height:18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A5E40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AEF89" w14:textId="0F81F1B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43DC0" w14:textId="0722B2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1C690" w14:textId="591B3B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B7E04" w14:textId="04CB2E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E5B75" w14:textId="0AE8FFC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78906" w14:textId="39EB2F9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6065C5" w14:textId="5AA38B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D386B" w14:textId="13BB07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A3265" w14:textId="31AB58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C1825" w14:textId="111AA12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719E8" w14:textId="4D92DB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9CAA6" w14:textId="7C80DE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</w:tr>
      <w:tr w:rsidR="00220EB6" w:rsidRPr="00380DF0" w14:paraId="1C76B63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E1D4C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ABBCC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757E13" w14:textId="595F452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AFEBB2B">
                <v:shape id="_x0000_i1334" type="#_x0000_t75" style="width:24.75pt;height:18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7274B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3A9AE" w14:textId="145858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149F5" w14:textId="1C5A9A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F1C5D" w14:textId="5AEDDF7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FE5E4" w14:textId="72A24C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327F5" w14:textId="2BE1A2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0AA76" w14:textId="39B53DC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83D26" w14:textId="0A6E942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5E8AD6" w14:textId="4DABDC7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0F7C7" w14:textId="778A28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E7B71" w14:textId="1E0288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251FB" w14:textId="05CD80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FB8F0" w14:textId="4AE916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220EB6" w:rsidRPr="00380DF0" w14:paraId="5B4353D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392C7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6B3B2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C8246E" w14:textId="181C15B9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C30D305">
                <v:shape id="_x0000_i1335" type="#_x0000_t75" style="width:18pt;height:18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2A2F5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79405" w14:textId="091E06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66C31" w14:textId="5FE895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16E9E" w14:textId="78AEDD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4D5C91" w14:textId="6762F4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51738" w14:textId="5D798E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89296" w14:textId="75AFE3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C7D20" w14:textId="3F5DC55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91F8C" w14:textId="620611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C1F6B" w14:textId="0D6821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E1261" w14:textId="66E195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3EA28" w14:textId="7F045C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ACEFB" w14:textId="77EC5AD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</w:tr>
      <w:tr w:rsidR="00220EB6" w:rsidRPr="00380DF0" w14:paraId="3140F38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F4453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10D86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49C2F2" w14:textId="5EFB1F3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9EE8899">
                <v:shape id="_x0000_i1336" type="#_x0000_t75" style="width:24pt;height:18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C8C9A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D02BA" w14:textId="2B84E0C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E8B76" w14:textId="23AF8C7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90B4E" w14:textId="20AC226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37637" w14:textId="06B057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B15BD" w14:textId="13ABCF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5DD3DF" w14:textId="741714E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5CE2F" w14:textId="1EE162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38F15" w14:textId="233DBC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4E055" w14:textId="5D9C60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F1691" w14:textId="2DF33F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16B8D" w14:textId="590541D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7E6DF" w14:textId="5F4D2E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</w:tr>
    </w:tbl>
    <w:p w14:paraId="411FC6ED" w14:textId="0131854D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70" w:name="_Toc131938236"/>
      <w:r>
        <w:t xml:space="preserve">Таблица </w:t>
      </w:r>
      <w:fldSimple w:instr=" STYLEREF 1 \s ">
        <w:r w:rsidR="008B68F5">
          <w:rPr>
            <w:noProof/>
          </w:rPr>
          <w:t>18</w:t>
        </w:r>
      </w:fldSimple>
      <w:r>
        <w:t>.</w:t>
      </w:r>
      <w:fldSimple w:instr=" SEQ Таблица \* ARABIC \s 1 ">
        <w:r w:rsidR="008B68F5">
          <w:rPr>
            <w:noProof/>
          </w:rPr>
          <w:t>11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ДРСУ-2</w:t>
      </w:r>
      <w:r w:rsidRPr="00380DF0">
        <w:t xml:space="preserve"> в зоне деятельности ЕТО ООО "Тверская генерация"</w:t>
      </w:r>
      <w:bookmarkEnd w:id="170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42A7D979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B1F51E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B96FD8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A8873B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FCC075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141DEC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70D750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A4E7DF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043DF2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D3996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B0E8E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3E3894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B16852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9FF9FC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A0A6E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30969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70DACB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220EB6" w:rsidRPr="00380DF0" w14:paraId="0401347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C4ECD8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2E797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FF6E5DC" w14:textId="1817AF4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087E2E2">
                <v:shape id="_x0000_i1337" type="#_x0000_t75" style="width:13.5pt;height:17.2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DDCE6A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9D503" w14:textId="6DC9F7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BD91FB" w14:textId="782844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6255E" w14:textId="3BE3AC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48986" w14:textId="286B45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CB59D" w14:textId="3D7431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0435E" w14:textId="3B4151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54663" w14:textId="17CF5C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A2A9E" w14:textId="75D455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1C38B" w14:textId="0B1BA7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784AA" w14:textId="4F4A3CC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92714" w14:textId="05A050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D0262" w14:textId="6ECD17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</w:tr>
      <w:tr w:rsidR="00220EB6" w:rsidRPr="00380DF0" w14:paraId="3409B20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46319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E93377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682C41" w14:textId="7DDF9AA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11997C0">
                <v:shape id="_x0000_i1338" type="#_x0000_t75" style="width:24pt;height:18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76932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F81B54" w14:textId="54FAB63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D4F8B" w14:textId="255B53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13BDF" w14:textId="5F6F44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2B293" w14:textId="22830B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9A610" w14:textId="1698950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B4ACF8" w14:textId="5F5B86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C9B5C" w14:textId="08C094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0D63D" w14:textId="5A570F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7B662" w14:textId="285742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C8760" w14:textId="642DAD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22313" w14:textId="1CC1BB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86864" w14:textId="206513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0E82718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FF670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2018A9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5EF053" w14:textId="2041325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88277F7">
                <v:shape id="_x0000_i1339" type="#_x0000_t75" style="width:28.5pt;height:18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366D54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0D0CCD" w14:textId="55A9E9B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0F3C7" w14:textId="727908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51B4B" w14:textId="28534D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4EBC8" w14:textId="1ED9CD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621D5" w14:textId="29E890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CE1D7" w14:textId="730A7A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0B971" w14:textId="47EB2A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6F0B4" w14:textId="5704A8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DCFC43" w14:textId="02A6C4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66C23" w14:textId="59276E2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F2D5F" w14:textId="7C59FE7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C40E4" w14:textId="7A2081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40</w:t>
            </w:r>
          </w:p>
        </w:tc>
      </w:tr>
      <w:tr w:rsidR="00220EB6" w:rsidRPr="00380DF0" w14:paraId="3864C70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4AF87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2B3A63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6BA82E" w14:textId="580E084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11B1C01">
                <v:shape id="_x0000_i1340" type="#_x0000_t75" style="width:18pt;height:17.2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FB9B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56561" w14:textId="572286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EFE7F" w14:textId="62A1B1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63A30" w14:textId="701577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30B26" w14:textId="02838C2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5F5DC4" w14:textId="1FD236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CDB14" w14:textId="18CBBE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D74EC" w14:textId="4EE8F3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CB2F5E" w14:textId="260AFE1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E4F460" w14:textId="584747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FEECC" w14:textId="25B2E1B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905EB" w14:textId="59B119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4BAF3" w14:textId="02B506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</w:tr>
      <w:tr w:rsidR="00220EB6" w:rsidRPr="00380DF0" w14:paraId="28A5F7E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355F9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A024B4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ACDDDD" w14:textId="201B2B3B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87D75C1">
                <v:shape id="_x0000_i1341" type="#_x0000_t75" style="width:29.25pt;height:18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C8444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FF4DD" w14:textId="3100160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1AE67" w14:textId="4A8B22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CA9BE" w14:textId="06892D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8AF78" w14:textId="553C79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07972" w14:textId="2F1C8F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FBECA" w14:textId="3300821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723F3" w14:textId="60E8387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AEF94" w14:textId="3FF828B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5D37C" w14:textId="5B1979E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6F2A43" w14:textId="1DDB20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553F5" w14:textId="22C827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2D583" w14:textId="4B99C0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484D1A5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252A2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CFA31D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B1742B" w14:textId="51A111FB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9BCF8C9">
                <v:shape id="_x0000_i1342" type="#_x0000_t75" style="width:36pt;height:18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C25DE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A31CD" w14:textId="504904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5641B" w14:textId="1C44BC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8E4975" w14:textId="140EFC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4EBB0" w14:textId="1E0312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2A525" w14:textId="5E752B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626A0" w14:textId="223217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4AC15" w14:textId="5507D4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A60F1" w14:textId="254BC3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5EA0D" w14:textId="278472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0A8CD" w14:textId="343E10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87D2B" w14:textId="691A3B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69E8B" w14:textId="76B4A5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2</w:t>
            </w:r>
          </w:p>
        </w:tc>
      </w:tr>
      <w:tr w:rsidR="00220EB6" w:rsidRPr="00380DF0" w14:paraId="1C52A2E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F95E7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9A9DEA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CFD4A8" w14:textId="155FA828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4BCADAD">
                <v:shape id="_x0000_i1343" type="#_x0000_t75" style="width:18pt;height:18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1E140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28EE8" w14:textId="42604B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12FA1" w14:textId="032DB9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CE2B2" w14:textId="0C3ADE8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9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18AC6" w14:textId="49779F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5AC0B" w14:textId="1E8A76C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5DADE" w14:textId="786B58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A4B52" w14:textId="07671B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85179" w14:textId="6F8524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A49C7" w14:textId="2D95946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D2153" w14:textId="6A702F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44950" w14:textId="5D8DE5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7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ED6BEF" w14:textId="1F3331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8,0</w:t>
            </w:r>
          </w:p>
        </w:tc>
      </w:tr>
      <w:tr w:rsidR="00220EB6" w:rsidRPr="00380DF0" w14:paraId="00AB63E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40C4D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CC8A81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EA5041" w14:textId="6ED06A23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3CCB1DE">
                <v:shape id="_x0000_i1344" type="#_x0000_t75" style="width:28.5pt;height:18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159BD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852DC" w14:textId="6966A7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F8DE7" w14:textId="269800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39171" w14:textId="6D35D6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F4A34" w14:textId="12D9BAD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4EA8E6" w14:textId="658D33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24AA2" w14:textId="49B0338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602D7" w14:textId="40D884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7D1B8" w14:textId="73F9B7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52AA2" w14:textId="75241B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13176" w14:textId="1FC98E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366F2" w14:textId="77D4126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1028C" w14:textId="48FD270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7EF1405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24E48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608EDA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5504C9" w14:textId="62483FCB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5E1CB7D">
                <v:shape id="_x0000_i1345" type="#_x0000_t75" style="width:29.25pt;height:18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A5405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2926A" w14:textId="3A7DFC6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7BE8E" w14:textId="0E4874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62374" w14:textId="0CA27E0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9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AF91F" w14:textId="50C879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40E3F" w14:textId="358990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938DFC" w14:textId="0E68DC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AC335" w14:textId="518EC9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3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F86BF" w14:textId="3A4381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11399" w14:textId="2ED371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98FA0" w14:textId="1CCCB2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7CC0F" w14:textId="055B44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7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C3A9B" w14:textId="5CA318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8,0</w:t>
            </w:r>
          </w:p>
        </w:tc>
      </w:tr>
      <w:tr w:rsidR="00220EB6" w:rsidRPr="00380DF0" w14:paraId="42D2E96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3F643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F45472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58514F" w14:textId="7A1212F8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147C9B6">
                <v:shape id="_x0000_i1346" type="#_x0000_t75" style="width:18pt;height:17.2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3430D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3BE72" w14:textId="1D0983D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DD050" w14:textId="111316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D700B" w14:textId="24517A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A02DD0" w14:textId="64D234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A59E9" w14:textId="18CE09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7EEDA" w14:textId="611DEE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2E54E" w14:textId="7A5D2B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3BF71" w14:textId="4A59FD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7457A5" w14:textId="6CF682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3500C" w14:textId="1F078D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2C6FC" w14:textId="456C0B8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8773B" w14:textId="3253611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220EB6" w:rsidRPr="00380DF0" w14:paraId="5109592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51D00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A605FD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40A142" w14:textId="6A813DCB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921387F">
                <v:shape id="_x0000_i1347" type="#_x0000_t75" style="width:18pt;height:18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7765D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A2B71" w14:textId="7712540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2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15515" w14:textId="152DAF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2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9E7F7" w14:textId="14B8C5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2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4A055" w14:textId="0F8286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5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7C029" w14:textId="6194E0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3B24C" w14:textId="59BD18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6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BD96F" w14:textId="7051A5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15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170A3" w14:textId="17CC85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1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AD3B1" w14:textId="2C3F068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1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7E2CC" w14:textId="7F19EE9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1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4A07A" w14:textId="33D2BA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15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D2AA2" w14:textId="156799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1155</w:t>
            </w:r>
          </w:p>
        </w:tc>
      </w:tr>
      <w:tr w:rsidR="00220EB6" w:rsidRPr="00380DF0" w14:paraId="4742DF4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AEE26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302EBB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7DA775" w14:textId="6A922E54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7F91B1E">
                <v:shape id="_x0000_i1348" type="#_x0000_t75" style="width:16.5pt;height:17.2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8E001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A5F188" w14:textId="3D784E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FC851" w14:textId="4B5A75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4CA6D" w14:textId="684D03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6B34F" w14:textId="6D9A96B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,6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98CE8" w14:textId="1A1C6FD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8,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F6464" w14:textId="7BBDF9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4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2B2E71" w14:textId="6E13CD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2,7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15DEC" w14:textId="5ED846A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2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CFB67" w14:textId="25CB0C9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2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58200" w14:textId="35913C0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2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8FCD5" w14:textId="31E472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2,7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48787C" w14:textId="46D6FA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2,71</w:t>
            </w:r>
          </w:p>
        </w:tc>
      </w:tr>
      <w:tr w:rsidR="00220EB6" w:rsidRPr="00380DF0" w14:paraId="41AE364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7B688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66BBF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44FAC6" w14:textId="0EEA0E61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F64CB9">
                <v:shape id="_x0000_i1349" type="#_x0000_t75" style="width:28.5pt;height:18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5538E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74A785" w14:textId="51BE6B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B7C99" w14:textId="113A2C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7C6E9" w14:textId="7FB9D3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969D81" w14:textId="16E961B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534ED" w14:textId="504FC2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6C6ADA" w14:textId="16D117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BDF53" w14:textId="78FFB2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33A7D" w14:textId="190C0A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77DE4" w14:textId="32E4D5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55B50" w14:textId="393F50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DCCA7B" w14:textId="7BAD13C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08FED" w14:textId="442C3A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0</w:t>
            </w:r>
          </w:p>
        </w:tc>
      </w:tr>
      <w:tr w:rsidR="00220EB6" w:rsidRPr="00380DF0" w14:paraId="0C9A97E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6486E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98083C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80C81B" w14:textId="47061376" w:rsidR="00220EB6" w:rsidRPr="00380DF0" w:rsidRDefault="001D2C66" w:rsidP="00220EB6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A916615">
                <v:shape id="_x0000_i1350" type="#_x0000_t75" style="width:36.75pt;height:18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89734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8187F" w14:textId="788F98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0B8B2" w14:textId="0FAE49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A688C" w14:textId="5175232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397B35" w14:textId="24D38B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86A81" w14:textId="6F5CF4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AD74A" w14:textId="67EF4B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2189C" w14:textId="66318B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6F3A3" w14:textId="2856EB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D7B53" w14:textId="60D444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0E118" w14:textId="3B717C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80334" w14:textId="6575D2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F9F2E" w14:textId="5C2416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66EA09F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C1695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F3A100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7447C8" w14:textId="0CA4A33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51047EF">
                <v:shape id="_x0000_i1351" type="#_x0000_t75" style="width:42.75pt;height:18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F281C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952A9" w14:textId="68F637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4ED0B" w14:textId="48B552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69C0E" w14:textId="6F29FE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DB5DB" w14:textId="391BB2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65431" w14:textId="3599B3A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8E081" w14:textId="5D51D0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495C59" w14:textId="2A640D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8B7F9" w14:textId="49DC937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6685D4" w14:textId="71FD33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28DC9A" w14:textId="698C60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3CE77" w14:textId="350761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45D40" w14:textId="33D8A3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0</w:t>
            </w:r>
          </w:p>
        </w:tc>
      </w:tr>
      <w:tr w:rsidR="00220EB6" w:rsidRPr="00380DF0" w14:paraId="1BAC24D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8C791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0F612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0E9BD6" w14:textId="2EED20A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0EFE9E8">
                <v:shape id="_x0000_i1352" type="#_x0000_t75" style="width:24pt;height:18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7D40F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18CD0" w14:textId="5311665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8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3B5A5" w14:textId="5D8F75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C499F" w14:textId="638DAA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1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1189A" w14:textId="4CD810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99C7F" w14:textId="16BA2E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571BB" w14:textId="0AF87B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E8D23F" w14:textId="5105C2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6A762" w14:textId="16928B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0350A" w14:textId="3D077A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FA3B1" w14:textId="7FBB52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775DE" w14:textId="012F0F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1CB2C" w14:textId="3F67AEF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4,0%</w:t>
            </w:r>
          </w:p>
        </w:tc>
      </w:tr>
      <w:tr w:rsidR="00220EB6" w:rsidRPr="00380DF0" w14:paraId="479D907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0DF50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7D7B0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E5E747" w14:textId="7FDF9C34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2D0D09A">
                <v:shape id="_x0000_i1353" type="#_x0000_t75" style="width:28.5pt;height:18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E674E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204B63" w14:textId="24170F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90402" w14:textId="23BD42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BA20E" w14:textId="2EB7DE5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4F16A" w14:textId="5ED9170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E52F1" w14:textId="1386619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09C86" w14:textId="2A8CD1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11AAA0" w14:textId="63CF03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BB62F" w14:textId="3589B55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8FECB" w14:textId="2E9815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383CA" w14:textId="29FB77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3D89D" w14:textId="2E62735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9DF05" w14:textId="465043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1</w:t>
            </w:r>
          </w:p>
        </w:tc>
      </w:tr>
      <w:tr w:rsidR="00A177BE" w:rsidRPr="00380DF0" w14:paraId="2D8C345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BB1FCA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BF289A" w14:textId="77777777" w:rsidR="00A177BE" w:rsidRPr="00380DF0" w:rsidRDefault="00A177BE" w:rsidP="00A177B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8579D5" w14:textId="52F87A73" w:rsidR="00A177BE" w:rsidRPr="00380DF0" w:rsidRDefault="001D2C66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A5B1319">
                <v:shape id="_x0000_i1354" type="#_x0000_t75" style="width:18pt;height:18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9FC1B5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D73B14" w14:textId="7FD44B2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2780F" w14:textId="0E5498A0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4B2C9" w14:textId="5E6FEA18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BB2F9" w14:textId="479518F2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DDA7CA" w14:textId="76FA090E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7AC61A" w14:textId="66E9D282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EA57F" w14:textId="6050C6B9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FA8A5" w14:textId="7BE0E7E3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57B90" w14:textId="1D777EEC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210F0" w14:textId="7C3C350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0A7EB" w14:textId="0A7E97A9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6CF50" w14:textId="78A81AD8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</w:t>
            </w:r>
          </w:p>
        </w:tc>
      </w:tr>
      <w:tr w:rsidR="00A177BE" w:rsidRPr="00380DF0" w14:paraId="3816965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BFAB77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21DC3B" w14:textId="77777777" w:rsidR="00A177BE" w:rsidRPr="00380DF0" w:rsidRDefault="00A177BE" w:rsidP="00A177B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0AA1C4" w14:textId="426EA829" w:rsidR="00A177BE" w:rsidRPr="00380DF0" w:rsidRDefault="001D2C66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7E68AFB">
                <v:shape id="_x0000_i1355" type="#_x0000_t75" style="width:18pt;height:18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ECD058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18846" w14:textId="68F2815E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5CA23" w14:textId="3A59DFB8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858FD" w14:textId="24E87741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3AA532" w14:textId="73820B21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04D59" w14:textId="7FA27A71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43589" w14:textId="17B24553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69952" w14:textId="63EE58CD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5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49C62" w14:textId="0A2C28C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01AEB" w14:textId="36603DD2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56F81" w14:textId="4BBA8328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5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3824D" w14:textId="23BAEF3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5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AA708" w14:textId="694C2CA3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51</w:t>
            </w:r>
          </w:p>
        </w:tc>
      </w:tr>
      <w:tr w:rsidR="00220EB6" w:rsidRPr="00380DF0" w14:paraId="2F4A5C7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91E5B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27599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A54FE5" w14:textId="1DB3421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C888DC2">
                <v:shape id="_x0000_i1356" type="#_x0000_t75" style="width:36pt;height:18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F6F40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DC48F" w14:textId="022654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A6502" w14:textId="137A59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B1ED5F" w14:textId="57CF91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EC21B6" w14:textId="51042C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638E7" w14:textId="79DE991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1E470" w14:textId="214F750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57374" w14:textId="3BE4F2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B1004" w14:textId="29CAEF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2526D" w14:textId="54AC40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10BCB" w14:textId="398988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E4FAD" w14:textId="16219B4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36D07" w14:textId="4CDACF2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220EB6" w:rsidRPr="00380DF0" w14:paraId="51A1F91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CA208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4F29C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024A07" w14:textId="6AA34690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47B561B">
                <v:shape id="_x0000_i1357" type="#_x0000_t75" style="width:36pt;height:18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DEB1C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61055" w14:textId="7DF4BED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D50D8" w14:textId="31491A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31847" w14:textId="5C9765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74345" w14:textId="371EA1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C8210" w14:textId="6CD169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D66B0A" w14:textId="6FDF51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5468F" w14:textId="6330A57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00B351" w14:textId="63130A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BFC52" w14:textId="2205AD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BC416" w14:textId="5EAFCD8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E41DA" w14:textId="773809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13B70" w14:textId="3E5D21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220EB6" w:rsidRPr="00380DF0" w14:paraId="43CF2B6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DE23E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32283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1FE923" w14:textId="46CA8963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244DC77">
                <v:shape id="_x0000_i1358" type="#_x0000_t75" style="width:18pt;height:18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3FAC9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CE1F7C" w14:textId="01E2B2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ABC13" w14:textId="7FB98D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2E119F" w14:textId="2246CA0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6F01A" w14:textId="5EB2AF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6127F" w14:textId="1E55C9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0987C" w14:textId="7838D65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69ABF" w14:textId="431117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1B7917" w14:textId="617310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129D1" w14:textId="1956C0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E152F" w14:textId="558A10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F993F" w14:textId="390AC2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6D250" w14:textId="31E036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06C8A8F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C07D7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9AD5F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0E3493" w14:textId="21FF03E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3E20C4F">
                <v:shape id="_x0000_i1359" type="#_x0000_t75" style="width:18pt;height:18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03C3D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C0FA7" w14:textId="6890A3F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154A2" w14:textId="0FEE44D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891F5" w14:textId="42D4DD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44C4D" w14:textId="7B36E4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40202E" w14:textId="76CA39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F685E" w14:textId="33B822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3A7F5" w14:textId="08816B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F1241" w14:textId="6CD0EF6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C46EA" w14:textId="206B611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9703A" w14:textId="14F247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3263B" w14:textId="75A6A6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E7203" w14:textId="2EF488F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4</w:t>
            </w:r>
          </w:p>
        </w:tc>
      </w:tr>
      <w:tr w:rsidR="00220EB6" w:rsidRPr="00380DF0" w14:paraId="7A8A450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07F23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E2F41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BA7889" w14:textId="7361D98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B5D3FB4">
                <v:shape id="_x0000_i1360" type="#_x0000_t75" style="width:28.5pt;height:18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AEEE5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B7ABE" w14:textId="04A0FF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0A8C3" w14:textId="2F65C2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6FD3B" w14:textId="6DEC696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DA9B5" w14:textId="219597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46676" w14:textId="2DD145E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9B914F" w14:textId="7A9494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2278BC" w14:textId="217FCA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EBA03" w14:textId="2A8532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2C647" w14:textId="3A3485C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D6CAF" w14:textId="6FFB54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EF4CB8" w14:textId="04E94C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EEBD5" w14:textId="101E41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4</w:t>
            </w:r>
          </w:p>
        </w:tc>
      </w:tr>
      <w:tr w:rsidR="00220EB6" w:rsidRPr="00380DF0" w14:paraId="0B2D49C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87515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4980F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E4E981" w14:textId="11D4BB4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A2252F0">
                <v:shape id="_x0000_i1361" type="#_x0000_t75" style="width:24.75pt;height:18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DEE40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F15DE" w14:textId="15E6B2C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6D55D" w14:textId="4E6541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44A66" w14:textId="1D814C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4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6D6F7" w14:textId="045676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3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18625" w14:textId="71336C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3E6B2" w14:textId="2D1D668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5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62FC8" w14:textId="226443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3D278" w14:textId="110E099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DEBA7" w14:textId="350FC7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16705D" w14:textId="5422B2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17295" w14:textId="70DE6A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58CF3" w14:textId="3860ED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220EB6" w:rsidRPr="00380DF0" w14:paraId="6184C1A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7428B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4BC58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E4E6D1" w14:textId="47A9E48C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4C07DE0">
                <v:shape id="_x0000_i1362" type="#_x0000_t75" style="width:18pt;height:18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77AAA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9C001" w14:textId="4FB625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A78DDB" w14:textId="19C2941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9B379" w14:textId="58B897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6E32E" w14:textId="3C88370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6145B" w14:textId="07BBC7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7CD30" w14:textId="4070DC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77405" w14:textId="543054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AA587" w14:textId="470D309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D1159" w14:textId="333C35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EF4CFD" w14:textId="36E8AC5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94E97" w14:textId="6D8720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8D80A" w14:textId="568247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</w:tr>
      <w:tr w:rsidR="00220EB6" w:rsidRPr="00380DF0" w14:paraId="608D4A2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065BE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0112F3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40C02F" w14:textId="4ACAA48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5FCB579">
                <v:shape id="_x0000_i1363" type="#_x0000_t75" style="width:24pt;height:18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197E9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B98C5" w14:textId="7787889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06C8B" w14:textId="25905B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10C6E" w14:textId="2E0108B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69C13" w14:textId="78B820E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E3CA7" w14:textId="4BD43B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98B8B" w14:textId="0C2A93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B01CD" w14:textId="5F58722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0F90E" w14:textId="07F1DE1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F50ED" w14:textId="5F84CE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04879" w14:textId="3D8E379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92E06" w14:textId="37658F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77917" w14:textId="18A7D9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</w:tr>
    </w:tbl>
    <w:p w14:paraId="0CB4EEB2" w14:textId="4F0EBBC4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71" w:name="_Toc131938237"/>
      <w:r>
        <w:t xml:space="preserve">Таблица </w:t>
      </w:r>
      <w:fldSimple w:instr=" STYLEREF 1 \s ">
        <w:r w:rsidR="008B68F5">
          <w:rPr>
            <w:noProof/>
          </w:rPr>
          <w:t>18</w:t>
        </w:r>
      </w:fldSimple>
      <w:r>
        <w:t>.</w:t>
      </w:r>
      <w:fldSimple w:instr=" SEQ Таблица \* ARABIC \s 1 ">
        <w:r w:rsidR="008B68F5">
          <w:rPr>
            <w:noProof/>
          </w:rPr>
          <w:t>12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3B7D88">
        <w:t>ПАТП-1</w:t>
      </w:r>
      <w:r w:rsidRPr="00380DF0">
        <w:t xml:space="preserve"> в зоне деятельности ЕТО ООО "Тверская генерация"</w:t>
      </w:r>
      <w:bookmarkEnd w:id="171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1B51368C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435E8E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333946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CD1ABC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2B8DD1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05D03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F1164D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95628A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62707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080C73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7666D5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F7E0BA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911BF1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6E9E171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57A6D51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4C077E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6C554C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220EB6" w:rsidRPr="00380DF0" w14:paraId="486E781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5A668D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C0F9FC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E7128D9" w14:textId="3D59272E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B47D23C">
                <v:shape id="_x0000_i1364" type="#_x0000_t75" style="width:13.5pt;height:17.2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638F65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EEB20" w14:textId="6470F86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F1912" w14:textId="5CF60A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19756" w14:textId="660308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7A93D" w14:textId="1D5C7A1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471AF" w14:textId="10E636E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A2F52" w14:textId="09A83C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65A99" w14:textId="174A63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E5215" w14:textId="1F7693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FD9CD" w14:textId="0872D4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37612" w14:textId="40933F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258042" w14:textId="57A04C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63725" w14:textId="36F66F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</w:tr>
      <w:tr w:rsidR="00220EB6" w:rsidRPr="00380DF0" w14:paraId="3FFCD8F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0292C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C5B681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F76761" w14:textId="749D312E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CE5BD54">
                <v:shape id="_x0000_i1365" type="#_x0000_t75" style="width:24pt;height:18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45B91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ACB27" w14:textId="628952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04D30" w14:textId="307C44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E2937" w14:textId="7A1FD6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009B5" w14:textId="58300D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13FB7" w14:textId="5BA077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63CF3" w14:textId="474CC8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D1E94" w14:textId="7F4F9D2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AE79D" w14:textId="7A2CB5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42F53" w14:textId="2A8CFF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987352" w14:textId="2569CE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8CE769" w14:textId="15BDA5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659B9" w14:textId="6FB5AA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5E7C88D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1D200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627647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602B14" w14:textId="7B1926D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E77F5B0">
                <v:shape id="_x0000_i1366" type="#_x0000_t75" style="width:28.5pt;height:18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617B54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C50FEB" w14:textId="258093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0925F" w14:textId="50AA9C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C24D9" w14:textId="3C3B73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1E669C" w14:textId="4FBB24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336FB" w14:textId="71C459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0F986" w14:textId="58997E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16850" w14:textId="7151ED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BAEB6" w14:textId="47F9F0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A5A74" w14:textId="2588E7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CE1EB" w14:textId="734E71B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3BCAE" w14:textId="5C7771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EA1D8E" w14:textId="2A09AE6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6</w:t>
            </w:r>
          </w:p>
        </w:tc>
      </w:tr>
      <w:tr w:rsidR="00220EB6" w:rsidRPr="00380DF0" w14:paraId="05C92E3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9B233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A2867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0C5CE3" w14:textId="27DB8ADB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2231B4F">
                <v:shape id="_x0000_i1367" type="#_x0000_t75" style="width:18pt;height:17.2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54676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0EB1D5" w14:textId="0C052A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8F7B2" w14:textId="3D3EEA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32DCC" w14:textId="31A695D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0C58C" w14:textId="5ED063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76EE9" w14:textId="47FCCF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6E5CA" w14:textId="7BF1B5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8A6E0C" w14:textId="3CCEE82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C78FB" w14:textId="66AE56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AA1EFB" w14:textId="16A765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36F4E" w14:textId="21CC58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1E14C" w14:textId="1E4D53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ACF1E9" w14:textId="51C6B2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220EB6" w:rsidRPr="00380DF0" w14:paraId="02E2770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FDF0A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054C3A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4A31AF" w14:textId="2138FD5E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FAAA999">
                <v:shape id="_x0000_i1368" type="#_x0000_t75" style="width:29.25pt;height:18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60BFB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8CC92" w14:textId="32997E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CA9C5" w14:textId="6EEF0C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9D543" w14:textId="54977E9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075E5B" w14:textId="0E307C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BB9BEE" w14:textId="76541D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59CF41" w14:textId="4DFEEB8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0C9A0" w14:textId="0A9884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3F73C" w14:textId="0D0485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60993A" w14:textId="5106F2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33D81" w14:textId="1EB838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B6C62" w14:textId="47C859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9C25E" w14:textId="41117CA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10BD505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FD0A1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78867F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CC8FD4" w14:textId="3E36131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8108E76">
                <v:shape id="_x0000_i1369" type="#_x0000_t75" style="width:36pt;height:18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B67BC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65663" w14:textId="2CBD495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1CBB14" w14:textId="74B3E6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1C10F" w14:textId="34AED4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851A4" w14:textId="3225EFF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0B759" w14:textId="2BCA28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6C911" w14:textId="60D89F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C750E" w14:textId="0AC415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378CB" w14:textId="798675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DF45D" w14:textId="022B6C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46DDA" w14:textId="4D6A8D8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70468" w14:textId="5EF31E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0FD2D" w14:textId="24F5C34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220EB6" w:rsidRPr="00380DF0" w14:paraId="7D2573A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BFB46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79BAD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01FD56" w14:textId="0724AE76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D963964">
                <v:shape id="_x0000_i1370" type="#_x0000_t75" style="width:18pt;height:18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60924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96772" w14:textId="54EF31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2413B" w14:textId="774A56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6D2C7B" w14:textId="79F036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03F6E" w14:textId="0F6FA7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E2326" w14:textId="45EE21A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B72785" w14:textId="66FCEC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3F46F" w14:textId="141E38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4F502" w14:textId="4EAC3A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E8076B" w14:textId="3AEF44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718ED4" w14:textId="1268791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137B5" w14:textId="312F17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2C251" w14:textId="05CD6C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0</w:t>
            </w:r>
          </w:p>
        </w:tc>
      </w:tr>
      <w:tr w:rsidR="00220EB6" w:rsidRPr="00380DF0" w14:paraId="0C88769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D34F0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8C56CC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EACF56" w14:textId="38D01170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9F1B596">
                <v:shape id="_x0000_i1371" type="#_x0000_t75" style="width:28.5pt;height:18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21006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9CB1B" w14:textId="204F94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1BA87" w14:textId="122234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DA049" w14:textId="4911FD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EB0928" w14:textId="601079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B0817" w14:textId="756392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23BE9" w14:textId="5E72A4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14685" w14:textId="74B89A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BB0CE0" w14:textId="380CE1A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99577" w14:textId="7312C9D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7B086" w14:textId="4D098B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BEAA8" w14:textId="347AA0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6110A" w14:textId="6387EA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68100AC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3A3D0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44C60E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6EF8FB" w14:textId="576FD640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1BC7F64">
                <v:shape id="_x0000_i1372" type="#_x0000_t75" style="width:29.25pt;height:18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526C4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FE6DB" w14:textId="6B8975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85952" w14:textId="137F5B6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758A1" w14:textId="17E31E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02162" w14:textId="7F0B17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8D810C" w14:textId="196B79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C7808" w14:textId="2220C26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B5C078" w14:textId="5560E8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59548" w14:textId="604829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CD542" w14:textId="4EF2A4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E003E" w14:textId="1BDFC30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C3E5C" w14:textId="65D8264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C148BB" w14:textId="426FA1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0</w:t>
            </w:r>
          </w:p>
        </w:tc>
      </w:tr>
      <w:tr w:rsidR="00220EB6" w:rsidRPr="00380DF0" w14:paraId="0FBF084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7A036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E260F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AE9A95" w14:textId="0FF53311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01B3CB7">
                <v:shape id="_x0000_i1373" type="#_x0000_t75" style="width:18pt;height:17.2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6CF81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770391" w14:textId="654EA9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0B0E8" w14:textId="15C335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FAF51" w14:textId="7CDF30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573A4" w14:textId="1948B4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8243C7" w14:textId="12D648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F0409" w14:textId="36B530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A7F79" w14:textId="24DDEB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91341" w14:textId="7B893B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49DB2" w14:textId="05D39B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2A3E2" w14:textId="6E01FA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5F65C" w14:textId="2305708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8F86C" w14:textId="1644E3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220EB6" w:rsidRPr="00380DF0" w14:paraId="517AA9B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AD326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72A1FB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BD05DB" w14:textId="5FD0704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05C4BB0">
                <v:shape id="_x0000_i1374" type="#_x0000_t75" style="width:18pt;height:18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967D1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9058F" w14:textId="749D366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49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673FFA" w14:textId="4E3CFB1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8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E2B92" w14:textId="147A5E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5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A3A08" w14:textId="358376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5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13560" w14:textId="447E20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58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E97000" w14:textId="3E545D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3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A9ED2" w14:textId="526BC19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3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BAA90" w14:textId="269F08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3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B5312" w14:textId="2705DB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3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E9DA7" w14:textId="7D14F05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3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2C76B" w14:textId="1B8394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3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90CBF" w14:textId="3C98BE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5599</w:t>
            </w:r>
          </w:p>
        </w:tc>
      </w:tr>
      <w:tr w:rsidR="00220EB6" w:rsidRPr="00380DF0" w14:paraId="364F3E1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CCCEE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2976EF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C4AFED" w14:textId="3631BE5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02AD4C7">
                <v:shape id="_x0000_i1375" type="#_x0000_t75" style="width:16.5pt;height:17.2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9DEFB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2FAED" w14:textId="2FD02D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14B11" w14:textId="605D791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896D0C" w14:textId="7CFBE6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91CBC" w14:textId="66D18F0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7,9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014B1" w14:textId="4477EE5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6698B6" w14:textId="2F2D61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9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D6E83" w14:textId="230AF6A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9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55CBF" w14:textId="64E4C0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9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3FE54" w14:textId="5F8600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9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0A892" w14:textId="7EA5C7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9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CFAA87" w14:textId="21D4E8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9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CDCD72" w14:textId="54C8E0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41</w:t>
            </w:r>
          </w:p>
        </w:tc>
      </w:tr>
      <w:tr w:rsidR="00220EB6" w:rsidRPr="00380DF0" w14:paraId="477FBC4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0D001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C9847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EBAAB7" w14:textId="18619D83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317F012">
                <v:shape id="_x0000_i1376" type="#_x0000_t75" style="width:28.5pt;height:18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00EE0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810DB" w14:textId="7B89DDE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B6FA2" w14:textId="731354B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A67E08" w14:textId="47A6C4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3DCD21" w14:textId="63DBCD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324C3" w14:textId="6A934CB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6020A" w14:textId="18DD7C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9121F" w14:textId="20ACD1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91CF5" w14:textId="5683BD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38B9D9" w14:textId="36E3F5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E8151" w14:textId="385429C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3BED7" w14:textId="5F8888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D23B4" w14:textId="03CB0E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4</w:t>
            </w:r>
          </w:p>
        </w:tc>
      </w:tr>
      <w:tr w:rsidR="00220EB6" w:rsidRPr="00380DF0" w14:paraId="10AAF4B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66F4C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C9D309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B1B818" w14:textId="1D1406BE" w:rsidR="00220EB6" w:rsidRPr="00380DF0" w:rsidRDefault="001D2C66" w:rsidP="00220EB6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62964FD">
                <v:shape id="_x0000_i1377" type="#_x0000_t75" style="width:36.75pt;height:18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F0309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3AE80" w14:textId="23AA441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A2218" w14:textId="5837A5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AB208" w14:textId="307576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CC968" w14:textId="7AE249E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74EDB" w14:textId="0CF26A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90A9C" w14:textId="6829FAF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907D1" w14:textId="4F9E34B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DD496" w14:textId="39EB8BF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15B7B" w14:textId="595A5B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F411F" w14:textId="006FC80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20804" w14:textId="67E267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A85C6" w14:textId="73D084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5D519EC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7BE18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8712D0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E9A68F" w14:textId="78C1AA06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619D9B5">
                <v:shape id="_x0000_i1378" type="#_x0000_t75" style="width:42.75pt;height:18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A76C2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BFFF5" w14:textId="231D56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74F43" w14:textId="377BD20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38C7CF" w14:textId="2434EF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61D74" w14:textId="1DDD40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4A907" w14:textId="0381481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C57317" w14:textId="50293E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DD3BCE" w14:textId="5804A9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C30D1" w14:textId="050514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999BE" w14:textId="5790D3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BE35E" w14:textId="7EA699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9E62B7" w14:textId="07B9C3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DF0F4" w14:textId="2518D7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74</w:t>
            </w:r>
          </w:p>
        </w:tc>
      </w:tr>
      <w:tr w:rsidR="00220EB6" w:rsidRPr="00380DF0" w14:paraId="2CB8A62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440AF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0663A3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D43390" w14:textId="3B9B68D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081B8CC">
                <v:shape id="_x0000_i1379" type="#_x0000_t75" style="width:24pt;height:18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CADE2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9328C" w14:textId="55781C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4D710" w14:textId="7BF316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B4F1D" w14:textId="37BB29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1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6DE41" w14:textId="223C5D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2951D6" w14:textId="248BC1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539B5" w14:textId="686ED8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3D316" w14:textId="4908E9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2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5B00E" w14:textId="689585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700AB7" w14:textId="507F7ED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57CB1A" w14:textId="64FBB5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755E6" w14:textId="16E5E5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2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72DE7" w14:textId="30558D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6%</w:t>
            </w:r>
          </w:p>
        </w:tc>
      </w:tr>
      <w:tr w:rsidR="00220EB6" w:rsidRPr="00380DF0" w14:paraId="2C993C7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C9DDB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4C536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289C03" w14:textId="69B3DD9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8F35295">
                <v:shape id="_x0000_i1380" type="#_x0000_t75" style="width:28.5pt;height:18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F61A1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54FAFE" w14:textId="6E7289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2DB31F" w14:textId="3B1B9D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D85BB" w14:textId="2D7A441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4005C3" w14:textId="4693C9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9F7D5" w14:textId="18BA699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159918" w14:textId="071472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F0B14" w14:textId="549DCFB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8E48C" w14:textId="556BD5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48003" w14:textId="1847C28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FD2ED" w14:textId="7A708F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1B8DCA" w14:textId="7D84C4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8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B40FF" w14:textId="636C51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3,78</w:t>
            </w:r>
          </w:p>
        </w:tc>
      </w:tr>
      <w:tr w:rsidR="00220EB6" w:rsidRPr="00380DF0" w14:paraId="59D3984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B1AC8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345DD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0177D9" w14:textId="67DB1D8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AB333E8">
                <v:shape id="_x0000_i1381" type="#_x0000_t75" style="width:18pt;height:18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5F78D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C25CC" w14:textId="06411C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304D0" w14:textId="0AF3A8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C6326" w14:textId="40A06EC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47C80" w14:textId="65C7D1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91037" w14:textId="45146B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00664" w14:textId="3040A2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20032" w14:textId="7730A4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AE5E26" w14:textId="31423CB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EA56E" w14:textId="6C68BD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D4DB1" w14:textId="7F0BFCF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A6C3F" w14:textId="106640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78AC5" w14:textId="6D1F7E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</w:tr>
      <w:tr w:rsidR="00220EB6" w:rsidRPr="00380DF0" w14:paraId="7C67010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84FD0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EB182E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0B907A" w14:textId="0B40A2EE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FCA342D">
                <v:shape id="_x0000_i1382" type="#_x0000_t75" style="width:18pt;height:18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5B2643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BB89E" w14:textId="7F2B39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68466" w14:textId="38556E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238C3" w14:textId="407FD6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B8667D" w14:textId="034339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06E20" w14:textId="1FE268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8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D9B9D" w14:textId="1C6212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1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7B5A4" w14:textId="49D7E1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18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04C16" w14:textId="4409F8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1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3DD55" w14:textId="68EC586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1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ECA98" w14:textId="58282A0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18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ECBFC" w14:textId="5CEFAF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18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34672D" w14:textId="3CF03B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181</w:t>
            </w:r>
          </w:p>
        </w:tc>
      </w:tr>
      <w:tr w:rsidR="00220EB6" w:rsidRPr="00380DF0" w14:paraId="6DB6122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9EBDD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E67ECE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9B9587" w14:textId="51106D9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984A73B">
                <v:shape id="_x0000_i1383" type="#_x0000_t75" style="width:36pt;height:18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C43D1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7E45B" w14:textId="6FDF4C9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06AD4" w14:textId="6489F3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EEC7A" w14:textId="1B5438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2FDA2" w14:textId="091913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8FD42" w14:textId="3D16DD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687272" w14:textId="51FAFE0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B2BFF" w14:textId="092E988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3B266" w14:textId="665C64B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FC7F4" w14:textId="26A1E9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68765" w14:textId="7B9E13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530E5" w14:textId="065CB70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176C4" w14:textId="1D6EE87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220EB6" w:rsidRPr="00380DF0" w14:paraId="19836EA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E3FB1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23E0B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6FC994" w14:textId="17D1D5CD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5480AC3">
                <v:shape id="_x0000_i1384" type="#_x0000_t75" style="width:36pt;height:18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95267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11B5D" w14:textId="3B9DE1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395DA" w14:textId="32EA6C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8A896" w14:textId="6658E2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8348A" w14:textId="7AFEA8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49F39" w14:textId="00F6CE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D28BF" w14:textId="134435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B0F577" w14:textId="30C24D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5940B" w14:textId="32A5248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D6494" w14:textId="12A948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861E7" w14:textId="7E66BE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0901E" w14:textId="0D5DD0E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5A764" w14:textId="739045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220EB6" w:rsidRPr="00380DF0" w14:paraId="1648769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39203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968BA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77F75B" w14:textId="496F73C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2FA5A85">
                <v:shape id="_x0000_i1385" type="#_x0000_t75" style="width:18pt;height:18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5943A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58FEC" w14:textId="6E92B2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F2F4C" w14:textId="0CCF6F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632EE" w14:textId="0CEA8E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C9068" w14:textId="1D5D8E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0CA53F" w14:textId="7C570D0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C35F5" w14:textId="13199F8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1ECA34" w14:textId="72DE00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FEA55" w14:textId="587199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D969F" w14:textId="42C6D5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82024" w14:textId="7783D8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5B868" w14:textId="3A8017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103184" w14:textId="17F767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220EB6" w:rsidRPr="00380DF0" w14:paraId="68D7E2E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FA25F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8F6DE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7792BB" w14:textId="7930061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739BE3">
                <v:shape id="_x0000_i1386" type="#_x0000_t75" style="width:18pt;height:18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44CDA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933319" w14:textId="7D8A8B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C2A6A" w14:textId="4724A77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3E04C" w14:textId="6438E4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0C1DD" w14:textId="75B180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A17AC" w14:textId="549650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9AF9E6" w14:textId="5024AE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71D349" w14:textId="0EA984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34C1E" w14:textId="5EA0E9F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C085F" w14:textId="371E071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E9E686" w14:textId="18063B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D7D7E" w14:textId="596AB4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42A50" w14:textId="2256D9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</w:t>
            </w:r>
          </w:p>
        </w:tc>
      </w:tr>
      <w:tr w:rsidR="00220EB6" w:rsidRPr="00380DF0" w14:paraId="7E7FAD2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27A4D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EB6A1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514DEB" w14:textId="06073C7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9615503">
                <v:shape id="_x0000_i1387" type="#_x0000_t75" style="width:28.5pt;height:18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27033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43751" w14:textId="033867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AF770" w14:textId="25F26D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37BCD" w14:textId="606C0F6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12178" w14:textId="2C977B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DC2B2" w14:textId="26BEEE1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31927" w14:textId="708AC6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98DBFC" w14:textId="0AF8B62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C4542" w14:textId="2A75E2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9F8C6" w14:textId="63C2357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9B140" w14:textId="720B940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1BE9D" w14:textId="65A951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5A691F" w14:textId="22CA9D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2</w:t>
            </w:r>
          </w:p>
        </w:tc>
      </w:tr>
      <w:tr w:rsidR="00220EB6" w:rsidRPr="00380DF0" w14:paraId="117199B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231B7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1A42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628885" w14:textId="724D66D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309995E">
                <v:shape id="_x0000_i1388" type="#_x0000_t75" style="width:24.75pt;height:18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1C0A8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D4121" w14:textId="295F4B1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83F2C" w14:textId="47D160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C2699" w14:textId="4664FF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1641E" w14:textId="2B9DB8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AB700" w14:textId="55A1B0A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CB6E9E" w14:textId="1C4F0E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F615E" w14:textId="382048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270EF1" w14:textId="259449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50B71" w14:textId="34DBB30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4CA5D" w14:textId="685629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4233C" w14:textId="77DD37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87948" w14:textId="091117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220EB6" w:rsidRPr="00380DF0" w14:paraId="71F1FE1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23FF0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FB12FF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14929C" w14:textId="636C87ED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F8E5C03">
                <v:shape id="_x0000_i1389" type="#_x0000_t75" style="width:18pt;height:18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49399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27A26" w14:textId="200D5B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4AAB2" w14:textId="3B714F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52C8F" w14:textId="050C915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B2D29" w14:textId="4E30EA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0551D" w14:textId="795025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DFD7F" w14:textId="53C24C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2C14F" w14:textId="1B6454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EDB2E" w14:textId="7C7FDD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B2158" w14:textId="428DAB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AF833" w14:textId="181BE8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07E17" w14:textId="4319EF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20FBA" w14:textId="26F7CA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220EB6" w:rsidRPr="00380DF0" w14:paraId="5AAFA20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AE19B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1E4FE3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EB846A" w14:textId="235D8CAE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1DE2C7C">
                <v:shape id="_x0000_i1390" type="#_x0000_t75" style="width:24pt;height:18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43C54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F313EC" w14:textId="2B7675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01F40" w14:textId="7A8041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CB9DE9" w14:textId="256477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5CE50" w14:textId="1A39A7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787E4C" w14:textId="5987A5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1FC09" w14:textId="28B1FD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E9140" w14:textId="3C4C0E9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735FF" w14:textId="35BC150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F20EC" w14:textId="37C6FD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EDACB" w14:textId="5DC9C80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C8E83" w14:textId="5ECA93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41FAB" w14:textId="0C47E18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</w:tr>
    </w:tbl>
    <w:p w14:paraId="1A47B67A" w14:textId="633BD4B7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72" w:name="_Toc131938238"/>
      <w:r>
        <w:t xml:space="preserve">Таблица </w:t>
      </w:r>
      <w:fldSimple w:instr=" STYLEREF 1 \s ">
        <w:r w:rsidR="008B68F5">
          <w:rPr>
            <w:noProof/>
          </w:rPr>
          <w:t>18</w:t>
        </w:r>
      </w:fldSimple>
      <w:r>
        <w:t>.</w:t>
      </w:r>
      <w:fldSimple w:instr=" SEQ Таблица \* ARABIC \s 1 ">
        <w:r w:rsidR="008B68F5">
          <w:rPr>
            <w:noProof/>
          </w:rPr>
          <w:t>13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3B7D88">
        <w:t>Сахаровское шоссе</w:t>
      </w:r>
      <w:r w:rsidRPr="00380DF0">
        <w:t xml:space="preserve"> в зоне деятельности ЕТО ООО "Тверская генерация"</w:t>
      </w:r>
      <w:r w:rsidR="003B7D88">
        <w:t xml:space="preserve"> (ликвидация котельной в 202</w:t>
      </w:r>
      <w:r w:rsidR="00220EB6">
        <w:t>8</w:t>
      </w:r>
      <w:r w:rsidR="003B7D88">
        <w:t xml:space="preserve"> году)</w:t>
      </w:r>
      <w:bookmarkEnd w:id="172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6B338FF1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C30333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028ECF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6D16A2F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877515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77A46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EB200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382B6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CE68C5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3A3226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46C7F4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15A70F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ABE4A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70CF3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CA28F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91E67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E443F0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220EB6" w:rsidRPr="00380DF0" w14:paraId="4F272F3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425EF9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E64271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533BF3D8" w14:textId="23E6F3A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EA5A63B">
                <v:shape id="_x0000_i1391" type="#_x0000_t75" style="width:13.5pt;height:17.2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E068D8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0F2CD" w14:textId="0F3B41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1F6C21" w14:textId="6F5A11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3F6AB" w14:textId="6D71609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ADF4E" w14:textId="319466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57D5D" w14:textId="4323D7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7444E" w14:textId="42F4BA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45746" w14:textId="1D5CF0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50AD8" w14:textId="7B09CE6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DE864" w14:textId="1F04C7A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B9420E" w14:textId="66908D5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80B7E" w14:textId="52080A2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DDD1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629D1DC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4B40D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03A5F1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01D19D" w14:textId="5DA71942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2DEEFED">
                <v:shape id="_x0000_i1392" type="#_x0000_t75" style="width:24pt;height:18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D33D5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418A0" w14:textId="510D34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1A7EA" w14:textId="152AD4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3842B" w14:textId="4F62D1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21607" w14:textId="2A8FE5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3CB0F" w14:textId="2EA74B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31C0FD" w14:textId="0C54A91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C57FC7" w14:textId="1B0827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3D548" w14:textId="0D0BAC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9D26B" w14:textId="3314A8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A339A" w14:textId="2C3BB6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A87E4" w14:textId="6CD7DF4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C13B6" w14:textId="62D7C7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1F9CB1E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8D6F3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F10CE5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688543B" w14:textId="2BE8B0B3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32A616F">
                <v:shape id="_x0000_i1393" type="#_x0000_t75" style="width:28.5pt;height:18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142744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30849" w14:textId="7BC839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1B547" w14:textId="4B57A1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4600E" w14:textId="7BDA33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5A4D9" w14:textId="7CED73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1CF4E" w14:textId="6606BA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ABF32" w14:textId="30C9D7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5D587" w14:textId="4E9CB2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D7942" w14:textId="6ABEAC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18AF4" w14:textId="5B20A1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C9265" w14:textId="7CD13B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D93223" w14:textId="5BC589C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7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555E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11D0B52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615C2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194CB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9FD3D3" w14:textId="38D130B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E283DA2">
                <v:shape id="_x0000_i1394" type="#_x0000_t75" style="width:18pt;height:17.2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8E4854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98FF6" w14:textId="7DA003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94BB38" w14:textId="7EBD8E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F07B7" w14:textId="49179B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37F668" w14:textId="29BA310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4E899" w14:textId="4E7C6E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BEFF4" w14:textId="7AC2B6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12A38" w14:textId="69D084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3DAA98" w14:textId="5B9FEE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653A0" w14:textId="0F1165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2E2C3" w14:textId="5ED90C5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2312D" w14:textId="19F626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65649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4360890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C2207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6333EA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CB7FF0" w14:textId="17CB611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C6EF576">
                <v:shape id="_x0000_i1395" type="#_x0000_t75" style="width:29.25pt;height:18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F7CB3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AE8B2" w14:textId="7B622B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DE2F5" w14:textId="66F14C2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8B93B" w14:textId="7E8AEF1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6D94F" w14:textId="43D20F0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B937A" w14:textId="0601EE2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578C1" w14:textId="468727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B637E3" w14:textId="023074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AED02" w14:textId="1B3191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B35524" w14:textId="6566A0B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64A19" w14:textId="1C71A2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E5A361" w14:textId="3D7922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9BBA5" w14:textId="0B17E5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307AD96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7499B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3AF892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5EDE1F" w14:textId="0AC753E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E0256C4">
                <v:shape id="_x0000_i1396" type="#_x0000_t75" style="width:36pt;height:18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7C000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94822" w14:textId="742841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12068" w14:textId="4770E2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530BD" w14:textId="50BCE5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B9F58" w14:textId="79C5BA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7CE741" w14:textId="081FFA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0A539" w14:textId="4670627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F31E1" w14:textId="5EBC11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96B18" w14:textId="149885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0E2FD7" w14:textId="029D4E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E26D1" w14:textId="22DA46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4065B" w14:textId="441F72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5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4902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7476B2C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F2DE7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74E69B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3A07D1" w14:textId="5BB7F9EB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35CD72F">
                <v:shape id="_x0000_i1397" type="#_x0000_t75" style="width:18pt;height:18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4AA63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D70B75" w14:textId="07BED1C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F56ED" w14:textId="3E81F0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16B09E" w14:textId="19EA628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2742A" w14:textId="4FD28D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F5622" w14:textId="21F47F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83F40" w14:textId="6BBA4C1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F5F7B" w14:textId="611CB2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EB471" w14:textId="084373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D4D2E" w14:textId="6918E5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6E0C3" w14:textId="733197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966D7" w14:textId="1E2AF9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B235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442904B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B4E8F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5A049A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6F5C9D" w14:textId="479C0B12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836565E">
                <v:shape id="_x0000_i1398" type="#_x0000_t75" style="width:28.5pt;height:18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40D69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62E3D" w14:textId="22BBCB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D88E89" w14:textId="2AECF8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0F656" w14:textId="5D1D2D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70F8B" w14:textId="2259CE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C1A37" w14:textId="05D09CE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69E34" w14:textId="79EF95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FEBC9" w14:textId="154D42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B54F05" w14:textId="312A29D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A533DB" w14:textId="01BC76C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32583" w14:textId="7E8F5D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2DAF9" w14:textId="0E5E99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747C5" w14:textId="2EBEC4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07AE233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A6CA8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B39187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E2B9CB" w14:textId="3CD7CA56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B829D42">
                <v:shape id="_x0000_i1399" type="#_x0000_t75" style="width:29.25pt;height:18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FE5AB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BF522" w14:textId="529B7A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7BF1D" w14:textId="31A8B0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BAA5B" w14:textId="2F76FD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33157" w14:textId="02DA828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886A3" w14:textId="72343C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1DF3F" w14:textId="4390AE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E7163" w14:textId="70F1BC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0ECC2" w14:textId="21C677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7A9D1" w14:textId="29B9A99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7A7A83" w14:textId="364A2D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AC749" w14:textId="5710D3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C113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3E7A95D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897E1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B84B3F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2B7D84" w14:textId="7A7B07BA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7120C9F">
                <v:shape id="_x0000_i1400" type="#_x0000_t75" style="width:18pt;height:17.2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7AEB5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295BC" w14:textId="2CC073E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72B2F" w14:textId="6E2A87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07467" w14:textId="7090E6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E7473" w14:textId="01FAA5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6423B" w14:textId="2E95C9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7C532" w14:textId="4B1EB3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25015B" w14:textId="2C96AE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B1D300" w14:textId="49E593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8AA1F" w14:textId="2B7314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362AC" w14:textId="27E1E1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D1A41" w14:textId="47761AF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50B2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0626314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D3206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903F87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E20BF6" w14:textId="6DAFA77A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257644E">
                <v:shape id="_x0000_i1401" type="#_x0000_t75" style="width:18pt;height:18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F1C81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96E22C" w14:textId="0A22F6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96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F592D" w14:textId="7A4702F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96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BCC6C0" w14:textId="1149327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315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17E75" w14:textId="4022DC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9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D05A7" w14:textId="768F8F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9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EA586" w14:textId="5A63422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1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0AE98" w14:textId="66BBDC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1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6B770" w14:textId="6936EB1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1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822B2" w14:textId="771107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1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7ECCB" w14:textId="602A16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1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3F167" w14:textId="6574B8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213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0C51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</w:p>
        </w:tc>
      </w:tr>
      <w:tr w:rsidR="00220EB6" w:rsidRPr="00380DF0" w14:paraId="6A54E6C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3CC7B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C73C7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672116" w14:textId="0598C46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76C0215">
                <v:shape id="_x0000_i1402" type="#_x0000_t75" style="width:16.5pt;height:17.2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6D059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D097D" w14:textId="3A776AF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1D5C0" w14:textId="124EF16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222AF" w14:textId="7990B3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8957AE" w14:textId="3F4F55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2,7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5B2AE" w14:textId="730426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3,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D4C2CF" w14:textId="5933FD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5,7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253F1" w14:textId="27B34E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5,7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B2F1A" w14:textId="5B1373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5,7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6AB728" w14:textId="5760C2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5,7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17B03" w14:textId="302B55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5,7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8D0C5" w14:textId="73343A4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5,7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CDF5A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</w:p>
        </w:tc>
      </w:tr>
      <w:tr w:rsidR="00220EB6" w:rsidRPr="00380DF0" w14:paraId="34EB796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26FA9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698FC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BDECAE" w14:textId="004436E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494EC91">
                <v:shape id="_x0000_i1403" type="#_x0000_t75" style="width:28.5pt;height:18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2DC72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3EB567" w14:textId="068EF4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22920" w14:textId="3551C75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0A25F" w14:textId="1D594C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51BFA5" w14:textId="05CFA99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2126E" w14:textId="2382B8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9D89B" w14:textId="0809B09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79990" w14:textId="055276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AE87A" w14:textId="2D74727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56EE2" w14:textId="16902E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B906C" w14:textId="497B4D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A03B2E" w14:textId="73DCC8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B132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1BC5AC1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9DD01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43FFFA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C017EC" w14:textId="2CF8E925" w:rsidR="00220EB6" w:rsidRPr="00380DF0" w:rsidRDefault="001D2C66" w:rsidP="00220EB6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B6C8361">
                <v:shape id="_x0000_i1404" type="#_x0000_t75" style="width:36.75pt;height:18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462AD7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5D4CC" w14:textId="0B0F4C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167C7" w14:textId="4583DA6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73D0B" w14:textId="5A07AF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DC3A9" w14:textId="1ED61C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7FD31" w14:textId="057781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90FA1" w14:textId="4FCB04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794A42" w14:textId="5C062B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22BDB5" w14:textId="1AF5B81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4D325" w14:textId="4AFE7E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51F29" w14:textId="7F4B68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9573D" w14:textId="045259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495DA" w14:textId="67746AC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4F936E2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684E7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971017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50E234" w14:textId="055BCED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6805C26">
                <v:shape id="_x0000_i1405" type="#_x0000_t75" style="width:42.75pt;height:18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029FF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E7E43" w14:textId="2E2522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FE97C8" w14:textId="61A25E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1C818" w14:textId="2D08D1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624E5" w14:textId="464F26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325FD9" w14:textId="4C3BCE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3EEEE" w14:textId="162ADD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21E43" w14:textId="48748A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8FEFA4" w14:textId="687254C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957CB" w14:textId="0383F9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9F232" w14:textId="16DC65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2D2DC6" w14:textId="388575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41D4F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6CD6971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F6B6D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4D272E3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8E3B31" w14:textId="48BF6604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7CEEF4F">
                <v:shape id="_x0000_i1406" type="#_x0000_t75" style="width:24pt;height:18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81A0A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C853F" w14:textId="0AF0DC4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90C1A4" w14:textId="553EA3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,1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17EE1" w14:textId="5F0B73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9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D5075" w14:textId="556832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2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486B9" w14:textId="7C6054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14876" w14:textId="33F9F6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5CE61" w14:textId="4B4821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2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B2E36" w14:textId="2294B8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8B8B0" w14:textId="135718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2276F" w14:textId="55B860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2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F8B98" w14:textId="113D0B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2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AF78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08B25D1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6F04E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1AF62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61AB27" w14:textId="38AA7241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7790465">
                <v:shape id="_x0000_i1407" type="#_x0000_t75" style="width:28.5pt;height:18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EFDC7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9D79D" w14:textId="0DA7D6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016AB7" w14:textId="7AD2D07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7CFAA" w14:textId="0493DA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676CA" w14:textId="372D151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7E88B" w14:textId="0ABDD1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9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0E912" w14:textId="75A9D6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A49CE" w14:textId="6C699A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E3DC1" w14:textId="7DF5E6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43C764" w14:textId="7EDB00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51C9A" w14:textId="313F5F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6E82F" w14:textId="5924C1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5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E61B4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A177BE" w:rsidRPr="00380DF0" w14:paraId="141513F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A95E4C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5934C86" w14:textId="77777777" w:rsidR="00A177BE" w:rsidRPr="00380DF0" w:rsidRDefault="00A177BE" w:rsidP="00A177B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EB6C06" w14:textId="34D4BDDC" w:rsidR="00A177BE" w:rsidRPr="00380DF0" w:rsidRDefault="001D2C66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CAC30B1">
                <v:shape id="_x0000_i1408" type="#_x0000_t75" style="width:18pt;height:18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9BF6A0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126CD" w14:textId="495B4452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A55AD" w14:textId="4D58CF63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5811A" w14:textId="6318DB62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F67F36" w14:textId="4803BA0B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B205E" w14:textId="299AF89F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5A99D" w14:textId="00716A18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8C25B" w14:textId="041AB6E9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4DA21" w14:textId="4AD933F6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10D8E4" w14:textId="081E28CF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D5F71" w14:textId="73ECAEBD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3703A" w14:textId="2DFADFCB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55CC8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A177BE" w:rsidRPr="00380DF0" w14:paraId="7AB4DAF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AAA945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2C6FB1" w14:textId="77777777" w:rsidR="00A177BE" w:rsidRPr="00380DF0" w:rsidRDefault="00A177BE" w:rsidP="00A177B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C5B8E8" w14:textId="36F1EDAD" w:rsidR="00A177BE" w:rsidRPr="00380DF0" w:rsidRDefault="001D2C66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4A1316E">
                <v:shape id="_x0000_i1409" type="#_x0000_t75" style="width:18pt;height:18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5393CA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9A1CC" w14:textId="75883F12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A0DAC9" w14:textId="06E87AEC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63C65" w14:textId="1FC05A12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77AD69" w14:textId="157F2DA5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4449E4" w14:textId="5ED41E95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2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3AB3C" w14:textId="2477D34E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CFCDB" w14:textId="1AD459DD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D3227" w14:textId="04F07C44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9DEC7" w14:textId="49323F8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C4659D" w14:textId="72D3773E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B1266" w14:textId="4FCAF1A2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DAF25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0A85910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41C66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64EA3C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7AB599" w14:textId="3545473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031E5B0">
                <v:shape id="_x0000_i1410" type="#_x0000_t75" style="width:36pt;height:18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95721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6DAF2" w14:textId="0165E5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A5E5E" w14:textId="3D23FC1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2F791" w14:textId="288B86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B05117" w14:textId="0BAA46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23A9E9" w14:textId="374873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3A1F37" w14:textId="409575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C7D70" w14:textId="0CBAB1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5004A" w14:textId="597F0E7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8DF1D" w14:textId="37DFE5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43945" w14:textId="2BF0D2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5EED3" w14:textId="57CD622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7D79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46EF378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19414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E9760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6146A8" w14:textId="6150A10E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7C37AF3">
                <v:shape id="_x0000_i1411" type="#_x0000_t75" style="width:36pt;height:18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E04E4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280EC9" w14:textId="3D7148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C296D" w14:textId="3DF6BD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5DE1C9" w14:textId="3DD2916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BB5C8" w14:textId="52210B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9AAB8" w14:textId="6302E6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758B7" w14:textId="6AD741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358B1" w14:textId="419D8F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E7404" w14:textId="37A04CE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57EA4" w14:textId="2AF09E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83476" w14:textId="73E1816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19FBB" w14:textId="4DF182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9B55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7A38184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321D3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97CBC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707FDB" w14:textId="5DFA076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E95A57A">
                <v:shape id="_x0000_i1412" type="#_x0000_t75" style="width:18pt;height:18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E5DF1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CF3E3" w14:textId="2B5916E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52695" w14:textId="24105E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5D0CF" w14:textId="08264D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87542" w14:textId="203272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73992" w14:textId="1B12B0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0872A7" w14:textId="72287C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337A0" w14:textId="62A448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9CF7C" w14:textId="070E555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9CA80" w14:textId="571365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1A4D1E" w14:textId="2D6BD34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0D4FB6" w14:textId="2936AA1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7F4D3" w14:textId="78326E9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7760646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08E6B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86C813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B66E73" w14:textId="11292C8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4169399">
                <v:shape id="_x0000_i1413" type="#_x0000_t75" style="width:18pt;height:18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B7FAB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8DB4C" w14:textId="249D6B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1D6A4" w14:textId="462562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B417DC" w14:textId="233842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43B4B" w14:textId="40502A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3AD6D" w14:textId="7B3BF06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0E7C4" w14:textId="2924E68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83ABF" w14:textId="634AAD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2847C" w14:textId="17AC0A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214D63" w14:textId="423B71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27541" w14:textId="25D9DD6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9117D" w14:textId="1D2820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0AED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364D049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F92F7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9DE27C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06801E" w14:textId="5AFA13F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594DD4A">
                <v:shape id="_x0000_i1414" type="#_x0000_t75" style="width:28.5pt;height:18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6DED4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438F8" w14:textId="24B54E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A782F" w14:textId="5A9CC81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160BF" w14:textId="4BB50E5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91F4F" w14:textId="7BF426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C2DBB6" w14:textId="43E1185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3BE52" w14:textId="518299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90429" w14:textId="014A5C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0197D2" w14:textId="3864D2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A4819" w14:textId="6D3D7A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CEE2E" w14:textId="5551C4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A215F" w14:textId="2646814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EF80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31EF7AC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B5367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F69DD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110BB5" w14:textId="11687852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EEEFCE3">
                <v:shape id="_x0000_i1415" type="#_x0000_t75" style="width:24.75pt;height:18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FADBC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D02AE" w14:textId="1EC4177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CB451" w14:textId="63C4106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E3880" w14:textId="73B6551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A85BA" w14:textId="34EC83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C91AE4" w14:textId="31CC33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99370" w14:textId="2D61E0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A1E23" w14:textId="3B2F33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A2CE27" w14:textId="261270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B72CD" w14:textId="37FD85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00B00" w14:textId="7658D0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2C176" w14:textId="6D53BF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B4AA2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1FC0B4F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46B08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EF5C1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AD0D3E" w14:textId="0516FF40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1701D0B">
                <v:shape id="_x0000_i1416" type="#_x0000_t75" style="width:18pt;height:18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E1B534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14FC6" w14:textId="50CFB29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8E4E80" w14:textId="4B04560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6649BC" w14:textId="006523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784D7" w14:textId="430957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01A3F" w14:textId="760347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9BE38B" w14:textId="62C947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4FA54" w14:textId="3697C79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43025" w14:textId="4170C5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7EE29" w14:textId="4F6C71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851E5" w14:textId="1C8DC7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A7E1B" w14:textId="1295D6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4A95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6AE83CD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EC0D9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D28F9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DA26C9" w14:textId="199A785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69CD4C0">
                <v:shape id="_x0000_i1417" type="#_x0000_t75" style="width:24pt;height:18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0EAB9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9722B" w14:textId="2046DA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DC785" w14:textId="593C795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C0260" w14:textId="0008F2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53D42C" w14:textId="725C378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FF77C5" w14:textId="33D97C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2ADF6" w14:textId="190B88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897B2" w14:textId="3A17D6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085FE" w14:textId="15C39A0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1448D" w14:textId="06F3AD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FC8EA" w14:textId="5EA352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3B7DDD" w14:textId="1D6483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5884B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</w:tbl>
    <w:p w14:paraId="74F39175" w14:textId="5F46C08E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73" w:name="_Toc131938239"/>
      <w:r>
        <w:t xml:space="preserve">Таблица </w:t>
      </w:r>
      <w:fldSimple w:instr=" STYLEREF 1 \s ">
        <w:r w:rsidR="008B68F5">
          <w:rPr>
            <w:noProof/>
          </w:rPr>
          <w:t>18</w:t>
        </w:r>
      </w:fldSimple>
      <w:r>
        <w:t>.</w:t>
      </w:r>
      <w:fldSimple w:instr=" SEQ Таблица \* ARABIC \s 1 ">
        <w:r w:rsidR="008B68F5">
          <w:rPr>
            <w:noProof/>
          </w:rPr>
          <w:t>14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3B7D88">
        <w:t>Школы № 3</w:t>
      </w:r>
      <w:r w:rsidRPr="00380DF0">
        <w:t xml:space="preserve"> в зоне деятельности ЕТО ООО "Тверская генерация"</w:t>
      </w:r>
      <w:bookmarkEnd w:id="173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4C74DE2E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F201BC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DD69F3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3DA81AB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514B3D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645350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0F037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304A421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4194CC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9A3FA8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2CF3E1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38E273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F84270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BDAFA0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AB6FCB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909E354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B62E84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220EB6" w:rsidRPr="00380DF0" w14:paraId="327D514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A7C592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4F755A8D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41FB933" w14:textId="6C30D14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6EDCF27">
                <v:shape id="_x0000_i1418" type="#_x0000_t75" style="width:13.5pt;height:17.2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010BB8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740BA" w14:textId="38C982B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ADDC4" w14:textId="25A882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A5289" w14:textId="4CA017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D43A9" w14:textId="34BF6C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987D5" w14:textId="5D9441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CBD42" w14:textId="59DC3ED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586BD" w14:textId="02B220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1EBA94" w14:textId="2F106C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E8A943" w14:textId="1DD8BA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265F4" w14:textId="3CA3D3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E09CC" w14:textId="3A26AF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AADE1" w14:textId="6E6628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</w:tr>
      <w:tr w:rsidR="00220EB6" w:rsidRPr="00380DF0" w14:paraId="571D5B4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A2ED2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70B008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1E0BF5" w14:textId="694E393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9053EFD">
                <v:shape id="_x0000_i1419" type="#_x0000_t75" style="width:24pt;height:18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BD82C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FF9A5" w14:textId="5DB37E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8FC7E" w14:textId="2BAB20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B478A" w14:textId="001A05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A443D6" w14:textId="258D4A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B4640" w14:textId="2C0CD29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2F976" w14:textId="7935B0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91995" w14:textId="50CB9F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972A64" w14:textId="01F1E8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422030" w14:textId="7F9402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98D74" w14:textId="4841C8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487F0" w14:textId="1E8E934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AFD223" w14:textId="442E06F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0E22739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43DFC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EDA4F8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DEB4B5" w14:textId="685FAD86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8315A3E">
                <v:shape id="_x0000_i1420" type="#_x0000_t75" style="width:28.5pt;height:18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C74BE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8006A" w14:textId="7FE81B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F4A32C" w14:textId="066A0D5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49F76" w14:textId="2D8F7B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6287E" w14:textId="748A91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C2D36" w14:textId="3EC4E8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F3660" w14:textId="266E7F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5DED6" w14:textId="0B0AB7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28909" w14:textId="232EA52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10218C" w14:textId="3FFF19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E3B455" w14:textId="38D579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9C464" w14:textId="3731C0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03447" w14:textId="4D235F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</w:t>
            </w:r>
          </w:p>
        </w:tc>
      </w:tr>
      <w:tr w:rsidR="00220EB6" w:rsidRPr="00380DF0" w14:paraId="05FCE0E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BA367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4C914D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30E46E" w14:textId="40CFD02E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C3D2561">
                <v:shape id="_x0000_i1421" type="#_x0000_t75" style="width:18pt;height:17.2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B81A8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E0988" w14:textId="3BBBAB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205649" w14:textId="29A570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B0AFB" w14:textId="4ACFEAF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11E92" w14:textId="2576DE6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E8349" w14:textId="46CB51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F3C7E" w14:textId="2A6F56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C097BA" w14:textId="2B70F09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967E6" w14:textId="377A8E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3DEA2" w14:textId="3DC04E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60F0CD" w14:textId="1A47D0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2BD5E" w14:textId="787C02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79146" w14:textId="3E24A1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220EB6" w:rsidRPr="00380DF0" w14:paraId="7D6A74A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4CD9C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4B9BA9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9F593E" w14:textId="6F1FFAB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9ACA417">
                <v:shape id="_x0000_i1422" type="#_x0000_t75" style="width:29.25pt;height:18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2F77D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6390C" w14:textId="4E1A025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973A15" w14:textId="76838A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BFE5D" w14:textId="1566B6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79FB3F" w14:textId="0B415A0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861F8" w14:textId="386A37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36F3E" w14:textId="68B825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8F52A7" w14:textId="15A894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27BD4" w14:textId="59D50E6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53F78" w14:textId="553148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0B510" w14:textId="24BB7D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EF1D1" w14:textId="67ECB9F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4FB1F3" w14:textId="38D625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0274274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09AEB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807521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1A33F4" w14:textId="6E1C1CF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731D745">
                <v:shape id="_x0000_i1423" type="#_x0000_t75" style="width:36pt;height:18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47DD9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0E0FA0" w14:textId="4D6EC7E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A5880" w14:textId="2DF8DED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1E538" w14:textId="3F8893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34A18" w14:textId="759DC8B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E4FC3" w14:textId="7545DFE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6CBE5" w14:textId="1853A8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A90B27" w14:textId="2B0F35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D8D6B" w14:textId="67393F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708D4" w14:textId="67D48C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A8762" w14:textId="73E37A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87054" w14:textId="23F3A0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A030E" w14:textId="1C75A5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220EB6" w:rsidRPr="00380DF0" w14:paraId="75DE9DD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14682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2EC55F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AAE59B" w14:textId="69342E20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B65532A">
                <v:shape id="_x0000_i1424" type="#_x0000_t75" style="width:18pt;height:18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375554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1788A" w14:textId="42A0DE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0A3E17" w14:textId="307476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FCF124" w14:textId="7EEF8F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BC46C" w14:textId="47604CC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6B54FB" w14:textId="05C23F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A7CA79" w14:textId="3B74BB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F3AA8" w14:textId="567F070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4A096F" w14:textId="4A783B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8DAD3" w14:textId="654DA57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CFBDAC" w14:textId="293F5A9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C546A" w14:textId="0F04F8E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F33AF" w14:textId="7D34B1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</w:tr>
      <w:tr w:rsidR="00220EB6" w:rsidRPr="00380DF0" w14:paraId="7C14207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5AE03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591312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3D7912" w14:textId="5989FF1A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BEF61DB">
                <v:shape id="_x0000_i1425" type="#_x0000_t75" style="width:28.5pt;height:18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A981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930B9" w14:textId="70FB0F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1F13E7" w14:textId="30E8C7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B77EE" w14:textId="3A0C9DA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44DEB3" w14:textId="488147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02875" w14:textId="03B8BB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CE985" w14:textId="406621C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576511" w14:textId="54CC85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CF72B" w14:textId="4640BA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31D17" w14:textId="112279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FC77C" w14:textId="652BC3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C4A881" w14:textId="04014B0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12924" w14:textId="622F27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7E822F4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2E85F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D7386B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9C1DDE" w14:textId="5F426686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94B77DE">
                <v:shape id="_x0000_i1426" type="#_x0000_t75" style="width:29.25pt;height:18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327B94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BC3DF" w14:textId="32BA82B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5F316" w14:textId="383523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B9238" w14:textId="699F1BB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558AC" w14:textId="17F658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27684C" w14:textId="2D152C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8ECBA" w14:textId="776C36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1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FE4921" w14:textId="738DCE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2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83B3F" w14:textId="04FA7C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15D770" w14:textId="77B564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6A2ED" w14:textId="0237FE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543A0" w14:textId="1EB5B6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02FAF" w14:textId="0C8D33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</w:tr>
      <w:tr w:rsidR="00220EB6" w:rsidRPr="00380DF0" w14:paraId="258C867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5BB2E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EBC733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45C399" w14:textId="0AA82972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99B01FD">
                <v:shape id="_x0000_i1427" type="#_x0000_t75" style="width:18pt;height:17.2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6D96C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E3418" w14:textId="21F3BF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17AD2" w14:textId="1EFAEA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1BF1B" w14:textId="1B0634E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D292E" w14:textId="5828C6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1904B" w14:textId="0CF3F8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96B21" w14:textId="1D034D9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7FC1AF" w14:textId="64D98DD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6113D" w14:textId="586FE0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4059FB" w14:textId="7CD088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8BFBC" w14:textId="54B704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06911" w14:textId="5C7E351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7B5584" w14:textId="4680028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220EB6" w:rsidRPr="00380DF0" w14:paraId="36FA520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0F511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A661E7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06BB80" w14:textId="07C96EB3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B0CDEBB">
                <v:shape id="_x0000_i1428" type="#_x0000_t75" style="width:18pt;height:18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53FC8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AED5B" w14:textId="303251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085A3" w14:textId="157F21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53A64B" w14:textId="4926FC3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F4A2F" w14:textId="77A725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DDD18" w14:textId="1A84E69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5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7AA66" w14:textId="2E822C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47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0EC3D" w14:textId="46557B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47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3AA30" w14:textId="173F2D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47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4DEF6" w14:textId="710D981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49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A5006" w14:textId="2A5B96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49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CA2AF" w14:textId="7BEDE3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49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BA0FBC" w14:textId="776160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3494</w:t>
            </w:r>
          </w:p>
        </w:tc>
      </w:tr>
      <w:tr w:rsidR="00220EB6" w:rsidRPr="00380DF0" w14:paraId="580BEE5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2988E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75AC6F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64DFBC" w14:textId="1510721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6B9E845">
                <v:shape id="_x0000_i1429" type="#_x0000_t75" style="width:16.5pt;height:17.2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E81F1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D8F7F" w14:textId="3CFB7E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6C252" w14:textId="173CF3B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9A3B3" w14:textId="185E7A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9D0B0" w14:textId="7B8ED4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3,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7AE6E" w14:textId="5C794C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5B782B" w14:textId="55FFB58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DEB08" w14:textId="1D8D07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E4A7B" w14:textId="3CC531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0,3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C097C" w14:textId="1ADE1E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48163" w14:textId="3A4E41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4744D" w14:textId="65CE34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6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9E96CC" w14:textId="65AAA1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62</w:t>
            </w:r>
          </w:p>
        </w:tc>
      </w:tr>
      <w:tr w:rsidR="00220EB6" w:rsidRPr="00380DF0" w14:paraId="40B0FAE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C4795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6F0B3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0E214F" w14:textId="00F0F18A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6A3B202">
                <v:shape id="_x0000_i1430" type="#_x0000_t75" style="width:28.5pt;height:18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20B5E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F04A53" w14:textId="374D96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003FA" w14:textId="3699D75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58601" w14:textId="46E802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2BBB1" w14:textId="4DACEC9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73B5B" w14:textId="17985CD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D0BE4" w14:textId="2FAE05A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E1100" w14:textId="517D5C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F31C6" w14:textId="7069F0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54DAD" w14:textId="6F7388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1AA09" w14:textId="196690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4D9FC" w14:textId="744D25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9B73AA" w14:textId="4E2479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220EB6" w:rsidRPr="00380DF0" w14:paraId="76C832F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9647F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536C42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6CC2D2" w14:textId="5CA0EF57" w:rsidR="00220EB6" w:rsidRPr="00380DF0" w:rsidRDefault="001D2C66" w:rsidP="00220EB6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34D040B">
                <v:shape id="_x0000_i1431" type="#_x0000_t75" style="width:36.75pt;height:18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7AB78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F719D" w14:textId="583CC3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165705" w14:textId="01ED52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5437E" w14:textId="7F466B9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B091A" w14:textId="0E4C9E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8D322" w14:textId="454AD8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388B08" w14:textId="384A87D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A76EA" w14:textId="34B148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0D402" w14:textId="0D1045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24B3C" w14:textId="1088EA8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D15F6" w14:textId="2A2167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105E0E" w14:textId="77D544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4F0D6" w14:textId="4C8DC9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3C9AE44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57CC7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4B43E6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78AC97" w14:textId="4ED0C0A3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57AB079">
                <v:shape id="_x0000_i1432" type="#_x0000_t75" style="width:42.75pt;height:18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81F51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57F0E" w14:textId="6B285F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7F8ED" w14:textId="06E236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588D2" w14:textId="2F44A1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BEA959" w14:textId="76E462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372A1" w14:textId="72FB35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16647" w14:textId="1627A2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D78D4" w14:textId="1FEE6B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D117FC" w14:textId="5E4983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91F683" w14:textId="04057E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AAE2DE" w14:textId="428F54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E5256" w14:textId="4C7904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399878" w14:textId="34F06D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220EB6" w:rsidRPr="00380DF0" w14:paraId="56FF46B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35140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4D047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B01E9E" w14:textId="173C1DAA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3044E49">
                <v:shape id="_x0000_i1433" type="#_x0000_t75" style="width:24pt;height:18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937CB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5940F" w14:textId="00DFDF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DFA24" w14:textId="278380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1DFC3" w14:textId="7AEE0C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2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D22DE2" w14:textId="19523C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36FC43" w14:textId="45A3DCA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862EA" w14:textId="7982FC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779D46" w14:textId="1C4EDE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7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9606C" w14:textId="7B4910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7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54C87A" w14:textId="490FB18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BE7D5" w14:textId="469BBE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9A55B" w14:textId="2271A55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958C5" w14:textId="5BDAC1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%</w:t>
            </w:r>
          </w:p>
        </w:tc>
      </w:tr>
      <w:tr w:rsidR="00220EB6" w:rsidRPr="00380DF0" w14:paraId="1F90182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47FF4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719B7E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B1536B" w14:textId="4A78BC5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8FE2FB2">
                <v:shape id="_x0000_i1434" type="#_x0000_t75" style="width:28.5pt;height:18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DD9E75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BF827" w14:textId="214ED9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BAF09" w14:textId="68ECEE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6AEF5" w14:textId="647931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2B9CE" w14:textId="1862367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6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EF4A6" w14:textId="7DEA727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5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C2B7F" w14:textId="73725C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D5A8B" w14:textId="4E3480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741D4" w14:textId="5B48E3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54D93" w14:textId="4CDDE5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6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DE39B" w14:textId="1D07F9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6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19E07" w14:textId="1D6965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6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B861E3" w14:textId="359254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69</w:t>
            </w:r>
          </w:p>
        </w:tc>
      </w:tr>
      <w:tr w:rsidR="00220EB6" w:rsidRPr="00380DF0" w14:paraId="55A6141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FB967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FC733B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178BAF" w14:textId="5CC6EBF8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4C24B12">
                <v:shape id="_x0000_i1435" type="#_x0000_t75" style="width:18pt;height:18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5685C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55F409" w14:textId="0670C7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7FDC95" w14:textId="2F9AC3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3DF567" w14:textId="5F58EEE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FC4FE1" w14:textId="71D199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1396A" w14:textId="54C4A2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5466B4" w14:textId="18C3E7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5075F" w14:textId="6BFA660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88447" w14:textId="3715B75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77D8C" w14:textId="1DF469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830F7" w14:textId="0188BB6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B23AF" w14:textId="729A7D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4D402" w14:textId="4A40029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220EB6" w:rsidRPr="00380DF0" w14:paraId="0EE65F4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5D752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F63EE8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C25B9A" w14:textId="4EA5119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2FAE80C">
                <v:shape id="_x0000_i1436" type="#_x0000_t75" style="width:18pt;height:18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41036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B7150" w14:textId="57C6B6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6D211" w14:textId="7D53B7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5C55F" w14:textId="0FABA8F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019644" w14:textId="477CE0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E96DB" w14:textId="560813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E1578" w14:textId="0EA1F49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2A6220" w14:textId="710A069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3550C" w14:textId="514487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264A7" w14:textId="3966F7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3C5CD2" w14:textId="47EA62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1AB51" w14:textId="762BEA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64A1F" w14:textId="7274BF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220EB6" w:rsidRPr="00380DF0" w14:paraId="50C9EC2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E2F73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330EE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CFEC3F" w14:textId="1218EA1E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398A5AF">
                <v:shape id="_x0000_i1437" type="#_x0000_t75" style="width:36pt;height:18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A6DA11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08AC52" w14:textId="7022A0F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7A03A" w14:textId="7B856B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5AB420" w14:textId="4876E8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D0E90" w14:textId="14B1F2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4631C" w14:textId="743244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AF6E0" w14:textId="4305E5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DB0B7" w14:textId="045F46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11EF1" w14:textId="615FB7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CE1D0" w14:textId="1D6EEE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4FAF5E" w14:textId="1D058FC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79BF0" w14:textId="4EC941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62A83" w14:textId="174BB74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220EB6" w:rsidRPr="00380DF0" w14:paraId="72A2CF2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76A60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CB79E2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0FC751" w14:textId="5A0EDDB3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12BD81F">
                <v:shape id="_x0000_i1438" type="#_x0000_t75" style="width:36pt;height:18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5E3DC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74BC7B" w14:textId="7E7727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F9592" w14:textId="3C3233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9E88B" w14:textId="6CDBBC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AE28D" w14:textId="44E8CA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02350E" w14:textId="473CD1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BA4143" w14:textId="28324CA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685C1" w14:textId="11E3FC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5EB7E" w14:textId="2A2974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82B52" w14:textId="74CB3B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32CDDE" w14:textId="7FA0DCE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098C3" w14:textId="146E60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145E2" w14:textId="31230B0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220EB6" w:rsidRPr="00380DF0" w14:paraId="36D8B68C" w14:textId="77777777" w:rsidTr="00220EB6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F22C7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A1941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BB5115" w14:textId="6255AE0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F6149B6">
                <v:shape id="_x0000_i1439" type="#_x0000_t75" style="width:18pt;height:18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226FD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96372" w14:textId="3541C82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D8EC40" w14:textId="2B16C01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C12F1" w14:textId="3960C8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F6A2B" w14:textId="30485B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89317" w14:textId="77216C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EFBE4A" w14:textId="12614CC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3DAB3" w14:textId="727F78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9D940" w14:textId="2FCADD0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02605" w14:textId="2EAB29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F6961" w14:textId="097CB9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A86BB" w14:textId="03D560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F7B45" w14:textId="45EFC3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F18FD">
              <w:rPr>
                <w:color w:val="000000"/>
              </w:rPr>
              <w:t>––</w:t>
            </w:r>
          </w:p>
        </w:tc>
      </w:tr>
      <w:tr w:rsidR="00220EB6" w:rsidRPr="00380DF0" w14:paraId="3EB1567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DFE05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lastRenderedPageBreak/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AE4E62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01EB35" w14:textId="0EAF2D3A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D2E924B">
                <v:shape id="_x0000_i1440" type="#_x0000_t75" style="width:18pt;height:18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A90F6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15A6E" w14:textId="5F29DC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710A5" w14:textId="640E83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645E3" w14:textId="1BC9B1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3D4EE" w14:textId="23A2C94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FC8288" w14:textId="7ECA62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286D99" w14:textId="65EFCC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0190C0" w14:textId="04CB7A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AED7E" w14:textId="48A586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5C927" w14:textId="3C27A5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2907E" w14:textId="25B2718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E1BDF" w14:textId="1FB3D5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01BA5" w14:textId="327BECA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</w:tr>
      <w:tr w:rsidR="00220EB6" w:rsidRPr="00380DF0" w14:paraId="750969D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4FF98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24EDD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C50840" w14:textId="21524AA3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782D5D5">
                <v:shape id="_x0000_i1441" type="#_x0000_t75" style="width:28.5pt;height:18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DA737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C6B81" w14:textId="77ED15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051499" w14:textId="5D56CB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F3F82B" w14:textId="65B834F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844124" w14:textId="66D3FA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C3F2C6" w14:textId="61DDD9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45509A" w14:textId="23ED3B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31E00A" w14:textId="423D036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CAD09" w14:textId="5E718F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7151A" w14:textId="484608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15053" w14:textId="7B1C34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35DBC" w14:textId="4CD5F5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FF07A" w14:textId="6658D9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</w:tr>
      <w:tr w:rsidR="00220EB6" w:rsidRPr="00380DF0" w14:paraId="0B0B32B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2E17B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5009A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8F9E38" w14:textId="6E408CA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5879A8A">
                <v:shape id="_x0000_i1442" type="#_x0000_t75" style="width:24.75pt;height:18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B58D8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457CE" w14:textId="0B704D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A93DCD" w14:textId="6E657C6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48B49" w14:textId="466247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030A2" w14:textId="435CAE8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66A1C5" w14:textId="6F3E4C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590A8F" w14:textId="1BA0DA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703DE" w14:textId="342EF8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C0F0C" w14:textId="39C285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A306E" w14:textId="708970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0A31C" w14:textId="22BA90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E3705" w14:textId="16D4FA4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F1B075" w14:textId="2893FD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--</w:t>
            </w:r>
          </w:p>
        </w:tc>
      </w:tr>
      <w:tr w:rsidR="00220EB6" w:rsidRPr="00380DF0" w14:paraId="7543271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A5C23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189E1C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7661C0" w14:textId="3E630465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3EBF6AB">
                <v:shape id="_x0000_i1443" type="#_x0000_t75" style="width:18pt;height:18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90EAD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D8607" w14:textId="5CA25C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BB19A" w14:textId="5BC981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952D6" w14:textId="5C708D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ABB92D" w14:textId="64FECB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EBE098" w14:textId="6773F6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13FAC4" w14:textId="0C570F5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7F8FC" w14:textId="139F89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7B5D6" w14:textId="36F6365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7A7DD" w14:textId="182E49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F89F3" w14:textId="13619C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BFFC1" w14:textId="1FB58A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F45BD" w14:textId="727268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2</w:t>
            </w:r>
          </w:p>
        </w:tc>
      </w:tr>
      <w:tr w:rsidR="00220EB6" w:rsidRPr="00380DF0" w14:paraId="10F98D8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3FAFD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49A92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EAA257" w14:textId="14C9A70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37403FD">
                <v:shape id="_x0000_i1444" type="#_x0000_t75" style="width:24pt;height:18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62E2C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A20FC3" w14:textId="43CE24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352CD" w14:textId="565D02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CC6DB3" w14:textId="492660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91CCE" w14:textId="605EA15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2EE32" w14:textId="141BC3B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8A218" w14:textId="335884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F59D2" w14:textId="3EA56A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5A4BB" w14:textId="1A3C79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D72CD" w14:textId="1CC1BFE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9E649" w14:textId="360EDF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440C1" w14:textId="3F806FB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51BD4" w14:textId="5540FA8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</w:tr>
    </w:tbl>
    <w:p w14:paraId="5DB1F9C5" w14:textId="7294E084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74" w:name="_Toc131938240"/>
      <w:r>
        <w:t xml:space="preserve">Таблица </w:t>
      </w:r>
      <w:fldSimple w:instr=" STYLEREF 1 \s ">
        <w:r w:rsidR="008B68F5">
          <w:rPr>
            <w:noProof/>
          </w:rPr>
          <w:t>18</w:t>
        </w:r>
      </w:fldSimple>
      <w:r>
        <w:t>.</w:t>
      </w:r>
      <w:fldSimple w:instr=" SEQ Таблица \* ARABIC \s 1 ">
        <w:r w:rsidR="008B68F5">
          <w:rPr>
            <w:noProof/>
          </w:rPr>
          <w:t>15</w:t>
        </w:r>
      </w:fldSimple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3B7D88">
        <w:t>Шишкова, 97</w:t>
      </w:r>
      <w:r w:rsidRPr="00380DF0">
        <w:t xml:space="preserve"> в зоне деятельности ЕТО ООО "Тверская генерация"</w:t>
      </w:r>
      <w:bookmarkEnd w:id="174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17BC96C1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FC7EC0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3B5E2B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73C76616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43A45181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1D790E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DF2CB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DC220F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76C8E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706B383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21A81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13B6695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EDB3A3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B564DBD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F1371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8DBF2C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8FDB2AE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220EB6" w:rsidRPr="00380DF0" w14:paraId="1DC823C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8F01FE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F05178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164160B" w14:textId="1541C39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510EC30">
                <v:shape id="_x0000_i1445" type="#_x0000_t75" style="width:13.5pt;height:17.2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67AE7DD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E4C6A" w14:textId="05289CD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657E6" w14:textId="0215C84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6E0C7" w14:textId="18B16CB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A2469" w14:textId="69A56EC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C39C32" w14:textId="595B07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C1203" w14:textId="3F0B5DF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5BF3DA" w14:textId="483EE02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A6C84B" w14:textId="13E695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5E8D68" w14:textId="7A11D51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3B668" w14:textId="7DF041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995A3" w14:textId="67861BF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E70BF" w14:textId="6031AE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</w:tr>
      <w:tr w:rsidR="00220EB6" w:rsidRPr="00380DF0" w14:paraId="544CDD7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10912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9E8B64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567AEF" w14:textId="4ED2F12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29665FA">
                <v:shape id="_x0000_i1446" type="#_x0000_t75" style="width:24pt;height:18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B6E33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68367" w14:textId="52F507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BCD87" w14:textId="7990E6A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875FC" w14:textId="3AFB11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2F206" w14:textId="56FD88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BDA33" w14:textId="5953C32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BEA07B" w14:textId="5E4FD6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1F733D" w14:textId="38D471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4BBDC" w14:textId="30892E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7B272" w14:textId="447EE3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5C336" w14:textId="0D8C09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EDBEF" w14:textId="1C2107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8608E" w14:textId="60839D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</w:tr>
      <w:tr w:rsidR="00220EB6" w:rsidRPr="00380DF0" w14:paraId="57C0EE0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D8C25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A498F0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8C0967" w14:textId="12156E42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85F10D5">
                <v:shape id="_x0000_i1447" type="#_x0000_t75" style="width:28.5pt;height:18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51829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0ADFD2" w14:textId="11F590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3971C0" w14:textId="14BB5E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DB341" w14:textId="731A2E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2C304" w14:textId="4E63EE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05AC7" w14:textId="68AC36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7548A" w14:textId="09FE1FF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32094" w14:textId="0E4003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459D91" w14:textId="6A51B5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A8850" w14:textId="612C68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C2739" w14:textId="201E7A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99E76" w14:textId="0FC30C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0C5CD" w14:textId="2F7BC1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8</w:t>
            </w:r>
          </w:p>
        </w:tc>
      </w:tr>
      <w:tr w:rsidR="00220EB6" w:rsidRPr="00380DF0" w14:paraId="75C2CD4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78C1B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AB3E6C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86ABFF" w14:textId="6AA0B73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20A9271">
                <v:shape id="_x0000_i1448" type="#_x0000_t75" style="width:18pt;height:17.2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812BB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777376" w14:textId="16CF85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53721" w14:textId="32403F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70CED9" w14:textId="65C997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C16D9" w14:textId="01B500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56FA1" w14:textId="1568BB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8436F" w14:textId="6D35E4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FF242" w14:textId="19E032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9DAE69" w14:textId="32DCA6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38C339" w14:textId="5615F21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6035A" w14:textId="64D9DD3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DB5C87" w14:textId="73C679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796FCC" w14:textId="51CED0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220EB6" w:rsidRPr="00380DF0" w14:paraId="4CDC654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49493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8BE1DD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6484F3" w14:textId="6C2F6F7B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49611A2">
                <v:shape id="_x0000_i1449" type="#_x0000_t75" style="width:29.25pt;height:18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4D117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36B4D" w14:textId="480895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852D9" w14:textId="6A3896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F1B8F" w14:textId="3DC225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8116CA" w14:textId="55D6FC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4150E" w14:textId="0C75F2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89379" w14:textId="24B2386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E7D8B" w14:textId="770B6D6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32F9D" w14:textId="104C567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E66603" w14:textId="3DB1C5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E461F9" w14:textId="73E37F1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8F61FA" w14:textId="259A3A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E8977" w14:textId="71A339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</w:tr>
      <w:tr w:rsidR="00220EB6" w:rsidRPr="00380DF0" w14:paraId="4BB6636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2761B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DB7C8D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45D803" w14:textId="47E2AE7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99302E3">
                <v:shape id="_x0000_i1450" type="#_x0000_t75" style="width:36pt;height:18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7C93B4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3B251A" w14:textId="6D44926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B1F93" w14:textId="7AB0C3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72F08" w14:textId="6A50548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41D93" w14:textId="26C6FF2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CF57D0" w14:textId="73E6D6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87E02" w14:textId="4C98B2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6FC74" w14:textId="6018402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FACED" w14:textId="01915F6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A088C" w14:textId="147A28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68D7E" w14:textId="4BEBD1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F022C" w14:textId="0A17EF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F3454C" w14:textId="40AA0D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1</w:t>
            </w:r>
          </w:p>
        </w:tc>
      </w:tr>
      <w:tr w:rsidR="00220EB6" w:rsidRPr="00380DF0" w14:paraId="661CFD0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113F5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3B6BD6C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8DBE83" w14:textId="3C0D3EAB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F10A169">
                <v:shape id="_x0000_i1451" type="#_x0000_t75" style="width:18pt;height:18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D27F1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30EA5" w14:textId="3FBD2B7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58FA1" w14:textId="573A15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D3FC77" w14:textId="6A4782B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92725" w14:textId="546EC0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F559E" w14:textId="771A6D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43118" w14:textId="24E849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C2884" w14:textId="28A3A1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FB0C62" w14:textId="6806546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16E52E" w14:textId="50BE89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2E224" w14:textId="5BEEE21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A3D0B" w14:textId="0EB56A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4B126" w14:textId="271D7F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0</w:t>
            </w:r>
          </w:p>
        </w:tc>
      </w:tr>
      <w:tr w:rsidR="00220EB6" w:rsidRPr="00380DF0" w14:paraId="76D5EE6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2504C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347E4A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DDA15E" w14:textId="4AEDC30D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9BDA19D">
                <v:shape id="_x0000_i1452" type="#_x0000_t75" style="width:28.5pt;height:18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84793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2BC48C" w14:textId="3C95D3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1FE8DA" w14:textId="312751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4E3AA" w14:textId="0834EF4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EBCE2" w14:textId="5AE45A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7118EB" w14:textId="6CE6638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5E203" w14:textId="4CBC84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C637C" w14:textId="6BDCAB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15014" w14:textId="7ADD26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A0CC6" w14:textId="1FC28DF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8C4EC" w14:textId="0A1228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76607" w14:textId="641A51B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201A5" w14:textId="54AF87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</w:tr>
      <w:tr w:rsidR="00220EB6" w:rsidRPr="00380DF0" w14:paraId="696C00F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26FE7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FD058D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CAE8C3" w14:textId="18CD889C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742629B">
                <v:shape id="_x0000_i1453" type="#_x0000_t75" style="width:29.25pt;height:18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5041F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F018F" w14:textId="24EEF7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BB593" w14:textId="7EA048B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18E16" w14:textId="661370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4B8FD" w14:textId="12DEF3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970F7" w14:textId="6753BFA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FF9044" w14:textId="7A42FA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E670D" w14:textId="22D60C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46292" w14:textId="3F355D6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D656D3" w14:textId="336EB0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DCA0D" w14:textId="6BE558C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CD0FB1" w14:textId="7A1A03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DFD145" w14:textId="090DDD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,0</w:t>
            </w:r>
          </w:p>
        </w:tc>
      </w:tr>
      <w:tr w:rsidR="00220EB6" w:rsidRPr="00380DF0" w14:paraId="634F080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6E90D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B8A63B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CE22F0" w14:textId="53671024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FFA60F9">
                <v:shape id="_x0000_i1454" type="#_x0000_t75" style="width:18pt;height:17.2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1F349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26CA9" w14:textId="1082D1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F7261" w14:textId="05B33E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3A4B1" w14:textId="4883E83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1EFA6" w14:textId="076F84C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36282" w14:textId="74001C2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D6FFB2" w14:textId="743159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C5424" w14:textId="3ABB916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4A1F2" w14:textId="66D100D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5BBF2" w14:textId="49DD91D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1816A4" w14:textId="69DE40D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2988CA" w14:textId="13E9CB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186DA" w14:textId="62272D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</w:tr>
      <w:tr w:rsidR="00220EB6" w:rsidRPr="00380DF0" w14:paraId="475F3B2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F3BC2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86D6B3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E76E63" w14:textId="717F9182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F497E4F">
                <v:shape id="_x0000_i1455" type="#_x0000_t75" style="width:18pt;height:18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82B23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FCCC0B" w14:textId="57C2FC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C7B77" w14:textId="6E5C12E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96A49" w14:textId="5D4E388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F3547" w14:textId="1CDB82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BDEED" w14:textId="1639FB6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406C8" w14:textId="2FEB37E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951AF2" w14:textId="73C3C6F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78C29" w14:textId="7AE9AA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08B6FE" w14:textId="5AAC4DF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610DA8" w14:textId="1A3AF7C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5C8A3" w14:textId="4EC9174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EF08D" w14:textId="76E67D1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920</w:t>
            </w:r>
          </w:p>
        </w:tc>
      </w:tr>
      <w:tr w:rsidR="00220EB6" w:rsidRPr="00380DF0" w14:paraId="64B7BE7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6DDAA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6B1AEE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F4EE83" w14:textId="64E46802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C806660">
                <v:shape id="_x0000_i1456" type="#_x0000_t75" style="width:16.5pt;height:17.2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6EC719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8C3B3" w14:textId="2474C1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D89E03" w14:textId="2E2542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2E030" w14:textId="666AB6C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1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CF5817" w14:textId="26F41A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1,1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37592" w14:textId="26912DF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10,8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24EC2" w14:textId="1575D6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8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4457D2" w14:textId="14F0D46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8,7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9E9FC" w14:textId="0FD399E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8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22217" w14:textId="4F58EC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8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2B961" w14:textId="0D84867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8,7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AE7CBB" w14:textId="594560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8,7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F3D824" w14:textId="2B236D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08,75</w:t>
            </w:r>
          </w:p>
        </w:tc>
      </w:tr>
      <w:tr w:rsidR="00220EB6" w:rsidRPr="00380DF0" w14:paraId="6A0D86F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1379F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3B715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780AD1" w14:textId="269FC5E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3964347">
                <v:shape id="_x0000_i1457" type="#_x0000_t75" style="width:28.5pt;height:18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43E99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6419E4" w14:textId="690680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24534" w14:textId="396D279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659BA8" w14:textId="2B954E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1459D" w14:textId="19E06CB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859BF" w14:textId="5C562D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7D9B1" w14:textId="6B95F1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73C08" w14:textId="4CCBC2D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6EBDA" w14:textId="4A47D3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12E814" w14:textId="5EF0C75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5E37F5" w14:textId="0630A7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959309" w14:textId="669A9B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6A2BA" w14:textId="406B8C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</w:tr>
      <w:tr w:rsidR="00220EB6" w:rsidRPr="00380DF0" w14:paraId="7ADA853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FFCA4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002578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AA22FE" w14:textId="442A6E9A" w:rsidR="00220EB6" w:rsidRPr="00380DF0" w:rsidRDefault="001D2C66" w:rsidP="00220EB6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B1EB59F">
                <v:shape id="_x0000_i1458" type="#_x0000_t75" style="width:36.75pt;height:18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0D3F2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3D26BD" w14:textId="0FE92AE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0423DD" w14:textId="0108E0A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E08ADD" w14:textId="7B3130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BEEE4" w14:textId="013B51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48856B" w14:textId="0C1A56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34145" w14:textId="611ADE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BE762" w14:textId="18DD0E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8630F" w14:textId="0DBF52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D02B9" w14:textId="6A415F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AE6FF7" w14:textId="4B9B7B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A1AD8" w14:textId="5F7D90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48836" w14:textId="7068D55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</w:tr>
      <w:tr w:rsidR="00220EB6" w:rsidRPr="00380DF0" w14:paraId="347FA66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3563B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3F9AD5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23A30F" w14:textId="754B6A1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1D78D0F">
                <v:shape id="_x0000_i1459" type="#_x0000_t75" style="width:42.75pt;height:18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3373C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E7B55" w14:textId="66E6BDF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FE2905" w14:textId="3D1231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8870C" w14:textId="7E0893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1B639" w14:textId="2A05596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185A8A" w14:textId="62BE8F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60B98" w14:textId="4AAB5B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07872F" w14:textId="62C718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9DC0E" w14:textId="367D4D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BF7F4" w14:textId="1993100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C41093" w14:textId="372F355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BCB571" w14:textId="2C0352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961F4" w14:textId="0297FC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2</w:t>
            </w:r>
          </w:p>
        </w:tc>
      </w:tr>
      <w:tr w:rsidR="00220EB6" w:rsidRPr="00380DF0" w14:paraId="2CEC7D0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20AD2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0A010FB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B8362A" w14:textId="4F4902D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BC99440">
                <v:shape id="_x0000_i1460" type="#_x0000_t75" style="width:24pt;height:18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02BFF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AAD2F" w14:textId="47A3D7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22D118" w14:textId="73A1D3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C6A92" w14:textId="224A70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1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14F9C" w14:textId="1CBE378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7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67F514" w14:textId="4167359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8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1DF33" w14:textId="2A123C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6,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C86AF" w14:textId="6DA21F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6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7DBA3" w14:textId="51C6C02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1E3FE" w14:textId="182ADE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450C7" w14:textId="33D32A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BC366" w14:textId="6F709C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6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4097A" w14:textId="24B7E83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,6%</w:t>
            </w:r>
          </w:p>
        </w:tc>
      </w:tr>
      <w:tr w:rsidR="00220EB6" w:rsidRPr="00380DF0" w14:paraId="28DEF08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85BBC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082992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39C29C" w14:textId="7126B7C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9B07289">
                <v:shape id="_x0000_i1461" type="#_x0000_t75" style="width:28.5pt;height:18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EBADE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7BE2A5" w14:textId="0DF999F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B2985A" w14:textId="3B938A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B8851" w14:textId="26248E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F95A2D" w14:textId="6368C8C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054684" w14:textId="4CC35E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6F0B72" w14:textId="234FF6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6F7EB" w14:textId="35DAEC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6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1D49A" w14:textId="1F0486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6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5F6CE" w14:textId="0A037EA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6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A1508" w14:textId="00F681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6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957F5E" w14:textId="2BB8AAB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6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43FA1C" w14:textId="1520C5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69</w:t>
            </w:r>
          </w:p>
        </w:tc>
      </w:tr>
      <w:tr w:rsidR="00220EB6" w:rsidRPr="00380DF0" w14:paraId="0C8D978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BDEAF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FEBFEF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A11F85" w14:textId="57BDFDD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AADC727">
                <v:shape id="_x0000_i1462" type="#_x0000_t75" style="width:18pt;height:18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4330B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AFEE69" w14:textId="5C2DCB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A1281" w14:textId="63DAF4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84A91E" w14:textId="61E09A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8BDF6" w14:textId="00A608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C6CF1" w14:textId="3958EC7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C4CF1" w14:textId="4A43FD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088E7" w14:textId="7E039F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20C71C" w14:textId="6582A56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8331B3" w14:textId="0E6C1F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6602A" w14:textId="422B87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417AD" w14:textId="303F99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D41AF" w14:textId="2916E69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</w:t>
            </w:r>
          </w:p>
        </w:tc>
      </w:tr>
      <w:tr w:rsidR="00220EB6" w:rsidRPr="00380DF0" w14:paraId="2650F363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FB4F1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16FE6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2A7A5A" w14:textId="122B7B1A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49C1056">
                <v:shape id="_x0000_i1463" type="#_x0000_t75" style="width:18pt;height:18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A4ACB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35A32" w14:textId="26BDCDF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82F79" w14:textId="5A93C9A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B1D972" w14:textId="72AC2A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FD5DC" w14:textId="51D6A7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C450B" w14:textId="0D23CE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194F5" w14:textId="3741A5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C4C4D" w14:textId="5AC3B4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802E2" w14:textId="61FBB56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37AEE" w14:textId="62F9EC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FECB3" w14:textId="2002512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89320" w14:textId="6556BC1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711574" w14:textId="4F188B6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</w:tr>
      <w:tr w:rsidR="00220EB6" w:rsidRPr="00380DF0" w14:paraId="7AA7500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95D45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FFCA00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F524E9" w14:textId="3DD87454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66939B9">
                <v:shape id="_x0000_i1464" type="#_x0000_t75" style="width:36pt;height:18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95E05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CCB124" w14:textId="7815B97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480C1" w14:textId="747820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C3B50" w14:textId="3F8F69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C45AE" w14:textId="7BC7D9E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49E0FB" w14:textId="0592D0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48BC94" w14:textId="7559BC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72080" w14:textId="528261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6CB2F" w14:textId="05D47F6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D8724" w14:textId="47A3B0F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64B58" w14:textId="237E78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52B96" w14:textId="38A27C8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5F14F" w14:textId="5962A70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</w:tr>
      <w:tr w:rsidR="00220EB6" w:rsidRPr="00380DF0" w14:paraId="3C198A7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B6A90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7EAB0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74551C" w14:textId="011DFBD7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87DE745">
                <v:shape id="_x0000_i1465" type="#_x0000_t75" style="width:36pt;height:18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F1C8A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C3C7B" w14:textId="73BB9C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93E42" w14:textId="7F6ADC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F64252" w14:textId="419CDB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5AFD30" w14:textId="39913D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FD328" w14:textId="106A34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492A1" w14:textId="661C10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9EFF3" w14:textId="3E81C1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6FF5E" w14:textId="7EAF8C1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F7492" w14:textId="7EE405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57BA17" w14:textId="7C2C51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8ACEEA" w14:textId="760A4D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09038" w14:textId="44A1ECD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</w:tr>
      <w:tr w:rsidR="00220EB6" w:rsidRPr="00380DF0" w14:paraId="4C0967D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E0D03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A0AC8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080CCF" w14:textId="5D5F3EA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3C0252E">
                <v:shape id="_x0000_i1466" type="#_x0000_t75" style="width:18pt;height:18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E069D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4A4F7A" w14:textId="6ABFCA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D7CF63" w14:textId="62AE50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C0186" w14:textId="15F5067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3557C" w14:textId="0ECDF3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C34DCA" w14:textId="0375D66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C0CC3" w14:textId="7119051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D2482A" w14:textId="7A4AF7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75D5C" w14:textId="655A319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354DB1" w14:textId="5E6463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F24CC7" w14:textId="425DD9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84116" w14:textId="7729CF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65DE2E" w14:textId="502B94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</w:tr>
      <w:tr w:rsidR="00220EB6" w:rsidRPr="00380DF0" w14:paraId="6998030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E1C13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BDCBC5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3F2347" w14:textId="59DA39F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66ACA28">
                <v:shape id="_x0000_i1467" type="#_x0000_t75" style="width:18pt;height:18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39250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F176C" w14:textId="6BB2D6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270CF" w14:textId="46D1E2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EEA897" w14:textId="7CF15B0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67834" w14:textId="523D78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E4A71" w14:textId="32A174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AABF1" w14:textId="22075C9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2FCB1" w14:textId="11E9417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4D85D" w14:textId="229E46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2D14E4" w14:textId="78C7F1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75601" w14:textId="61BA7F7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B42C6" w14:textId="5C2FEA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D7AAC" w14:textId="1773BF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</w:tr>
      <w:tr w:rsidR="00220EB6" w:rsidRPr="00380DF0" w14:paraId="718D4BC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B92F23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52146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E58037" w14:textId="2DB97920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A724B25">
                <v:shape id="_x0000_i1468" type="#_x0000_t75" style="width:28.5pt;height:18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74C528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C36B9" w14:textId="6F850B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C0A9C" w14:textId="5E1D47B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FD8E1" w14:textId="2455BC2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AFF593" w14:textId="0820219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6CC6F8" w14:textId="5134B7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9E544" w14:textId="204DCEF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D655B" w14:textId="050134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A60D14" w14:textId="78AC2F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509ADE" w14:textId="6B0491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2385A" w14:textId="1E9C448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8985C" w14:textId="63DED38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9B5B9" w14:textId="3CC526A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</w:tr>
      <w:tr w:rsidR="00220EB6" w:rsidRPr="00380DF0" w14:paraId="656F42A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A1F04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8AE652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B2C987" w14:textId="02E96D31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02552E2">
                <v:shape id="_x0000_i1469" type="#_x0000_t75" style="width:24.75pt;height:18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EA35E7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22D468" w14:textId="535F34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3B6C6D" w14:textId="066954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B78D9" w14:textId="11CCC5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8025C" w14:textId="77BF18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F620E" w14:textId="2B986F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19CBD" w14:textId="02840A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6B6A1" w14:textId="3CB95E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932A0" w14:textId="48C9DD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1812CB" w14:textId="13C3E6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5DA87" w14:textId="60D0AF0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ED2C49" w14:textId="23C328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8ABB0" w14:textId="43F4FD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</w:tr>
      <w:tr w:rsidR="00220EB6" w:rsidRPr="00380DF0" w14:paraId="5EE1479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5C322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FDF17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254BA8" w14:textId="554F6E49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CAEB47F">
                <v:shape id="_x0000_i1470" type="#_x0000_t75" style="width:18pt;height:18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D4354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E0A43" w14:textId="3C3C34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CA234" w14:textId="6CB4E0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77418" w14:textId="7215FF6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D6FF8" w14:textId="50F39EA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D603A" w14:textId="6E1941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15077" w14:textId="4EF68E2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E88BF8" w14:textId="4A2C35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E7F6A" w14:textId="16E541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AC293" w14:textId="1D869F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75CA9" w14:textId="66BC09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FAC8BC" w14:textId="472633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3D28E" w14:textId="757597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</w:t>
            </w:r>
          </w:p>
        </w:tc>
      </w:tr>
      <w:tr w:rsidR="00220EB6" w:rsidRPr="00380DF0" w14:paraId="7F3F2C4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85041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FABDB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4D341A" w14:textId="3F9A1D61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E4D1E8F">
                <v:shape id="_x0000_i1471" type="#_x0000_t75" style="width:24pt;height:18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D4B7B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9B5E3" w14:textId="0EB34A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39257" w14:textId="0F3172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721263" w14:textId="76F2E31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382053" w14:textId="5EFE405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3D117B" w14:textId="2F81E36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D462F0" w14:textId="3A79DF7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4876E" w14:textId="41A2D1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C2C59" w14:textId="63B5CBC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E44AC" w14:textId="4209A7C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D5B5E" w14:textId="07A8530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F6F9AB" w14:textId="1500E7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4EAC4" w14:textId="2598B18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</w:tr>
    </w:tbl>
    <w:p w14:paraId="7E582A45" w14:textId="3488B315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  <w:bookmarkStart w:id="175" w:name="_Ref128950271"/>
      <w:bookmarkStart w:id="176" w:name="_Toc131938241"/>
      <w:r>
        <w:lastRenderedPageBreak/>
        <w:t xml:space="preserve">Таблица </w:t>
      </w:r>
      <w:fldSimple w:instr=" STYLEREF 1 \s ">
        <w:r w:rsidR="008B68F5">
          <w:rPr>
            <w:noProof/>
          </w:rPr>
          <w:t>18</w:t>
        </w:r>
      </w:fldSimple>
      <w:r>
        <w:t>.</w:t>
      </w:r>
      <w:fldSimple w:instr=" SEQ Таблица \* ARABIC \s 1 ">
        <w:r w:rsidR="008B68F5">
          <w:rPr>
            <w:noProof/>
          </w:rPr>
          <w:t>16</w:t>
        </w:r>
      </w:fldSimple>
      <w:bookmarkEnd w:id="175"/>
      <w:r>
        <w:t xml:space="preserve"> </w:t>
      </w:r>
      <w:r w:rsidRPr="009B7E72">
        <w:t xml:space="preserve">– </w:t>
      </w:r>
      <w:r>
        <w:t xml:space="preserve">Индикаторы, характеризующие </w:t>
      </w:r>
      <w:r w:rsidRPr="00380DF0">
        <w:t>динамику изменения показателей тепловых сетей, обеспечивающих передачу тепловой энергии, теплоносителя от источника тепловой энергии (мощности) к потребителям</w:t>
      </w:r>
      <w:r>
        <w:t xml:space="preserve"> в системе теплоснабжения на базе котельной </w:t>
      </w:r>
      <w:r w:rsidR="003B7D88">
        <w:t>ТКСМ-2</w:t>
      </w:r>
      <w:r w:rsidRPr="00380DF0">
        <w:t xml:space="preserve"> в зоне деятельности ЕТО ООО "Тверская генерация"</w:t>
      </w:r>
      <w:r w:rsidR="003B7D88">
        <w:t xml:space="preserve"> (ликвидация котельной в 202</w:t>
      </w:r>
      <w:r w:rsidR="00220EB6">
        <w:t>8</w:t>
      </w:r>
      <w:r w:rsidR="003B7D88">
        <w:t xml:space="preserve"> году)</w:t>
      </w:r>
      <w:bookmarkEnd w:id="176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80DF0" w:rsidRPr="00380DF0" w14:paraId="36DAA2DC" w14:textId="77777777" w:rsidTr="00380DF0">
        <w:trPr>
          <w:trHeight w:val="2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5A94DA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090D255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85F6D8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5FF8A5FC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104904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71F1A6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F44C6DF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C8E309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5EB6AC0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36B035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B6B23C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8484B9B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88949A2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5DA9AE7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E755B99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1747C198" w14:textId="77777777" w:rsidR="00380DF0" w:rsidRPr="00380DF0" w:rsidRDefault="00380DF0" w:rsidP="00380DF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80DF0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220EB6" w:rsidRPr="00380DF0" w14:paraId="3B024DF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CA6A61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203DB358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Протяженность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A15F06F" w14:textId="64C515C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2CCC597">
                <v:shape id="_x0000_i1472" type="#_x0000_t75" style="width:13.5pt;height:17.25pt">
                  <v:imagedata r:id="rId11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36B5DEB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EE1C8" w14:textId="78FFB60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98AFC9" w14:textId="04F7D07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9CB538" w14:textId="3206151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10147" w14:textId="2E62F5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AFC1F" w14:textId="3E9411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A730DE" w14:textId="4038EF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0A7504" w14:textId="19AD9A1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7CF0D" w14:textId="769AB72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F1332" w14:textId="1B8498B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60271A" w14:textId="3B6BA6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8E44A" w14:textId="5A3F22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ACE8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1F671098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74C6C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FBA5C7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138E13" w14:textId="5961210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8896128">
                <v:shape id="_x0000_i1473" type="#_x0000_t75" style="width:24pt;height:18pt">
                  <v:imagedata r:id="rId11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3E2D0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51E28C" w14:textId="47C1E1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CE482" w14:textId="1D1DDF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72C4B" w14:textId="377A80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ADD48" w14:textId="2C51C5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82185" w14:textId="4E70DE4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AC9A6" w14:textId="07000DF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D6D971" w14:textId="787868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0B2B8" w14:textId="4C21CA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B521A0" w14:textId="0D8F568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7B65D" w14:textId="0C99168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BF34F" w14:textId="159A67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2229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3E55595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F4612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40B989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распределите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1AB3D4" w14:textId="3B660362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EED29B7">
                <v:shape id="_x0000_i1474" type="#_x0000_t75" style="width:28.5pt;height:18pt">
                  <v:imagedata r:id="rId11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71BDF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922A96" w14:textId="0B626D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8A59F" w14:textId="5A11FE7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6722B" w14:textId="7F5BC3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6B84F" w14:textId="7E74FA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3,6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97CA0" w14:textId="2E148D2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EDC5F" w14:textId="50FECD7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8DE9C" w14:textId="228D14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70E60F" w14:textId="5FEAE0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689B1" w14:textId="5872E1F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4D26A4" w14:textId="206741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0252A" w14:textId="04419AC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,2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2E8FF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463EACFD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51F07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83017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териальная характеристика тепловых сетей, в т.ч.: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9DBEC00" w14:textId="36A4550A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8FFC137">
                <v:shape id="_x0000_i1475" type="#_x0000_t75" style="width:18pt;height:17.25pt">
                  <v:imagedata r:id="rId11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F9978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847CD" w14:textId="26F299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7712B" w14:textId="43E825A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D5577" w14:textId="3BFA56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347DB6" w14:textId="0DDA573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793E6" w14:textId="60F3DF8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819DCC" w14:textId="0E6496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8F5A46" w14:textId="7362ED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870DFD" w14:textId="2B0A49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308598" w14:textId="69A5EF4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1D429" w14:textId="2AA57F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50EB9" w14:textId="68FC746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2A34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7A32637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7F49C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3EA918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E9C7F9" w14:textId="3E02128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7409FB7E">
                <v:shape id="_x0000_i1476" type="#_x0000_t75" style="width:29.25pt;height:18pt">
                  <v:imagedata r:id="rId11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A9758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E55E6" w14:textId="04F0246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01FF38" w14:textId="29E6F19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8D6B1" w14:textId="03722E0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412BDB" w14:textId="2884C9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C2515" w14:textId="38240E1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77D21" w14:textId="28255A9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84769" w14:textId="7B176CE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85A9D" w14:textId="7324C0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92037" w14:textId="00E2A5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359607" w14:textId="7422DD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95F4A" w14:textId="5649E5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9698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47C51D39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1EBCF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2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456AB7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1BAD7E" w14:textId="01068B64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E25F3CB">
                <v:shape id="_x0000_i1477" type="#_x0000_t75" style="width:36pt;height:18pt">
                  <v:imagedata r:id="rId12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DBB1C2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F4A67" w14:textId="381C78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60C9C" w14:textId="3756C0E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EA98C" w14:textId="16345F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B1C07" w14:textId="7235013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9F0CE9" w14:textId="1E35CD7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F34B7" w14:textId="3A774A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623CE" w14:textId="137DD3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848B6" w14:textId="441EF8D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A54C5" w14:textId="20A992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2DDB6" w14:textId="6D02893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06849" w14:textId="604B867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D71D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6287612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FEDE8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FACFF66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Средний срок эксплуатации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CEB1D0" w14:textId="3BBFCDFB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40CD7CE">
                <v:shape id="_x0000_i1478" type="#_x0000_t75" style="width:18pt;height:18pt">
                  <v:imagedata r:id="rId12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88568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C23FA" w14:textId="2ECD254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D0ACF" w14:textId="0F1B1A1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46AA3" w14:textId="1DC39D6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FBB4F9" w14:textId="747B08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A926A" w14:textId="01F265D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FE42B" w14:textId="179036E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D1229C" w14:textId="3DC2088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97E1B" w14:textId="2C27EA6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7BDEE" w14:textId="3D3808A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E316B" w14:textId="0CD58A7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ACD88" w14:textId="1951A16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0BB76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6437867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A5F4B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AB2159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магистральных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2B24C8" w14:textId="61B42E2B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899DCB1">
                <v:shape id="_x0000_i1479" type="#_x0000_t75" style="width:28.5pt;height:18pt">
                  <v:imagedata r:id="rId12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2ED124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A2CAB" w14:textId="60E9C6E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066C1" w14:textId="72A0F48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E2AA4B" w14:textId="6D33BB8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BD137" w14:textId="04C0E7E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6203E" w14:textId="1FF1542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FCEA0" w14:textId="4DD54C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6C3BD" w14:textId="26974C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00DE9" w14:textId="126B5BF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E2A532" w14:textId="774119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84B2D" w14:textId="419E23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8D94A" w14:textId="7637B9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D49A7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0AEBB8A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2FB53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3.2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47DB37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 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B1BDD4" w14:textId="3F69D3F7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F87FFB7">
                <v:shape id="_x0000_i1480" type="#_x0000_t75" style="width:29.25pt;height:18pt">
                  <v:imagedata r:id="rId12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CC104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ет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88E31" w14:textId="481A95D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5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93BBF4" w14:textId="3EF3530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E446D" w14:textId="17C4883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7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B3D9B3" w14:textId="69AB40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3622C" w14:textId="37C4EB6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9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A0A07" w14:textId="35241E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EF726E" w14:textId="71EF0EB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5AF2A" w14:textId="3D812EE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2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1DC9DC" w14:textId="16B6D3D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3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D5AA1A" w14:textId="6E4DDE2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4,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B9598" w14:textId="19B944E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5,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6A7B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6A9A6C9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17642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697684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Удельная материальная характеристика тепловых сетей на одного жителя, обслуживаемого из системы теплоснабжения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F4A40F" w14:textId="599FD950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3CF0FDA">
                <v:shape id="_x0000_i1481" type="#_x0000_t75" style="width:18pt;height:17.25pt">
                  <v:imagedata r:id="rId12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46A1E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е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DD537" w14:textId="49D6E41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95E99" w14:textId="53F903D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9ECF3A" w14:textId="13166C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0AE06" w14:textId="5E412FA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100BD" w14:textId="299030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5FD26" w14:textId="0D50678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ED4DE8" w14:textId="0E950AD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2927A" w14:textId="463C7BC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4A19F3" w14:textId="3B91A13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D271FE" w14:textId="779CFA3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6BFAA1" w14:textId="44010E6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AFF2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74658A5B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44509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D3AC9B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 xml:space="preserve">Присоединенная тепловая нагрузка 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919FA8" w14:textId="2DE78F91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DF51306">
                <v:shape id="_x0000_i1482" type="#_x0000_t75" style="width:18pt;height:18pt">
                  <v:imagedata r:id="rId13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A6D8D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/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A27E5" w14:textId="7390C23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791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949F9" w14:textId="13773D8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,833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77766" w14:textId="6080289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66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C68C3" w14:textId="2FA27D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5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1BD01D" w14:textId="6ECEFB4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9,065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BC91E" w14:textId="2F25E4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80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F62E9" w14:textId="5AA7FED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804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24469" w14:textId="1160A94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80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739B9" w14:textId="7CB0739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80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E5649" w14:textId="34B78E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80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30ED75" w14:textId="70D852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,804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12918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</w:p>
        </w:tc>
      </w:tr>
      <w:tr w:rsidR="00220EB6" w:rsidRPr="00380DF0" w14:paraId="231200B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79CC9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AB206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ая материальная характеристик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074EB5" w14:textId="6722F9D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6124D0E">
                <v:shape id="_x0000_i1483" type="#_x0000_t75" style="width:16.5pt;height:17.25pt">
                  <v:imagedata r:id="rId13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636B8B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  <w:r w:rsidRPr="00380DF0">
              <w:rPr>
                <w:rFonts w:ascii="Arial" w:eastAsia="Calibri" w:hAnsi="Arial"/>
                <w:sz w:val="18"/>
                <w:szCs w:val="18"/>
                <w:vertAlign w:val="superscript"/>
              </w:rPr>
              <w:t>2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217BA6" w14:textId="7E0587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18C6F" w14:textId="352A28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C56533" w14:textId="2D6B880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C83E6E" w14:textId="114F3D2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2,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FC0D3" w14:textId="3A8984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75,1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6547B4" w14:textId="4C467E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7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CA845" w14:textId="6CF36CC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7,5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03DC7" w14:textId="02B41C9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7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EC58D" w14:textId="413279A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7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D65ED" w14:textId="2B9AE93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7,5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CBF54F" w14:textId="1778000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87,5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ECB1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</w:p>
        </w:tc>
      </w:tr>
      <w:tr w:rsidR="00220EB6" w:rsidRPr="00380DF0" w14:paraId="57DDD63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B1E0F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0F5871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ые потер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C0A730" w14:textId="629F27FD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65FC1EB">
                <v:shape id="_x0000_i1484" type="#_x0000_t75" style="width:28.5pt;height:18pt">
                  <v:imagedata r:id="rId13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DAC8D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587364" w14:textId="5E1C4C6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FAA82" w14:textId="7EACE61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CF546" w14:textId="4A04AB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A532C" w14:textId="302D390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5A988" w14:textId="2E8E2B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5AB7C" w14:textId="614802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08F3C" w14:textId="3FE957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13CCD0" w14:textId="17B1D7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4FD23" w14:textId="3353900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8FFCB0" w14:textId="1109C2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D9EA9" w14:textId="534D425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1CB87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466287D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6F06A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5EB08C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агистра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A7C525" w14:textId="3751AF47" w:rsidR="00220EB6" w:rsidRPr="00380DF0" w:rsidRDefault="001D2C66" w:rsidP="00220EB6">
            <w:pPr>
              <w:pStyle w:val="affff5"/>
              <w:rPr>
                <w:rFonts w:ascii="Arial" w:eastAsia="Calibri" w:hAnsi="Arial"/>
                <w:i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A86254B">
                <v:shape id="_x0000_i1485" type="#_x0000_t75" style="width:36.75pt;height:18pt">
                  <v:imagedata r:id="rId13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4317EC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F99FC2" w14:textId="1D8B26B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2CC62" w14:textId="59E974D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17D5EA" w14:textId="1D44E98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67E32" w14:textId="692F32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43EAD" w14:textId="3EA1187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525BA" w14:textId="13B415D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510DC" w14:textId="341ADF6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49BEB" w14:textId="74944F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6E5199" w14:textId="6342EF2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D4282" w14:textId="728C73E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D4C98" w14:textId="4E4EAAB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0351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0FFE1BC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01B83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7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05EF66" w14:textId="77777777" w:rsidR="00220EB6" w:rsidRPr="00380DF0" w:rsidRDefault="00220EB6" w:rsidP="00220EB6">
            <w:pPr>
              <w:pStyle w:val="affff4"/>
              <w:jc w:val="right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пределительны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BE03D5" w14:textId="1E70BE1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425851F">
                <v:shape id="_x0000_i1486" type="#_x0000_t75" style="width:42.75pt;height:18pt">
                  <v:imagedata r:id="rId13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A5CBC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ыс. 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89E56" w14:textId="37D1E4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2F36CA" w14:textId="0A325DC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7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5AC4A" w14:textId="4944C2F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F629A" w14:textId="6DF904A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6B857" w14:textId="7C15A04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AA7F7" w14:textId="133073C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9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1A77B6" w14:textId="7AE1EB3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6F57D0" w14:textId="58F09A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88801B" w14:textId="09ED32D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778D5" w14:textId="713FB7A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341DF" w14:textId="39DF365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9,8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92CE3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556560B2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7B73B0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11DFBB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Относительные нормативные потер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C0FCFF" w14:textId="3BA4EFC9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61F97FB3">
                <v:shape id="_x0000_i1487" type="#_x0000_t75" style="width:24pt;height:18pt">
                  <v:imagedata r:id="rId14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B6AA6A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46DEF" w14:textId="6E8FF9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A6A54" w14:textId="24521A4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FDDFC6" w14:textId="7CC7C6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E7ECE" w14:textId="1723781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1,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37071" w14:textId="7E2F54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,6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D5D18" w14:textId="4E6DFEB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5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39247C" w14:textId="48837E6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4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395675" w14:textId="3A8606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67CD5" w14:textId="6CA6157E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FAA71" w14:textId="4523647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9A95F1" w14:textId="739C6F3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0,4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771B7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6A094806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3B7CE8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33ADDD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Линейная плотность передачи тепловой энергии в тепловых сетях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A1F277" w14:textId="1D3BE25F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E6CC12F">
                <v:shape id="_x0000_i1488" type="#_x0000_t75" style="width:28.5pt;height:18pt">
                  <v:imagedata r:id="rId14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DFB0C0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8C706B" w14:textId="732B796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19B54" w14:textId="65DD54A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0C9EC" w14:textId="7705B5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F257E" w14:textId="310295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E4CE7" w14:textId="5A030C4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4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E93D1F" w14:textId="4F11924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A83D7" w14:textId="1898744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07DB6" w14:textId="41C19C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E38835" w14:textId="19B557B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ED31F9" w14:textId="15EA7E1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2D355" w14:textId="36F6D9F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3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22E5C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A177BE" w:rsidRPr="00380DF0" w14:paraId="078DF6CC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1D0EC3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0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2CBF6A0" w14:textId="77777777" w:rsidR="00A177BE" w:rsidRPr="00380DF0" w:rsidRDefault="00A177BE" w:rsidP="00A177B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оличество повреждений (отказов) в тепловых сетях, приводящих к прекращению теплоснабжения потребител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C14345" w14:textId="77D452E4" w:rsidR="00A177BE" w:rsidRPr="00380DF0" w:rsidRDefault="001D2C66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153D30C">
                <v:shape id="_x0000_i1489" type="#_x0000_t75" style="width:18pt;height:18pt">
                  <v:imagedata r:id="rId14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3EAFFF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27BEB" w14:textId="5D06CDE0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889547" w14:textId="6914E124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39365" w14:textId="610E08F4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A51EC" w14:textId="423E018D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5A878" w14:textId="0A712B59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0CE65A" w14:textId="28BB7A6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DCD9C" w14:textId="0FB798D4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59505" w14:textId="5CFFF442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28EE6" w14:textId="5A5263B3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0DC3B" w14:textId="7A27E7D0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DA9A3" w14:textId="3F85B9D0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4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1A2C4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A177BE" w:rsidRPr="00380DF0" w14:paraId="2A946F0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41AF6C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EF3AEBB" w14:textId="77777777" w:rsidR="00A177BE" w:rsidRPr="00380DF0" w:rsidRDefault="00A177BE" w:rsidP="00A177BE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ая повреждаемость тепловых сете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83165F" w14:textId="579E94CE" w:rsidR="00A177BE" w:rsidRPr="00380DF0" w:rsidRDefault="001D2C66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2BFEAC6">
                <v:shape id="_x0000_i1490" type="#_x0000_t75" style="width:18pt;height:18pt">
                  <v:imagedata r:id="rId14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FE1D92" w14:textId="77777777" w:rsidR="00A177BE" w:rsidRPr="00380DF0" w:rsidRDefault="00A177BE" w:rsidP="00A177BE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ед.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км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о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12276" w14:textId="535D7D59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3DA17" w14:textId="449E9C8B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E27A4D" w14:textId="13E858D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7A9C90" w14:textId="2487E64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01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D509D0" w14:textId="1A44DBB0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15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67808" w14:textId="23018A1A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7B455" w14:textId="7BF8A03D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DEA29" w14:textId="7FF3142E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CF31A" w14:textId="3DDA7F94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46D581" w14:textId="4B40ED98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0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79A462" w14:textId="16EE303E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904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41A5E" w14:textId="77777777" w:rsidR="00A177BE" w:rsidRPr="00380DF0" w:rsidRDefault="00A177BE" w:rsidP="00A177BE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3825B15F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74221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4C3E7E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епловая нагрузка потребителей присоединенных к тепловым сетям по схеме с непосредственным разбором теплоносителя цели горячего водоснабжения из систем отопления (открытая схема).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0650D2" w14:textId="21A19BAC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175DCBB">
                <v:shape id="_x0000_i1491" type="#_x0000_t75" style="width:36pt;height:18pt">
                  <v:imagedata r:id="rId14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77B75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27F206" w14:textId="3FFB976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7CA4B4" w14:textId="31ED07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73CAC" w14:textId="6D5497C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F5D90" w14:textId="614ED6D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65374E" w14:textId="4EA86F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076495" w14:textId="789EBA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A7946" w14:textId="04B709C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FB7345" w14:textId="0238389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1F177" w14:textId="439FBCF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91C14" w14:textId="228B73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6E76F" w14:textId="76F3E9CF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F961B1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3DEC24B0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125CD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80309E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Доля потребителей присоединенных по открытой схем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D6040E" w14:textId="503E9EAA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5F36B159">
                <v:shape id="_x0000_i1492" type="#_x0000_t75" style="width:36pt;height:18pt">
                  <v:imagedata r:id="rId15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663AD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ED2FD0" w14:textId="6FA9BF5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029C0" w14:textId="5E1F34F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E6B31" w14:textId="6E3ED9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2F25E" w14:textId="7C2E601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58E97F" w14:textId="4E57118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295D0" w14:textId="4A028ED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A1CE3" w14:textId="7CD366D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2FF83" w14:textId="3A05C1B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136A2" w14:textId="63259F1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9A9DD" w14:textId="209B64A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D641ED" w14:textId="654E491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0%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BF53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0E0C09DA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4853C6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C2929F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четный расход теплоносителя ( в соответствии с утвержденным графиком отпуска тепла в тепловые сети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7FA05F" w14:textId="376401F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108AC995">
                <v:shape id="_x0000_i1493" type="#_x0000_t75" style="width:18pt;height:18pt">
                  <v:imagedata r:id="rId15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3848B6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A2CAF" w14:textId="2620D6B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102C0" w14:textId="4264915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35D09" w14:textId="78BC37B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450195" w14:textId="31B654E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A6667" w14:textId="495A532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175CE0" w14:textId="42772B9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52E6F3" w14:textId="5909345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2CF91" w14:textId="499900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91DEF7" w14:textId="5FFABA8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39C26" w14:textId="150C91D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2A1F5E" w14:textId="212D6A3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02308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3697B9DE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EE2B81F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BE8BD9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теплоносителя на передачу тепловой энергии в горячей воде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07F725" w14:textId="2E718CF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58C3246">
                <v:shape id="_x0000_i1494" type="#_x0000_t75" style="width:18pt;height:18pt">
                  <v:imagedata r:id="rId154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A1352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8237BF" w14:textId="72D96C0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174E6" w14:textId="1A12C953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E8595" w14:textId="5DC23B3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7596D" w14:textId="7F665A1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EA28F" w14:textId="2FB3DCB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CF1A5F" w14:textId="286AE4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380DC" w14:textId="11A6167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E3434C" w14:textId="78DFAD6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99B079" w14:textId="29E022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3E128" w14:textId="2497655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19524" w14:textId="07E56D5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38F92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2BA097E7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C24DB7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2C5E0A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Нормативн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208983" w14:textId="4B1FD727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2021C8C4">
                <v:shape id="_x0000_i1495" type="#_x0000_t75" style="width:28.5pt;height:18pt">
                  <v:imagedata r:id="rId156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48454D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97653A" w14:textId="3BD7467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133C22" w14:textId="4CB78DE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6CAEF" w14:textId="38CC0A7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3D97C" w14:textId="06B9995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0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B5FC2" w14:textId="0614167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4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57D1B" w14:textId="709241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3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BD304D" w14:textId="4FF7648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2DC5A" w14:textId="690B99F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C557F" w14:textId="1E8C849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892B8" w14:textId="4F8F74B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195C7" w14:textId="3E505A7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826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6BD394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2C94D025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F0492A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33BEB3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Фактическая подпитка тепловой сет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27CF30" w14:textId="5C107FE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485766D3">
                <v:shape id="_x0000_i1496" type="#_x0000_t75" style="width:24.75pt;height:18pt">
                  <v:imagedata r:id="rId158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444F83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тонн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AB1DCC" w14:textId="2425641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2E057" w14:textId="497D186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56384" w14:textId="5F1EDA2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9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786D0" w14:textId="3DA4BC4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59,189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0B9475" w14:textId="5A1369DA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1,8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4B1D81" w14:textId="2179A88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4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79EE7" w14:textId="55C7ADA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57D0DE" w14:textId="63E67D8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4C364" w14:textId="4619E94B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F8BF27" w14:textId="0AD64F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9FD54" w14:textId="1A5B805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color w:val="000000"/>
              </w:rPr>
              <w:t>––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86845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4B455644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01F44E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8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063E83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Расход электроэнергии на передачу тепловой энергии и теплонос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98E9D4" w14:textId="3435E412" w:rsidR="00220EB6" w:rsidRPr="00380DF0" w:rsidRDefault="001D2C66" w:rsidP="00220EB6">
            <w:pPr>
              <w:pStyle w:val="affff5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34943159">
                <v:shape id="_x0000_i1497" type="#_x0000_t75" style="width:18pt;height:18pt">
                  <v:imagedata r:id="rId160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4F335F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млн. кВт-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296AF" w14:textId="640030BC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0B82E1" w14:textId="765A7A6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8BA46" w14:textId="0816C70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н/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FEBC51" w14:textId="6CDDB93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1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B1B56" w14:textId="5DF341C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A476A6" w14:textId="1C961EF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68B849" w14:textId="0879879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2BDA1" w14:textId="4D5ABE9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1C606" w14:textId="593BDBC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768375" w14:textId="79FB3D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E10F2" w14:textId="72830124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0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CEE0D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220EB6" w:rsidRPr="00380DF0" w14:paraId="4B86A1C1" w14:textId="77777777" w:rsidTr="00380DF0">
        <w:trPr>
          <w:trHeight w:val="2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0B5DF9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380DF0">
              <w:rPr>
                <w:rFonts w:ascii="Arial" w:hAnsi="Arial"/>
                <w:sz w:val="18"/>
                <w:szCs w:val="18"/>
              </w:rPr>
              <w:t>19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20E92E" w14:textId="77777777" w:rsidR="00220EB6" w:rsidRPr="00380DF0" w:rsidRDefault="00220EB6" w:rsidP="00220EB6">
            <w:pPr>
              <w:pStyle w:val="affff4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Удельный расход электроэнергии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9E6DBD" w14:textId="14D479C5" w:rsidR="00220EB6" w:rsidRPr="00380DF0" w:rsidRDefault="001D2C6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>
              <w:rPr>
                <w:rFonts w:ascii="Arial" w:hAnsi="Arial"/>
                <w:noProof/>
                <w:position w:val="-14"/>
                <w:sz w:val="18"/>
                <w:szCs w:val="18"/>
              </w:rPr>
              <w:pict w14:anchorId="02410E76">
                <v:shape id="_x0000_i1498" type="#_x0000_t75" style="width:24pt;height:18pt">
                  <v:imagedata r:id="rId162" o:title=""/>
                </v:shape>
              </w:pi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E4D84E" w14:textId="77777777" w:rsidR="00220EB6" w:rsidRPr="00380DF0" w:rsidRDefault="00220EB6" w:rsidP="00220EB6">
            <w:pPr>
              <w:pStyle w:val="affff5"/>
              <w:rPr>
                <w:rFonts w:ascii="Arial" w:eastAsia="Calibri" w:hAnsi="Arial"/>
                <w:sz w:val="18"/>
                <w:szCs w:val="18"/>
              </w:rPr>
            </w:pPr>
            <w:r w:rsidRPr="00380DF0">
              <w:rPr>
                <w:rFonts w:ascii="Arial" w:eastAsia="Calibri" w:hAnsi="Arial"/>
                <w:sz w:val="18"/>
                <w:szCs w:val="18"/>
              </w:rPr>
              <w:t>кВт-ч</w:t>
            </w:r>
            <w:r w:rsidRPr="00380DF0">
              <w:rPr>
                <w:rFonts w:ascii="Arial" w:eastAsia="Calibri" w:hAnsi="Arial"/>
                <w:sz w:val="18"/>
                <w:szCs w:val="18"/>
                <w:lang w:val="en-US"/>
              </w:rPr>
              <w:t>/</w:t>
            </w:r>
            <w:r w:rsidRPr="00380DF0">
              <w:rPr>
                <w:rFonts w:ascii="Arial" w:eastAsia="Calibri" w:hAnsi="Arial"/>
                <w:sz w:val="18"/>
                <w:szCs w:val="18"/>
              </w:rPr>
              <w:t>Гк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4B10B7" w14:textId="2BCD0F35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CCF0EF" w14:textId="74CD31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3B9FE" w14:textId="7EFC8599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3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335D1" w14:textId="389E2F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3,6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746606" w14:textId="0C1DAD51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4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AB884" w14:textId="22E21860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56C9B" w14:textId="3354E322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4492E" w14:textId="6D331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183F81" w14:textId="27434148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910E0" w14:textId="6D3C7A06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9597C" w14:textId="6E27CCCD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</w:rPr>
              <w:t>2,3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ACA7B" w14:textId="77777777" w:rsidR="00220EB6" w:rsidRPr="00380DF0" w:rsidRDefault="00220EB6" w:rsidP="00220EB6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</w:tbl>
    <w:p w14:paraId="62BAB046" w14:textId="77777777" w:rsidR="003B7D88" w:rsidRDefault="003B7D88" w:rsidP="003B7D88">
      <w:pPr>
        <w:spacing w:after="0" w:line="240" w:lineRule="auto"/>
        <w:jc w:val="both"/>
        <w:rPr>
          <w:rFonts w:cs="Arial"/>
          <w:bCs/>
          <w:szCs w:val="24"/>
        </w:rPr>
      </w:pPr>
    </w:p>
    <w:p w14:paraId="2F096551" w14:textId="77777777" w:rsidR="003B7D88" w:rsidRPr="00292B86" w:rsidRDefault="003B7D88" w:rsidP="003B7D88">
      <w:pPr>
        <w:pStyle w:val="1"/>
        <w:spacing w:before="400"/>
        <w:rPr>
          <w:rFonts w:ascii="Arial" w:hAnsi="Arial"/>
        </w:rPr>
      </w:pPr>
      <w:bookmarkStart w:id="177" w:name="_Toc106978535"/>
      <w:bookmarkStart w:id="178" w:name="_Toc108265901"/>
      <w:r w:rsidRPr="008D481F">
        <w:t>ИНДИКАТОРЫ, ХАРАКТЕРИЗУЮЩИ</w:t>
      </w:r>
      <w:r>
        <w:t>Е РЕАЛИЗАЦИЮ ИНВЕСТИЦИОННЫХ ПЛАНОВ РАЗВИТИЯ СИСТЕМ ТЕПЛОСНАБЖЕНИЯ</w:t>
      </w:r>
      <w:bookmarkEnd w:id="177"/>
      <w:bookmarkEnd w:id="178"/>
    </w:p>
    <w:p w14:paraId="16809FE2" w14:textId="68ABC7BD" w:rsidR="003B7D88" w:rsidRPr="00292B86" w:rsidRDefault="003B7D88" w:rsidP="003B7D88">
      <w:pPr>
        <w:pStyle w:val="pj"/>
        <w:shd w:val="clear" w:color="auto" w:fill="FFFFFF"/>
        <w:spacing w:before="0" w:beforeAutospacing="0" w:after="0" w:afterAutospacing="0" w:line="360" w:lineRule="auto"/>
        <w:ind w:firstLine="709"/>
        <w:jc w:val="both"/>
        <w:textAlignment w:val="baseline"/>
        <w:rPr>
          <w:rFonts w:ascii="Arial" w:hAnsi="Arial" w:cs="Arial"/>
          <w:color w:val="222222"/>
        </w:rPr>
      </w:pPr>
      <w:r w:rsidRPr="00292B86">
        <w:rPr>
          <w:rFonts w:ascii="Arial" w:hAnsi="Arial" w:cs="Arial"/>
          <w:color w:val="222222"/>
        </w:rPr>
        <w:t xml:space="preserve">Индикаторы, </w:t>
      </w:r>
      <w:r w:rsidRPr="00292B86">
        <w:rPr>
          <w:rFonts w:ascii="Arial" w:hAnsi="Arial" w:cs="Arial"/>
        </w:rPr>
        <w:t>характеризующи</w:t>
      </w:r>
      <w:r>
        <w:rPr>
          <w:rFonts w:ascii="Arial" w:hAnsi="Arial" w:cs="Arial"/>
        </w:rPr>
        <w:t>е</w:t>
      </w:r>
      <w:r w:rsidRPr="00292B8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реализацию инвестиционных планов развития </w:t>
      </w:r>
      <w:r w:rsidRPr="00292B86">
        <w:rPr>
          <w:rFonts w:ascii="Arial" w:hAnsi="Arial" w:cs="Arial"/>
        </w:rPr>
        <w:t xml:space="preserve">систем теплоснабжения </w:t>
      </w:r>
      <w:r w:rsidRPr="00292B86">
        <w:rPr>
          <w:rFonts w:ascii="Arial" w:hAnsi="Arial" w:cs="Arial"/>
          <w:color w:val="222222"/>
        </w:rPr>
        <w:t>г. Т</w:t>
      </w:r>
      <w:r>
        <w:rPr>
          <w:rFonts w:ascii="Arial" w:hAnsi="Arial" w:cs="Arial"/>
          <w:color w:val="222222"/>
        </w:rPr>
        <w:t>вери</w:t>
      </w:r>
      <w:r w:rsidRPr="00292B86">
        <w:rPr>
          <w:rFonts w:ascii="Arial" w:hAnsi="Arial" w:cs="Arial"/>
          <w:color w:val="222222"/>
        </w:rPr>
        <w:t xml:space="preserve">, приведены в </w:t>
      </w:r>
      <w:r w:rsidRPr="006C5ACC">
        <w:rPr>
          <w:rFonts w:ascii="Arial" w:hAnsi="Arial" w:cs="Arial"/>
          <w:color w:val="222222"/>
        </w:rPr>
        <w:t xml:space="preserve">таблицах </w:t>
      </w:r>
      <w:r w:rsidRPr="006C5ACC">
        <w:rPr>
          <w:rFonts w:ascii="Arial" w:hAnsi="Arial" w:cs="Arial"/>
          <w:color w:val="222222"/>
        </w:rPr>
        <w:fldChar w:fldCharType="begin"/>
      </w:r>
      <w:r w:rsidRPr="006C5ACC">
        <w:rPr>
          <w:rFonts w:ascii="Arial" w:hAnsi="Arial" w:cs="Arial"/>
          <w:color w:val="222222"/>
        </w:rPr>
        <w:instrText xml:space="preserve"> REF _Ref106880056 \h  \* MERGEFORMAT </w:instrText>
      </w:r>
      <w:r w:rsidRPr="006C5ACC">
        <w:rPr>
          <w:rFonts w:ascii="Arial" w:hAnsi="Arial" w:cs="Arial"/>
          <w:color w:val="222222"/>
        </w:rPr>
      </w:r>
      <w:r w:rsidRPr="006C5ACC">
        <w:rPr>
          <w:rFonts w:ascii="Arial" w:hAnsi="Arial" w:cs="Arial"/>
          <w:color w:val="222222"/>
        </w:rPr>
        <w:fldChar w:fldCharType="separate"/>
      </w:r>
      <w:r w:rsidR="008B68F5" w:rsidRPr="008B68F5">
        <w:rPr>
          <w:rFonts w:ascii="Arial" w:hAnsi="Arial" w:cs="Arial"/>
          <w:vanish/>
        </w:rPr>
        <w:t xml:space="preserve">Таблица </w:t>
      </w:r>
      <w:r w:rsidR="008B68F5" w:rsidRPr="008B68F5">
        <w:rPr>
          <w:rFonts w:ascii="Arial" w:hAnsi="Arial" w:cs="Arial"/>
          <w:noProof/>
        </w:rPr>
        <w:t>19</w:t>
      </w:r>
      <w:r w:rsidR="008B68F5" w:rsidRPr="008B68F5">
        <w:rPr>
          <w:rFonts w:ascii="Arial" w:hAnsi="Arial" w:cs="Arial"/>
        </w:rPr>
        <w:t>.</w:t>
      </w:r>
      <w:r w:rsidR="008B68F5" w:rsidRPr="008B68F5">
        <w:rPr>
          <w:rFonts w:ascii="Arial" w:hAnsi="Arial" w:cs="Arial"/>
          <w:noProof/>
        </w:rPr>
        <w:t>1</w:t>
      </w:r>
      <w:r w:rsidRPr="006C5ACC">
        <w:rPr>
          <w:rFonts w:ascii="Arial" w:hAnsi="Arial" w:cs="Arial"/>
          <w:color w:val="222222"/>
        </w:rPr>
        <w:fldChar w:fldCharType="end"/>
      </w:r>
      <w:r w:rsidR="0065374D">
        <w:rPr>
          <w:rFonts w:ascii="Arial" w:hAnsi="Arial" w:cs="Arial"/>
          <w:color w:val="222222"/>
        </w:rPr>
        <w:t>.</w:t>
      </w:r>
    </w:p>
    <w:p w14:paraId="5F825134" w14:textId="4BA19057" w:rsidR="003B7D88" w:rsidRDefault="003B7D88" w:rsidP="003B7D88">
      <w:pPr>
        <w:spacing w:before="240" w:after="0" w:line="240" w:lineRule="auto"/>
        <w:jc w:val="both"/>
        <w:rPr>
          <w:szCs w:val="24"/>
        </w:rPr>
      </w:pPr>
      <w:bookmarkStart w:id="179" w:name="_Ref106880056"/>
      <w:bookmarkStart w:id="180" w:name="_Toc106978737"/>
      <w:bookmarkStart w:id="181" w:name="_Toc131938242"/>
      <w:r>
        <w:t xml:space="preserve">Таблица </w:t>
      </w:r>
      <w:fldSimple w:instr=" STYLEREF 1 \s ">
        <w:r w:rsidR="008B68F5">
          <w:rPr>
            <w:noProof/>
          </w:rPr>
          <w:t>19</w:t>
        </w:r>
      </w:fldSimple>
      <w:r>
        <w:t>.</w:t>
      </w:r>
      <w:fldSimple w:instr=" SEQ Таблица \* ARABIC \s 1 ">
        <w:r w:rsidR="008B68F5">
          <w:rPr>
            <w:noProof/>
          </w:rPr>
          <w:t>1</w:t>
        </w:r>
      </w:fldSimple>
      <w:bookmarkEnd w:id="179"/>
      <w:r>
        <w:t xml:space="preserve"> </w:t>
      </w:r>
      <w:r w:rsidRPr="009B7E72">
        <w:t xml:space="preserve">– </w:t>
      </w:r>
      <w:r w:rsidRPr="000B08A2">
        <w:rPr>
          <w:szCs w:val="24"/>
        </w:rPr>
        <w:t>Индикаторы, характеризующи</w:t>
      </w:r>
      <w:r>
        <w:rPr>
          <w:szCs w:val="24"/>
        </w:rPr>
        <w:t>е</w:t>
      </w:r>
      <w:r w:rsidRPr="000B08A2">
        <w:rPr>
          <w:szCs w:val="24"/>
        </w:rPr>
        <w:t xml:space="preserve"> реализацию инвестиционных планов развития </w:t>
      </w:r>
      <w:r>
        <w:rPr>
          <w:szCs w:val="24"/>
        </w:rPr>
        <w:t>централизованной системы</w:t>
      </w:r>
      <w:bookmarkEnd w:id="180"/>
      <w:r>
        <w:rPr>
          <w:szCs w:val="24"/>
        </w:rPr>
        <w:t xml:space="preserve"> теплоснабжения в зоне деятельности ЕТО ООО «Тверская генерация»</w:t>
      </w:r>
      <w:bookmarkEnd w:id="181"/>
    </w:p>
    <w:tbl>
      <w:tblPr>
        <w:tblW w:w="21400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95"/>
        <w:gridCol w:w="6063"/>
        <w:gridCol w:w="1275"/>
        <w:gridCol w:w="1560"/>
        <w:gridCol w:w="992"/>
        <w:gridCol w:w="992"/>
        <w:gridCol w:w="992"/>
        <w:gridCol w:w="993"/>
        <w:gridCol w:w="992"/>
        <w:gridCol w:w="992"/>
        <w:gridCol w:w="992"/>
        <w:gridCol w:w="993"/>
        <w:gridCol w:w="992"/>
        <w:gridCol w:w="992"/>
        <w:gridCol w:w="992"/>
        <w:gridCol w:w="993"/>
      </w:tblGrid>
      <w:tr w:rsidR="003B7D88" w:rsidRPr="003B7D88" w14:paraId="1695B3FB" w14:textId="77777777" w:rsidTr="003B7D88">
        <w:trPr>
          <w:trHeight w:val="170"/>
          <w:tblHeader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5722942" w14:textId="77777777" w:rsidR="003B7D88" w:rsidRPr="003B7D88" w:rsidRDefault="003B7D88" w:rsidP="00A10D10">
            <w:pPr>
              <w:pStyle w:val="afff8"/>
              <w:ind w:left="-722" w:firstLine="709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lastRenderedPageBreak/>
              <w:t>№ п/п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27A59C00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75E695E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Обозначение показател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  <w:hideMark/>
          </w:tcPr>
          <w:p w14:paraId="1BFD0BEC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Единицы измер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5BF2F3B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1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2283C3C0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1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3F96402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19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17E709B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0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6AB28F8C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F39D243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484448EE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EAE9E36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0BF86FF6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54EBEB09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79A49AB9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14:paraId="3AD09EF9" w14:textId="77777777" w:rsidR="003B7D88" w:rsidRPr="003B7D88" w:rsidRDefault="003B7D88" w:rsidP="00A10D10">
            <w:pPr>
              <w:pStyle w:val="afff8"/>
              <w:rPr>
                <w:rFonts w:ascii="Arial" w:hAnsi="Arial" w:cs="Arial"/>
                <w:color w:val="auto"/>
                <w:sz w:val="18"/>
                <w:szCs w:val="18"/>
              </w:rPr>
            </w:pPr>
            <w:r w:rsidRPr="003B7D88">
              <w:rPr>
                <w:rFonts w:ascii="Arial" w:hAnsi="Arial" w:cs="Arial"/>
                <w:color w:val="auto"/>
                <w:sz w:val="18"/>
                <w:szCs w:val="18"/>
              </w:rPr>
              <w:t>2028</w:t>
            </w:r>
          </w:p>
        </w:tc>
      </w:tr>
      <w:tr w:rsidR="00006235" w:rsidRPr="003B7D88" w14:paraId="797DD059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2667EC" w14:textId="77777777" w:rsidR="00006235" w:rsidRPr="003B7D88" w:rsidRDefault="00006235" w:rsidP="00006235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6D8401" w14:textId="77777777" w:rsidR="00006235" w:rsidRPr="003B7D88" w:rsidRDefault="00006235" w:rsidP="00006235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Плановая потребность в инвестициях в источники тепловой мощности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6DE7D7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800" w:dyaOrig="400" w14:anchorId="0694D47B">
                <v:shape id="_x0000_i1499" type="#_x0000_t75" style="width:40.5pt;height:18pt" o:ole="">
                  <v:imagedata r:id="rId164" o:title=""/>
                </v:shape>
                <o:OLEObject Type="Embed" ProgID="Equation.DSMT4" ShapeID="_x0000_i1499" DrawAspect="Content" ObjectID="_1742551151" r:id="rId16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63F5E6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4DD6DBD" w14:textId="5CB3146E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DC7EF28" w14:textId="5D23B12D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A2EC958" w14:textId="3D50F6CC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FEEF987" w14:textId="6618B5B7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DE79199" w14:textId="5D0023DE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7C98773" w14:textId="5A4BB17A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,6323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95E4422" w14:textId="6F18550F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7,5267</w:t>
            </w:r>
          </w:p>
        </w:tc>
        <w:tc>
          <w:tcPr>
            <w:tcW w:w="993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068A1C4" w14:textId="4B4DA1CC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333333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912DF1A" w14:textId="7DCB7FDD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333333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405CEDF" w14:textId="15FAE8DE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333333</w:t>
            </w:r>
          </w:p>
        </w:tc>
        <w:tc>
          <w:tcPr>
            <w:tcW w:w="99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DDE268A" w14:textId="6569CDF6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31,548</w:t>
            </w:r>
          </w:p>
        </w:tc>
        <w:tc>
          <w:tcPr>
            <w:tcW w:w="993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795AB1" w14:textId="0F87D299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53,274</w:t>
            </w:r>
          </w:p>
        </w:tc>
      </w:tr>
      <w:tr w:rsidR="00D30568" w:rsidRPr="003B7D88" w14:paraId="2556012D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AEEE53" w14:textId="77777777" w:rsidR="00D30568" w:rsidRPr="003B7D88" w:rsidRDefault="00D30568" w:rsidP="00D30568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9DA11" w14:textId="77777777" w:rsidR="00D30568" w:rsidRPr="003B7D88" w:rsidRDefault="00D30568" w:rsidP="00D30568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Освоение инвестиций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2F97F1" w14:textId="77777777" w:rsidR="00D30568" w:rsidRPr="003B7D88" w:rsidRDefault="00D30568" w:rsidP="00D3056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840" w:dyaOrig="400" w14:anchorId="16A81FB8">
                <v:shape id="_x0000_i1500" type="#_x0000_t75" style="width:42pt;height:18pt" o:ole="">
                  <v:imagedata r:id="rId166" o:title=""/>
                </v:shape>
                <o:OLEObject Type="Embed" ProgID="Equation.DSMT4" ShapeID="_x0000_i1500" DrawAspect="Content" ObjectID="_1742551152" r:id="rId16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E4C341" w14:textId="77777777" w:rsidR="00D30568" w:rsidRPr="003B7D88" w:rsidRDefault="00D30568" w:rsidP="00D3056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A237220" w14:textId="651E5048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CDE0379" w14:textId="05501482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C382E98" w14:textId="75A61A29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2605DF4" w14:textId="2D1A031C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601204D" w14:textId="4FD2CADE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440E876" w14:textId="55336A5D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922E36F" w14:textId="628BFA4C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A7C212B" w14:textId="4D8131C3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711549A" w14:textId="03EB7A0D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EE75397" w14:textId="0C19EF92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B7E91CF" w14:textId="0DC31849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1AC96C1" w14:textId="35B2C25C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930727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</w:tr>
      <w:tr w:rsidR="00D30568" w:rsidRPr="003B7D88" w14:paraId="0C751D96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77DF74" w14:textId="77777777" w:rsidR="00D30568" w:rsidRPr="003B7D88" w:rsidRDefault="00D30568" w:rsidP="00D30568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3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C4699D" w14:textId="77777777" w:rsidR="00D30568" w:rsidRPr="003B7D88" w:rsidRDefault="00D30568" w:rsidP="00D30568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В процентах от план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148B44" w14:textId="77777777" w:rsidR="00D30568" w:rsidRPr="003B7D88" w:rsidRDefault="00D30568" w:rsidP="00D3056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99" w:dyaOrig="400" w14:anchorId="4AD58FB0">
                <v:shape id="_x0000_i1501" type="#_x0000_t75" style="width:24.75pt;height:18pt" o:ole="">
                  <v:imagedata r:id="rId168" o:title=""/>
                </v:shape>
                <o:OLEObject Type="Embed" ProgID="Equation.DSMT4" ShapeID="_x0000_i1501" DrawAspect="Content" ObjectID="_1742551153" r:id="rId16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2FAABC" w14:textId="77777777" w:rsidR="00D30568" w:rsidRPr="003B7D88" w:rsidRDefault="00D30568" w:rsidP="00D3056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0B5D1E1" w14:textId="5C96F42A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A416792" w14:textId="7BA2196E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A2F4D24" w14:textId="37D54D7F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3AF36B8" w14:textId="71CAB9A8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3D3061D" w14:textId="2BAD519E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19E5523" w14:textId="10DF4A00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234E7F1" w14:textId="22A57F73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2B30CA6" w14:textId="0AC2322D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9F91F22" w14:textId="73DB9A05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52C4BAB" w14:textId="7545F72E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F5FC3AD" w14:textId="6AE1B670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7E2948C" w14:textId="36CB473B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D7071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</w:tr>
      <w:tr w:rsidR="00006235" w:rsidRPr="003B7D88" w14:paraId="301E37F4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FCC6EF" w14:textId="77777777" w:rsidR="00006235" w:rsidRPr="003B7D88" w:rsidRDefault="00006235" w:rsidP="00006235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685E39" w14:textId="77777777" w:rsidR="00006235" w:rsidRPr="003B7D88" w:rsidRDefault="00006235" w:rsidP="00006235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Плановая потребность в инвестициях в тепловые сети (без мероприятий по переводу на закрытую ГВС), без НДС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F3684E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720" w:dyaOrig="400" w14:anchorId="7DF63577">
                <v:shape id="_x0000_i1502" type="#_x0000_t75" style="width:36pt;height:18pt" o:ole="">
                  <v:imagedata r:id="rId170" o:title=""/>
                </v:shape>
                <o:OLEObject Type="Embed" ProgID="Equation.DSMT4" ShapeID="_x0000_i1502" DrawAspect="Content" ObjectID="_1742551154" r:id="rId17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F549A3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E16A8C4" w14:textId="696CD52F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65523AC" w14:textId="0F3B6E9A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B46475C" w14:textId="760ECD74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22C985F" w14:textId="30ECCE3B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3DE4969" w14:textId="07B08747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1B2ECE7" w14:textId="59459548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83736C1" w14:textId="17210677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 925,8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93C65F9" w14:textId="02E4C2C2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 754,3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D20F5D1" w14:textId="1058E903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 750,9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483567F" w14:textId="34BD1BB3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 757,3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D9A44D7" w14:textId="067A65F9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 735,3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24FCBF0" w14:textId="33BD85EC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 791,32</w:t>
            </w:r>
          </w:p>
        </w:tc>
      </w:tr>
      <w:tr w:rsidR="00D30568" w:rsidRPr="003B7D88" w14:paraId="1AC77966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5557EC" w14:textId="77777777" w:rsidR="00D30568" w:rsidRPr="003B7D88" w:rsidRDefault="00D30568" w:rsidP="00D30568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1AA8C3" w14:textId="77777777" w:rsidR="00D30568" w:rsidRPr="003B7D88" w:rsidRDefault="00D30568" w:rsidP="00D30568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Освоение инвестиций в тепловые сети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C92B3C" w14:textId="77777777" w:rsidR="00D30568" w:rsidRPr="003B7D88" w:rsidRDefault="00D30568" w:rsidP="00D3056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720" w:dyaOrig="400" w14:anchorId="696E10F6">
                <v:shape id="_x0000_i1503" type="#_x0000_t75" style="width:36pt;height:18pt" o:ole="">
                  <v:imagedata r:id="rId172" o:title=""/>
                </v:shape>
                <o:OLEObject Type="Embed" ProgID="Equation.DSMT4" ShapeID="_x0000_i1503" DrawAspect="Content" ObjectID="_1742551155" r:id="rId17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8C9A4C" w14:textId="77777777" w:rsidR="00D30568" w:rsidRPr="003B7D88" w:rsidRDefault="00D30568" w:rsidP="00D3056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9085F67" w14:textId="55E055D6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140CDC2" w14:textId="1FFA569C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E224F0F" w14:textId="69D2463B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53FEC83" w14:textId="3D9D11B3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0610D06" w14:textId="5E138CF2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63D51D5" w14:textId="058B7838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9792A21" w14:textId="7038BBDA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851FC5E" w14:textId="42BDEEAF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C4B8DD2" w14:textId="78C5445B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98C8BCD" w14:textId="18492B78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FDC217E" w14:textId="2F9FEBDB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AFDDFCD" w14:textId="0C829876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6C4074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</w:tr>
      <w:tr w:rsidR="00006235" w:rsidRPr="003B7D88" w14:paraId="15394983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88EC22" w14:textId="77777777" w:rsidR="00006235" w:rsidRPr="003B7D88" w:rsidRDefault="00006235" w:rsidP="00006235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D7C964" w14:textId="77777777" w:rsidR="00006235" w:rsidRPr="003B7D88" w:rsidRDefault="00006235" w:rsidP="00006235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План инвестиций на переход к закрытой системе теплоснабжения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55D0AD" w14:textId="77777777" w:rsidR="00006235" w:rsidRPr="003B7D88" w:rsidRDefault="00006235" w:rsidP="00006235">
            <w:pPr>
              <w:pStyle w:val="affff5"/>
              <w:rPr>
                <w:rFonts w:ascii="Arial" w:hAnsi="Arial"/>
                <w:i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800" w:dyaOrig="400" w14:anchorId="3E8D9B96">
                <v:shape id="_x0000_i1504" type="#_x0000_t75" style="width:40.5pt;height:18pt" o:ole="">
                  <v:imagedata r:id="rId174" o:title=""/>
                </v:shape>
                <o:OLEObject Type="Embed" ProgID="Equation.DSMT4" ShapeID="_x0000_i1504" DrawAspect="Content" ObjectID="_1742551156" r:id="rId17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336467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E9F7818" w14:textId="1A425A1B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6CEFECB" w14:textId="7E8770D5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E1195ED" w14:textId="2D008FF8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3B17950" w14:textId="099FE8DA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A87F88E" w14:textId="56B498CF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D576196" w14:textId="69571E14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C479707" w14:textId="6355FB27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179B1B9" w14:textId="791CCCF8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4A3D94D" w14:textId="79788960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CD449AB" w14:textId="1710495D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71B1823" w14:textId="0444DA3E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579C996" w14:textId="0C6B8E68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</w:tr>
      <w:tr w:rsidR="00006235" w:rsidRPr="003B7D88" w14:paraId="225923E1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C5D75E" w14:textId="77777777" w:rsidR="00006235" w:rsidRPr="003B7D88" w:rsidRDefault="00006235" w:rsidP="00006235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7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E41481" w14:textId="77777777" w:rsidR="00006235" w:rsidRPr="003B7D88" w:rsidRDefault="00006235" w:rsidP="00006235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Всего накопленным итогом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F36D29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800" w:dyaOrig="400" w14:anchorId="5996AABF">
                <v:shape id="_x0000_i1505" type="#_x0000_t75" style="width:40.5pt;height:18pt" o:ole="">
                  <v:imagedata r:id="rId174" o:title=""/>
                </v:shape>
                <o:OLEObject Type="Embed" ProgID="Equation.DSMT4" ShapeID="_x0000_i1505" DrawAspect="Content" ObjectID="_1742551157" r:id="rId176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AF7EA3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199E44A" w14:textId="4161D9D0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7D7EA1D" w14:textId="7C9E5610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13D1E7E" w14:textId="1D7CC31A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C7BE4F" w14:textId="27519B4C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9DCC454" w14:textId="4A32065D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5648602" w14:textId="15064DCF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C75DD1C" w14:textId="16F55F8D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21,1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0B0419C" w14:textId="0D6060EC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42,3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4D1A742" w14:textId="68095A5A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563,4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A0A618D" w14:textId="1DC3CD74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084,6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B4D1824" w14:textId="50E55FCA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605,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7A40693" w14:textId="1B0D47F8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126,96</w:t>
            </w:r>
          </w:p>
        </w:tc>
      </w:tr>
      <w:tr w:rsidR="00D30568" w:rsidRPr="003B7D88" w14:paraId="506F9186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C22A88" w14:textId="77777777" w:rsidR="00D30568" w:rsidRPr="003B7D88" w:rsidRDefault="00D30568" w:rsidP="00D30568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8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E67B4C" w14:textId="77777777" w:rsidR="00D30568" w:rsidRPr="003B7D88" w:rsidRDefault="00D30568" w:rsidP="00D30568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Освоение инвестиций в переход к закрытой схеме теплоснабжени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14EEEB" w14:textId="77777777" w:rsidR="00D30568" w:rsidRPr="003B7D88" w:rsidRDefault="00D30568" w:rsidP="00D3056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80" w:dyaOrig="400" w14:anchorId="042158C0">
                <v:shape id="_x0000_i1506" type="#_x0000_t75" style="width:24pt;height:18pt" o:ole="">
                  <v:imagedata r:id="rId177" o:title=""/>
                </v:shape>
                <o:OLEObject Type="Embed" ProgID="Equation.DSMT4" ShapeID="_x0000_i1506" DrawAspect="Content" ObjectID="_1742551158" r:id="rId178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A1EA52E" w14:textId="77777777" w:rsidR="00D30568" w:rsidRPr="003B7D88" w:rsidRDefault="00D30568" w:rsidP="00D30568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4B3C0A3" w14:textId="29723285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EF1E868" w14:textId="78677AEB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16DCAA7" w14:textId="1915F316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C043F95" w14:textId="029964B6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A082BF2" w14:textId="4BEB5D04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68A9D36" w14:textId="2F82066E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BDE03B" w14:textId="125E1F06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5501971" w14:textId="7C7397C3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CECCE01" w14:textId="73292666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3A7E0EC" w14:textId="4D0616EE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A6C6811" w14:textId="1335A00D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BE14612" w14:textId="289020D7" w:rsidR="00D30568" w:rsidRPr="003B7D88" w:rsidRDefault="00D30568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 w:rsidRPr="000F5972">
              <w:rPr>
                <w:rFonts w:ascii="Arial" w:hAnsi="Arial"/>
                <w:color w:val="000000"/>
                <w:sz w:val="18"/>
                <w:szCs w:val="18"/>
              </w:rPr>
              <w:t>н/д</w:t>
            </w:r>
          </w:p>
        </w:tc>
      </w:tr>
      <w:tr w:rsidR="00006235" w:rsidRPr="003B7D88" w14:paraId="6A01E9EA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32E9CA4" w14:textId="77777777" w:rsidR="00006235" w:rsidRPr="003B7D88" w:rsidRDefault="00006235" w:rsidP="00006235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9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3C2D0D" w14:textId="77777777" w:rsidR="00006235" w:rsidRPr="003B7D88" w:rsidRDefault="00006235" w:rsidP="00006235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Всего плановая потребность в инвестициях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990DA9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580" w:dyaOrig="400" w14:anchorId="0E567ECB">
                <v:shape id="_x0000_i1507" type="#_x0000_t75" style="width:29.25pt;height:18pt" o:ole="">
                  <v:imagedata r:id="rId179" o:title=""/>
                </v:shape>
                <o:OLEObject Type="Embed" ProgID="Equation.DSMT4" ShapeID="_x0000_i1507" DrawAspect="Content" ObjectID="_1742551159" r:id="rId180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ADE03D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88067D0" w14:textId="677509AB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11B86BB" w14:textId="0AA472C5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80C8A8D" w14:textId="12222C24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42C1C29" w14:textId="6D58A8F4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B414209" w14:textId="7927C25B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18F37BF" w14:textId="1E060082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,632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E5A8A7A" w14:textId="3D0F24D0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554,52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27F6054" w14:textId="7DE7AF3B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275,83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B9F7A04" w14:textId="29CBCD83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272,47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18BCE6" w14:textId="7D89CB2E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278,87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013AE67" w14:textId="251D8785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288,02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E168001" w14:textId="7A8BB979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565,754</w:t>
            </w:r>
          </w:p>
        </w:tc>
      </w:tr>
      <w:tr w:rsidR="00006235" w:rsidRPr="003B7D88" w14:paraId="168646E3" w14:textId="77777777" w:rsidTr="00D3056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77A7AC" w14:textId="77777777" w:rsidR="00006235" w:rsidRPr="003B7D88" w:rsidRDefault="00006235" w:rsidP="00006235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0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686062" w14:textId="77777777" w:rsidR="00006235" w:rsidRPr="003B7D88" w:rsidRDefault="00006235" w:rsidP="00006235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Всего плановая потребность в инвестициях накопленным итогом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463C7C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580" w:dyaOrig="400" w14:anchorId="274AD856">
                <v:shape id="_x0000_i1508" type="#_x0000_t75" style="width:29.25pt;height:18pt" o:ole="">
                  <v:imagedata r:id="rId179" o:title=""/>
                </v:shape>
                <o:OLEObject Type="Embed" ProgID="Equation.DSMT4" ShapeID="_x0000_i1508" DrawAspect="Content" ObjectID="_1742551160" r:id="rId18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8B3352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3C9532" w14:textId="77987597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5349925" w14:textId="012C48ED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DE4158E" w14:textId="79ABF157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21BBEC2" w14:textId="15482E7D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D71C79B" w14:textId="75196165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10368D1" w14:textId="2EDAFBE8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,632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AD8D5CC" w14:textId="456F22B0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562,1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B8EAB9C" w14:textId="36BB07CE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6837,9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B5A317F" w14:textId="3D08B945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5110,4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E29CD52" w14:textId="47C2A019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3389,3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4B6AA1E" w14:textId="506913E1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2677,3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A906E1" w14:textId="45C486D4" w:rsidR="00006235" w:rsidRPr="003B7D88" w:rsidRDefault="00006235" w:rsidP="00D30568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51243,12</w:t>
            </w:r>
          </w:p>
        </w:tc>
      </w:tr>
      <w:tr w:rsidR="00006235" w:rsidRPr="003B7D88" w14:paraId="6ED4F7E0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5A2784" w14:textId="77777777" w:rsidR="00006235" w:rsidRPr="003B7D88" w:rsidRDefault="00006235" w:rsidP="00006235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1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AABD81" w14:textId="77777777" w:rsidR="00006235" w:rsidRPr="003B7D88" w:rsidRDefault="00006235" w:rsidP="00006235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Источники инвестиций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34F3CD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79D5B7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108A9F1" w14:textId="70C1EE5C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46C61F0" w14:textId="32232C28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CF5F06E" w14:textId="62825BB2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215874D" w14:textId="539D085E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F4588E" w14:textId="013B6FFE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F639A4" w14:textId="2C5815E3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70E44A9" w14:textId="6F6CD6AB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96CD970" w14:textId="2FF25A56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FDE99EC" w14:textId="7D912608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9C3AC5A" w14:textId="21A005A6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2B7ECB0" w14:textId="54DD9173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4FFD64F" w14:textId="554D29DE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</w:tr>
      <w:tr w:rsidR="00006235" w:rsidRPr="003B7D88" w14:paraId="2F0DE5EC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3644DB" w14:textId="77777777" w:rsidR="00006235" w:rsidRPr="003B7D88" w:rsidRDefault="00006235" w:rsidP="00006235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1.1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FC88C1" w14:textId="77777777" w:rsidR="00006235" w:rsidRPr="003B7D88" w:rsidRDefault="00006235" w:rsidP="00006235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Собственные средства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17566A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60" w:dyaOrig="400" w14:anchorId="7D5A239F">
                <v:shape id="_x0000_i1509" type="#_x0000_t75" style="width:24pt;height:18pt" o:ole="">
                  <v:imagedata r:id="rId182" o:title=""/>
                </v:shape>
                <o:OLEObject Type="Embed" ProgID="Equation.DSMT4" ShapeID="_x0000_i1509" DrawAspect="Content" ObjectID="_1742551161" r:id="rId18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5AF58D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08B0249" w14:textId="59E9D2B2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E358C0" w14:textId="3DBA8E21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FD09A5D" w14:textId="3920532C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BEA8BE" w14:textId="7621058D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D5C5B63" w14:textId="5ECE41F8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B2AC10E" w14:textId="20F79D41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,632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23CF2A1" w14:textId="1B9B52AB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90,465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734DB57" w14:textId="2FFEBB53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9,350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1CF4BB6" w14:textId="73F2ABDD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5,994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89833F2" w14:textId="16F6DA5F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2,3963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20DB8E8" w14:textId="61A5C828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37B8EFF" w14:textId="06D2574C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76</w:t>
            </w:r>
          </w:p>
        </w:tc>
      </w:tr>
      <w:tr w:rsidR="00006235" w:rsidRPr="003B7D88" w14:paraId="7113C9F2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3A4CB3" w14:textId="77777777" w:rsidR="00006235" w:rsidRPr="003B7D88" w:rsidRDefault="00006235" w:rsidP="00006235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1.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9D512F" w14:textId="77777777" w:rsidR="00006235" w:rsidRPr="003B7D88" w:rsidRDefault="00006235" w:rsidP="00006235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Средства за счет присоединения потребителей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404FF7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60" w:dyaOrig="400" w14:anchorId="06157670">
                <v:shape id="_x0000_i1510" type="#_x0000_t75" style="width:24pt;height:18pt" o:ole="">
                  <v:imagedata r:id="rId184" o:title=""/>
                </v:shape>
                <o:OLEObject Type="Embed" ProgID="Equation.DSMT4" ShapeID="_x0000_i1510" DrawAspect="Content" ObjectID="_1742551162" r:id="rId18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48930C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53DDE72" w14:textId="14766959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18B7FE6" w14:textId="26AAD365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FB67524" w14:textId="019A9598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5B8D712" w14:textId="45EEE235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1FA415" w14:textId="6B8CC6E4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BE68B9A" w14:textId="10A7CEF0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68661D9" w14:textId="605C4F1B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,5815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C647F93" w14:textId="34BD2B54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67EF7A7" w14:textId="5D8926E6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FEFA5EB" w14:textId="0C5A1F84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7BD2A13" w14:textId="236CE3AC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F03DE91" w14:textId="4102CA59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</w:tr>
      <w:tr w:rsidR="00006235" w:rsidRPr="003B7D88" w14:paraId="15D31C5C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372C92" w14:textId="77777777" w:rsidR="00006235" w:rsidRPr="003B7D88" w:rsidRDefault="00006235" w:rsidP="00006235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1.3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B5A6FF" w14:textId="77777777" w:rsidR="00006235" w:rsidRPr="003B7D88" w:rsidRDefault="00006235" w:rsidP="00006235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Средства бюджетов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442D4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660" w:dyaOrig="400" w14:anchorId="006D5AEB">
                <v:shape id="_x0000_i1511" type="#_x0000_t75" style="width:35.25pt;height:18pt" o:ole="">
                  <v:imagedata r:id="rId186" o:title=""/>
                </v:shape>
                <o:OLEObject Type="Embed" ProgID="Equation.DSMT4" ShapeID="_x0000_i1511" DrawAspect="Content" ObjectID="_1742551163" r:id="rId18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148FB7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6DA2B03" w14:textId="25E440D9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AB0C929" w14:textId="39BB81C7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B221723" w14:textId="5089EF48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5DE93A0" w14:textId="58E5D8DC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6D228FC" w14:textId="6BB55BAA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77B0671" w14:textId="0933916D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5B2EE0C" w14:textId="41084B38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C6329C3" w14:textId="3A99C000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345EACB" w14:textId="1B5AAC3B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C4D3620" w14:textId="64979FB6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922554C" w14:textId="7AD6223D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52F1F1F" w14:textId="22202E77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</w:tr>
      <w:tr w:rsidR="00006235" w:rsidRPr="003B7D88" w14:paraId="00D5A39B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F3ADC4" w14:textId="77777777" w:rsidR="00006235" w:rsidRPr="003B7D88" w:rsidRDefault="00006235" w:rsidP="00006235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1.4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5E28D2" w14:textId="77777777" w:rsidR="00006235" w:rsidRPr="003B7D88" w:rsidRDefault="00006235" w:rsidP="00006235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Прочие источники* (без учета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50DA5A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6"/>
                <w:sz w:val="18"/>
                <w:szCs w:val="18"/>
              </w:rPr>
              <w:object w:dxaOrig="660" w:dyaOrig="460" w14:anchorId="7E458DA2">
                <v:shape id="_x0000_i1512" type="#_x0000_t75" style="width:35.25pt;height:24pt" o:ole="">
                  <v:imagedata r:id="rId188" o:title=""/>
                </v:shape>
                <o:OLEObject Type="Embed" ProgID="Equation.3" ShapeID="_x0000_i1512" DrawAspect="Content" ObjectID="_1742551164" r:id="rId18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D59545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млн.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CCC6B74" w14:textId="5CEB9473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94336DA" w14:textId="3C6511CD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29C30D3" w14:textId="26BFF16C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D09CA26" w14:textId="3096B67C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B9CCFD2" w14:textId="5555C9FD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9DD9815" w14:textId="539110CF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52053F1" w14:textId="21F08E44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735,3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4411733" w14:textId="0A73370F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735,3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23C06A" w14:textId="724589AB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735,3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69987E4" w14:textId="75C7EAAA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735,3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AFEE016" w14:textId="552DE5DF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8756,86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EE796EB" w14:textId="7AB77520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868,594</w:t>
            </w:r>
          </w:p>
        </w:tc>
      </w:tr>
      <w:tr w:rsidR="00006235" w:rsidRPr="003B7D88" w14:paraId="2B1D5CE2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F2167A" w14:textId="77777777" w:rsidR="00006235" w:rsidRPr="003B7D88" w:rsidRDefault="00006235" w:rsidP="00006235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2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54FD65" w14:textId="77777777" w:rsidR="00006235" w:rsidRPr="003B7D88" w:rsidRDefault="00006235" w:rsidP="00006235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Тариф на производство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89DE12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639" w:dyaOrig="400" w14:anchorId="4D577CC2">
                <v:shape id="_x0000_i1513" type="#_x0000_t75" style="width:35.25pt;height:18pt" o:ole="">
                  <v:imagedata r:id="rId190" o:title=""/>
                </v:shape>
                <o:OLEObject Type="Embed" ProgID="Equation.DSMT4" ShapeID="_x0000_i1513" DrawAspect="Content" ObjectID="_1742551165" r:id="rId191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1960E8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руб./Гкал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3A79499" w14:textId="2C0E88BB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EFC9622" w14:textId="52505B39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B188D6A" w14:textId="7AA63544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7F5E70A" w14:textId="6F822CDB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FAD21B4" w14:textId="3FB14FC3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F2E3A3" w14:textId="128E76EC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64,0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413B79C" w14:textId="66298660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371,78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377BBE1" w14:textId="5999A7D6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424,12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36F8946" w14:textId="0CD4AF4C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478,23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8F1F06F" w14:textId="3192C6D6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533,97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4A1C065" w14:textId="2418E4F7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591,97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C5EB602" w14:textId="3138C169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671,342</w:t>
            </w:r>
          </w:p>
        </w:tc>
      </w:tr>
      <w:tr w:rsidR="00006235" w:rsidRPr="003B7D88" w14:paraId="65687F5A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8114E2" w14:textId="77777777" w:rsidR="00006235" w:rsidRPr="003B7D88" w:rsidRDefault="00006235" w:rsidP="00006235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3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0AE038" w14:textId="77777777" w:rsidR="00006235" w:rsidRPr="003B7D88" w:rsidRDefault="00006235" w:rsidP="00006235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Тариф на передачу тепловой энергии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488E13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40" w:dyaOrig="400" w14:anchorId="3059FC10">
                <v:shape id="_x0000_i1514" type="#_x0000_t75" style="width:21.75pt;height:18pt" o:ole="">
                  <v:imagedata r:id="rId192" o:title=""/>
                </v:shape>
                <o:OLEObject Type="Embed" ProgID="Equation.DSMT4" ShapeID="_x0000_i1514" DrawAspect="Content" ObjectID="_1742551166" r:id="rId193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7F3E8D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руб./Гкал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98F8448" w14:textId="3B359C72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1D2AEED" w14:textId="5D3ACCB2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A8D7BCF" w14:textId="2853A773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0D39982" w14:textId="6C43F774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B4B384" w14:textId="6E64D65A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57BE00" w14:textId="2A71C5F6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709,3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420CC49" w14:textId="29861144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14,52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949CE89" w14:textId="1D7FB2B4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49,41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F851238" w14:textId="1A8CEBA8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985,48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F18CDE0" w14:textId="52D25B85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22,65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59EFAEB" w14:textId="0FC9EB43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061,31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F0CDC9D" w14:textId="2225F156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114,228</w:t>
            </w:r>
          </w:p>
        </w:tc>
      </w:tr>
      <w:tr w:rsidR="00006235" w:rsidRPr="003B7D88" w14:paraId="410D51E3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EA90AF" w14:textId="77777777" w:rsidR="00006235" w:rsidRPr="003B7D88" w:rsidRDefault="00006235" w:rsidP="00006235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4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BD867A" w14:textId="77777777" w:rsidR="00006235" w:rsidRPr="003B7D88" w:rsidRDefault="00006235" w:rsidP="00006235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Конечный тариф на тепловую энергию для потребителя (без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DCEEBB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480" w:dyaOrig="400" w14:anchorId="0727C6A3">
                <v:shape id="_x0000_i1515" type="#_x0000_t75" style="width:24pt;height:18pt" o:ole="">
                  <v:imagedata r:id="rId194" o:title=""/>
                </v:shape>
                <o:OLEObject Type="Embed" ProgID="Equation.DSMT4" ShapeID="_x0000_i1515" DrawAspect="Content" ObjectID="_1742551167" r:id="rId195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BF51CD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руб./Гкал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6B20575" w14:textId="66546321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6882722" w14:textId="17FE469A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051FDBA" w14:textId="147A198F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47F68CA" w14:textId="697365F8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6E3EB46" w14:textId="46AD44CC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0C58EC7" w14:textId="137EA347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1773,4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6036AE4" w14:textId="5340CD1B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286,3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C289DBF" w14:textId="1AE85353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373,5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D3877F6" w14:textId="41E0CBE2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463,7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A5EEE75" w14:textId="0F5885BA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556,6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6EEF364" w14:textId="1EEB0212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653,2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7FC2AF5" w14:textId="7F8E36B0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785,57</w:t>
            </w:r>
          </w:p>
        </w:tc>
      </w:tr>
      <w:tr w:rsidR="00006235" w:rsidRPr="003B7D88" w14:paraId="1E3A75E0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0B3A39" w14:textId="77777777" w:rsidR="00006235" w:rsidRPr="003B7D88" w:rsidRDefault="00006235" w:rsidP="00006235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5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C55E7E" w14:textId="77777777" w:rsidR="00006235" w:rsidRPr="003B7D88" w:rsidRDefault="00006235" w:rsidP="00006235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Конечный тариф на тепловую энергию для потребителя (с НДС)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C6F40B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14"/>
                <w:sz w:val="18"/>
                <w:szCs w:val="18"/>
              </w:rPr>
              <w:object w:dxaOrig="780" w:dyaOrig="400" w14:anchorId="1BFC0002">
                <v:shape id="_x0000_i1516" type="#_x0000_t75" style="width:40.5pt;height:18pt" o:ole="">
                  <v:imagedata r:id="rId196" o:title=""/>
                </v:shape>
                <o:OLEObject Type="Embed" ProgID="Equation.DSMT4" ShapeID="_x0000_i1516" DrawAspect="Content" ObjectID="_1742551168" r:id="rId19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8D35E6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руб./Гкал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5595B40" w14:textId="3F3D7BCA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00E5D8D" w14:textId="32373DD1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2279FA5" w14:textId="40789AF4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5246A57" w14:textId="606849E6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1104694" w14:textId="27CDF5BA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8704D5E" w14:textId="1CB22E4E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128,1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754F26E" w14:textId="77B2D0F0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743,57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E53EC0" w14:textId="6F065EC3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848,24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5A52EF5" w14:textId="3EA8A1AC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956,46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D07335D" w14:textId="0466E7DB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067,95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84A3FC5" w14:textId="7FE5DAE2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183,94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37D18E6" w14:textId="30BFF1A4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342,684</w:t>
            </w:r>
          </w:p>
        </w:tc>
      </w:tr>
      <w:tr w:rsidR="00006235" w:rsidRPr="003B7D88" w14:paraId="11FFE305" w14:textId="77777777" w:rsidTr="00CA57D8">
        <w:trPr>
          <w:cantSplit/>
          <w:trHeight w:val="170"/>
        </w:trPr>
        <w:tc>
          <w:tcPr>
            <w:tcW w:w="5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C8CB05" w14:textId="77777777" w:rsidR="00006235" w:rsidRPr="003B7D88" w:rsidRDefault="00006235" w:rsidP="00006235">
            <w:pPr>
              <w:pStyle w:val="affff4"/>
              <w:ind w:left="-722" w:firstLine="709"/>
              <w:jc w:val="center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16.</w:t>
            </w:r>
          </w:p>
        </w:tc>
        <w:tc>
          <w:tcPr>
            <w:tcW w:w="60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2164F3" w14:textId="77777777" w:rsidR="00006235" w:rsidRPr="003B7D88" w:rsidRDefault="00006235" w:rsidP="00006235">
            <w:pPr>
              <w:pStyle w:val="affff4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Индикатор изменения конечного тарифа для потребителя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2A617E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noProof/>
                <w:position w:val="-4"/>
                <w:sz w:val="18"/>
                <w:szCs w:val="18"/>
              </w:rPr>
              <w:object w:dxaOrig="560" w:dyaOrig="260" w14:anchorId="2D990752">
                <v:shape id="_x0000_i1517" type="#_x0000_t75" style="width:24.75pt;height:12.75pt" o:ole="">
                  <v:imagedata r:id="rId198" o:title=""/>
                </v:shape>
                <o:OLEObject Type="Embed" ProgID="Equation.DSMT4" ShapeID="_x0000_i1517" DrawAspect="Content" ObjectID="_1742551169" r:id="rId199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EB06DA" w14:textId="77777777" w:rsidR="00006235" w:rsidRPr="003B7D88" w:rsidRDefault="00006235" w:rsidP="00006235">
            <w:pPr>
              <w:pStyle w:val="affff5"/>
              <w:rPr>
                <w:rFonts w:ascii="Arial" w:hAnsi="Arial"/>
                <w:sz w:val="18"/>
                <w:szCs w:val="18"/>
              </w:rPr>
            </w:pPr>
            <w:r w:rsidRPr="003B7D88">
              <w:rPr>
                <w:rFonts w:ascii="Arial" w:hAnsi="Arial"/>
                <w:sz w:val="18"/>
                <w:szCs w:val="18"/>
              </w:rPr>
              <w:t>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0729823" w14:textId="4CF5758A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743405E" w14:textId="5FC06769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A094532" w14:textId="4A076498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0B049FB" w14:textId="6F3DAC80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6131294" w14:textId="6F84D39A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4BC7CED" w14:textId="5B92F0DE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E115CAD" w14:textId="4638F3B1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28,92%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B1D24C1" w14:textId="4CEBB42C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,82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817B3AA" w14:textId="074A8499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,80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0545966" w14:textId="79D39281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,77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EF67353" w14:textId="0C1CEC70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3,78%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FB305C0" w14:textId="47B202F4" w:rsidR="00006235" w:rsidRPr="003B7D88" w:rsidRDefault="00006235" w:rsidP="00006235">
            <w:pPr>
              <w:pStyle w:val="affff4"/>
              <w:jc w:val="center"/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color w:val="000000"/>
                <w:sz w:val="18"/>
                <w:szCs w:val="18"/>
              </w:rPr>
              <w:t>4,99%</w:t>
            </w:r>
          </w:p>
        </w:tc>
      </w:tr>
    </w:tbl>
    <w:p w14:paraId="53D3345E" w14:textId="77777777" w:rsidR="00380DF0" w:rsidRDefault="00380DF0" w:rsidP="00380DF0">
      <w:pPr>
        <w:pStyle w:val="afffa"/>
        <w:spacing w:before="240" w:after="0" w:line="240" w:lineRule="auto"/>
        <w:ind w:firstLine="0"/>
        <w:contextualSpacing w:val="0"/>
      </w:pPr>
    </w:p>
    <w:sectPr w:rsidR="00380DF0" w:rsidSect="008D481F">
      <w:footerReference w:type="default" r:id="rId200"/>
      <w:pgSz w:w="23808" w:h="16840" w:orient="landscape" w:code="8"/>
      <w:pgMar w:top="1701" w:right="1134" w:bottom="851" w:left="1134" w:header="56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BBE00DB" w14:textId="77777777" w:rsidR="001D2C66" w:rsidRDefault="001D2C66" w:rsidP="005873F4">
      <w:pPr>
        <w:spacing w:after="0" w:line="240" w:lineRule="auto"/>
      </w:pPr>
      <w:r>
        <w:separator/>
      </w:r>
    </w:p>
  </w:endnote>
  <w:endnote w:type="continuationSeparator" w:id="0">
    <w:p w14:paraId="5D749A0E" w14:textId="77777777" w:rsidR="001D2C66" w:rsidRDefault="001D2C66" w:rsidP="005873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ngsanaUPC">
    <w:charset w:val="DE"/>
    <w:family w:val="roman"/>
    <w:pitch w:val="variable"/>
    <w:sig w:usb0="81000003" w:usb1="00000000" w:usb2="00000000" w:usb3="00000000" w:csb0="00010001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Franklin Gothic Medium Cond">
    <w:charset w:val="00"/>
    <w:family w:val="swiss"/>
    <w:pitch w:val="variable"/>
    <w:sig w:usb0="00000287" w:usb1="00000000" w:usb2="00000000" w:usb3="00000000" w:csb0="0000009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Franklin Gothic Heavy">
    <w:charset w:val="00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9ECF66" w14:textId="77D365BA" w:rsidR="001D2C66" w:rsidRPr="009B7E72" w:rsidRDefault="001D2C66" w:rsidP="00004417">
    <w:pPr>
      <w:pStyle w:val="a8"/>
      <w:pBdr>
        <w:top w:val="thinThickSmallGap" w:sz="24" w:space="1" w:color="auto"/>
      </w:pBdr>
      <w:tabs>
        <w:tab w:val="clear" w:pos="4677"/>
      </w:tabs>
      <w:ind w:firstLine="3686"/>
      <w:rPr>
        <w:rFonts w:eastAsia="Times New Roman" w:cs="Arial"/>
        <w:sz w:val="18"/>
        <w:szCs w:val="18"/>
      </w:rPr>
    </w:pPr>
    <w:r>
      <w:rPr>
        <w:rFonts w:eastAsia="Times New Roman" w:cs="Arial"/>
        <w:sz w:val="18"/>
        <w:szCs w:val="18"/>
      </w:rPr>
      <w:t xml:space="preserve"> ПСТ.ОМ.69-40.013.000</w:t>
    </w:r>
    <w:r w:rsidRPr="009B7E72"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fldChar w:fldCharType="begin"/>
    </w:r>
    <w:r w:rsidRPr="009B7E72">
      <w:rPr>
        <w:rFonts w:cs="Arial"/>
        <w:sz w:val="18"/>
        <w:szCs w:val="18"/>
      </w:rPr>
      <w:instrText>PAGE   \* MERGEFORMAT</w:instrText>
    </w:r>
    <w:r w:rsidRPr="009B7E72">
      <w:rPr>
        <w:rFonts w:eastAsia="Times New Roman" w:cs="Arial"/>
        <w:sz w:val="18"/>
        <w:szCs w:val="18"/>
      </w:rPr>
      <w:fldChar w:fldCharType="separate"/>
    </w:r>
    <w:r w:rsidR="00827292" w:rsidRPr="00827292">
      <w:rPr>
        <w:rFonts w:eastAsia="Times New Roman" w:cs="Arial"/>
        <w:noProof/>
        <w:sz w:val="18"/>
        <w:szCs w:val="18"/>
      </w:rPr>
      <w:t>6</w:t>
    </w:r>
    <w:r w:rsidRPr="009B7E72">
      <w:rPr>
        <w:rFonts w:eastAsia="Times New Roman" w:cs="Arial"/>
        <w:sz w:val="18"/>
        <w:szCs w:val="18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5DFCD5" w14:textId="5C2B24B5" w:rsidR="001D2C66" w:rsidRPr="00004417" w:rsidRDefault="001D2C66" w:rsidP="00004417">
    <w:pPr>
      <w:pStyle w:val="a8"/>
      <w:pBdr>
        <w:top w:val="thinThickSmallGap" w:sz="24" w:space="1" w:color="auto"/>
      </w:pBdr>
      <w:tabs>
        <w:tab w:val="clear" w:pos="4677"/>
      </w:tabs>
      <w:jc w:val="right"/>
    </w:pPr>
    <w:r>
      <w:rPr>
        <w:rFonts w:eastAsia="Times New Roman" w:cs="Arial"/>
        <w:sz w:val="18"/>
        <w:szCs w:val="18"/>
      </w:rPr>
      <w:t xml:space="preserve"> ПСТ.ОМ.69-40.013.000</w:t>
    </w:r>
    <w:r>
      <w:rPr>
        <w:rFonts w:eastAsia="Times New Roman" w:cs="Arial"/>
        <w:sz w:val="18"/>
        <w:szCs w:val="18"/>
      </w:rPr>
      <w:tab/>
    </w:r>
    <w:r>
      <w:rPr>
        <w:rFonts w:eastAsia="Times New Roman" w:cs="Arial"/>
        <w:sz w:val="18"/>
        <w:szCs w:val="18"/>
      </w:rPr>
      <w:tab/>
    </w:r>
    <w:r>
      <w:rPr>
        <w:rFonts w:eastAsia="Times New Roman" w:cs="Arial"/>
        <w:sz w:val="18"/>
        <w:szCs w:val="18"/>
      </w:rPr>
      <w:tab/>
    </w:r>
    <w:r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fldChar w:fldCharType="begin"/>
    </w:r>
    <w:r w:rsidRPr="009B7E72">
      <w:rPr>
        <w:rFonts w:cs="Arial"/>
        <w:sz w:val="18"/>
        <w:szCs w:val="18"/>
      </w:rPr>
      <w:instrText>PAGE   \* MERGEFORMAT</w:instrText>
    </w:r>
    <w:r w:rsidRPr="009B7E72">
      <w:rPr>
        <w:rFonts w:eastAsia="Times New Roman" w:cs="Arial"/>
        <w:sz w:val="18"/>
        <w:szCs w:val="18"/>
      </w:rPr>
      <w:fldChar w:fldCharType="separate"/>
    </w:r>
    <w:r w:rsidR="00827292" w:rsidRPr="00827292">
      <w:rPr>
        <w:rFonts w:eastAsia="Times New Roman" w:cs="Arial"/>
        <w:noProof/>
        <w:sz w:val="18"/>
        <w:szCs w:val="18"/>
      </w:rPr>
      <w:t>22</w:t>
    </w:r>
    <w:r w:rsidRPr="009B7E72">
      <w:rPr>
        <w:rFonts w:eastAsia="Times New Roman" w:cs="Arial"/>
        <w:sz w:val="18"/>
        <w:szCs w:val="18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515809" w14:textId="77777777" w:rsidR="001D2C66" w:rsidRDefault="001D2C66">
    <w:pPr>
      <w:pStyle w:val="a8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7C873E" w14:textId="77777777" w:rsidR="001D2C66" w:rsidRDefault="001D2C66">
    <w:pPr>
      <w:pStyle w:val="a8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FA89901" w14:textId="5DC83EF2" w:rsidR="001D2C66" w:rsidRPr="00FF39DF" w:rsidRDefault="001D2C66" w:rsidP="00004417">
    <w:pPr>
      <w:pStyle w:val="a8"/>
      <w:pBdr>
        <w:top w:val="thinThickSmallGap" w:sz="24" w:space="1" w:color="auto"/>
      </w:pBdr>
      <w:tabs>
        <w:tab w:val="clear" w:pos="4677"/>
        <w:tab w:val="clear" w:pos="9355"/>
        <w:tab w:val="left" w:pos="9214"/>
        <w:tab w:val="right" w:pos="14570"/>
      </w:tabs>
      <w:ind w:firstLine="7088"/>
      <w:jc w:val="right"/>
      <w:rPr>
        <w:rFonts w:eastAsia="Times New Roman" w:cs="Arial"/>
        <w:sz w:val="18"/>
        <w:szCs w:val="18"/>
      </w:rPr>
    </w:pPr>
    <w:r>
      <w:rPr>
        <w:rFonts w:eastAsia="Times New Roman" w:cs="Arial"/>
        <w:sz w:val="18"/>
        <w:szCs w:val="18"/>
      </w:rPr>
      <w:t>ПСТ.ОМ.69-40.013.000</w:t>
    </w:r>
    <w:r>
      <w:rPr>
        <w:rFonts w:eastAsia="Times New Roman" w:cs="Arial"/>
        <w:sz w:val="18"/>
        <w:szCs w:val="18"/>
      </w:rPr>
      <w:tab/>
    </w:r>
    <w:r>
      <w:rPr>
        <w:rFonts w:eastAsia="Times New Roman" w:cs="Arial"/>
        <w:sz w:val="18"/>
        <w:szCs w:val="18"/>
      </w:rPr>
      <w:tab/>
    </w:r>
    <w:r w:rsidRPr="00FF39DF">
      <w:rPr>
        <w:rFonts w:eastAsia="Times New Roman" w:cs="Arial"/>
        <w:sz w:val="18"/>
        <w:szCs w:val="18"/>
      </w:rPr>
      <w:fldChar w:fldCharType="begin"/>
    </w:r>
    <w:r w:rsidRPr="00FF39DF">
      <w:rPr>
        <w:rFonts w:cs="Arial"/>
        <w:sz w:val="18"/>
        <w:szCs w:val="18"/>
      </w:rPr>
      <w:instrText>PAGE   \* MERGEFORMAT</w:instrText>
    </w:r>
    <w:r w:rsidRPr="00FF39DF">
      <w:rPr>
        <w:rFonts w:eastAsia="Times New Roman" w:cs="Arial"/>
        <w:sz w:val="18"/>
        <w:szCs w:val="18"/>
      </w:rPr>
      <w:fldChar w:fldCharType="separate"/>
    </w:r>
    <w:r w:rsidR="00827292" w:rsidRPr="00827292">
      <w:rPr>
        <w:rFonts w:eastAsia="Times New Roman" w:cs="Arial"/>
        <w:noProof/>
        <w:sz w:val="18"/>
        <w:szCs w:val="18"/>
      </w:rPr>
      <w:t>32</w:t>
    </w:r>
    <w:r w:rsidRPr="00FF39DF">
      <w:rPr>
        <w:rFonts w:eastAsia="Times New Roman" w:cs="Arial"/>
        <w:sz w:val="18"/>
        <w:szCs w:val="18"/>
      </w:rPr>
      <w:fldChar w:fldCharType="end"/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FFE819" w14:textId="0302B59F" w:rsidR="001D2C66" w:rsidRPr="00004417" w:rsidRDefault="001D2C66" w:rsidP="001D2C66">
    <w:pPr>
      <w:pStyle w:val="a8"/>
      <w:pBdr>
        <w:top w:val="thinThickSmallGap" w:sz="24" w:space="1" w:color="auto"/>
      </w:pBdr>
      <w:tabs>
        <w:tab w:val="clear" w:pos="4677"/>
      </w:tabs>
      <w:ind w:firstLine="3686"/>
      <w:jc w:val="right"/>
    </w:pPr>
    <w:r>
      <w:rPr>
        <w:rFonts w:eastAsia="Times New Roman" w:cs="Arial"/>
        <w:sz w:val="18"/>
        <w:szCs w:val="18"/>
      </w:rPr>
      <w:t xml:space="preserve"> ПСТ.ОМ.69-40.013.000</w:t>
    </w:r>
    <w:r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fldChar w:fldCharType="begin"/>
    </w:r>
    <w:r w:rsidRPr="009B7E72">
      <w:rPr>
        <w:rFonts w:cs="Arial"/>
        <w:sz w:val="18"/>
        <w:szCs w:val="18"/>
      </w:rPr>
      <w:instrText>PAGE   \* MERGEFORMAT</w:instrText>
    </w:r>
    <w:r w:rsidRPr="009B7E72">
      <w:rPr>
        <w:rFonts w:eastAsia="Times New Roman" w:cs="Arial"/>
        <w:sz w:val="18"/>
        <w:szCs w:val="18"/>
      </w:rPr>
      <w:fldChar w:fldCharType="separate"/>
    </w:r>
    <w:r w:rsidR="00827292" w:rsidRPr="00827292">
      <w:rPr>
        <w:rFonts w:eastAsia="Times New Roman" w:cs="Arial"/>
        <w:noProof/>
        <w:sz w:val="18"/>
        <w:szCs w:val="18"/>
      </w:rPr>
      <w:t>33</w:t>
    </w:r>
    <w:r w:rsidRPr="009B7E72">
      <w:rPr>
        <w:rFonts w:eastAsia="Times New Roman" w:cs="Arial"/>
        <w:sz w:val="18"/>
        <w:szCs w:val="18"/>
      </w:rPr>
      <w:fldChar w:fldCharType="end"/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22C746" w14:textId="4C8D276B" w:rsidR="001D2C66" w:rsidRPr="00004417" w:rsidRDefault="001D2C66" w:rsidP="00CC2BA7">
    <w:pPr>
      <w:pStyle w:val="a8"/>
      <w:pBdr>
        <w:top w:val="thinThickSmallGap" w:sz="24" w:space="1" w:color="auto"/>
      </w:pBdr>
      <w:tabs>
        <w:tab w:val="clear" w:pos="4677"/>
      </w:tabs>
      <w:jc w:val="right"/>
    </w:pPr>
    <w:r>
      <w:rPr>
        <w:rFonts w:eastAsia="Times New Roman" w:cs="Arial"/>
        <w:sz w:val="18"/>
        <w:szCs w:val="18"/>
      </w:rPr>
      <w:t>ПСТ.ОМ.69-40.013.000</w:t>
    </w:r>
    <w:r>
      <w:rPr>
        <w:rFonts w:eastAsia="Times New Roman" w:cs="Arial"/>
        <w:sz w:val="18"/>
        <w:szCs w:val="18"/>
      </w:rPr>
      <w:tab/>
    </w:r>
    <w:r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tab/>
    </w:r>
    <w:r w:rsidRPr="009B7E72">
      <w:rPr>
        <w:rFonts w:eastAsia="Times New Roman" w:cs="Arial"/>
        <w:sz w:val="18"/>
        <w:szCs w:val="18"/>
      </w:rPr>
      <w:fldChar w:fldCharType="begin"/>
    </w:r>
    <w:r w:rsidRPr="009B7E72">
      <w:rPr>
        <w:rFonts w:cs="Arial"/>
        <w:sz w:val="18"/>
        <w:szCs w:val="18"/>
      </w:rPr>
      <w:instrText>PAGE   \* MERGEFORMAT</w:instrText>
    </w:r>
    <w:r w:rsidRPr="009B7E72">
      <w:rPr>
        <w:rFonts w:eastAsia="Times New Roman" w:cs="Arial"/>
        <w:sz w:val="18"/>
        <w:szCs w:val="18"/>
      </w:rPr>
      <w:fldChar w:fldCharType="separate"/>
    </w:r>
    <w:r w:rsidR="00827292" w:rsidRPr="00827292">
      <w:rPr>
        <w:rFonts w:eastAsia="Times New Roman" w:cs="Arial"/>
        <w:noProof/>
        <w:sz w:val="18"/>
        <w:szCs w:val="18"/>
      </w:rPr>
      <w:t>78</w:t>
    </w:r>
    <w:r w:rsidRPr="009B7E72">
      <w:rPr>
        <w:rFonts w:eastAsia="Times New Roman" w:cs="Arial"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270D5D9" w14:textId="77777777" w:rsidR="001D2C66" w:rsidRDefault="001D2C66" w:rsidP="005873F4">
      <w:pPr>
        <w:spacing w:after="0" w:line="240" w:lineRule="auto"/>
      </w:pPr>
      <w:r>
        <w:separator/>
      </w:r>
    </w:p>
  </w:footnote>
  <w:footnote w:type="continuationSeparator" w:id="0">
    <w:p w14:paraId="29CFB6C3" w14:textId="77777777" w:rsidR="001D2C66" w:rsidRDefault="001D2C66" w:rsidP="005873F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0B6EA5" w14:textId="32679B0A" w:rsidR="001D2C66" w:rsidRPr="00BE1FF2" w:rsidRDefault="001D2C66" w:rsidP="002D17AE">
    <w:pPr>
      <w:pStyle w:val="a6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</w:t>
    </w:r>
    <w:r>
      <w:rPr>
        <w:rFonts w:cs="Arial"/>
        <w:sz w:val="14"/>
        <w:szCs w:val="14"/>
      </w:rPr>
      <w:t>ДО 2028</w:t>
    </w:r>
    <w:r w:rsidRPr="00BE1FF2">
      <w:rPr>
        <w:rFonts w:cs="Arial"/>
        <w:sz w:val="14"/>
        <w:szCs w:val="14"/>
      </w:rPr>
      <w:t xml:space="preserve"> Г. (</w:t>
    </w:r>
    <w:r>
      <w:rPr>
        <w:rFonts w:cs="Arial"/>
        <w:sz w:val="14"/>
        <w:szCs w:val="14"/>
      </w:rPr>
      <w:t>АКТУАЛИЗАЦИЯ НА 2023 ГОД</w:t>
    </w:r>
    <w:r w:rsidRPr="00BE1FF2">
      <w:rPr>
        <w:rFonts w:cs="Arial"/>
        <w:sz w:val="14"/>
        <w:szCs w:val="14"/>
      </w:rPr>
      <w:t>)</w:t>
    </w:r>
  </w:p>
  <w:p w14:paraId="03A09C97" w14:textId="77777777" w:rsidR="001D2C66" w:rsidRPr="00BE1FF2" w:rsidRDefault="001D2C66" w:rsidP="002D17AE">
    <w:pPr>
      <w:pStyle w:val="a6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>КНИГА 13. ИНДИКАТОРЫ РАЗВИТИЯ СИСТЕМ ТЕПЛОСНАБЖЕНИЯ Г. ТВЕРИ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8B924C" w14:textId="77777777" w:rsidR="001D2C66" w:rsidRDefault="001D2C66">
    <w:pPr>
      <w:pStyle w:val="a6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4AB8566" w14:textId="0DA326A7" w:rsidR="001D2C66" w:rsidRPr="00BE1FF2" w:rsidRDefault="001D2C66" w:rsidP="002D17AE">
    <w:pPr>
      <w:pStyle w:val="a6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ДО 203</w:t>
    </w:r>
    <w:r w:rsidRPr="006E1FE9">
      <w:rPr>
        <w:rFonts w:cs="Arial"/>
        <w:sz w:val="14"/>
        <w:szCs w:val="14"/>
      </w:rPr>
      <w:t>6</w:t>
    </w:r>
    <w:r w:rsidRPr="00BE1FF2">
      <w:rPr>
        <w:rFonts w:cs="Arial"/>
        <w:sz w:val="14"/>
        <w:szCs w:val="14"/>
      </w:rPr>
      <w:t xml:space="preserve"> Г. (АКТУАЛИЗАЦИЯ НА 202</w:t>
    </w:r>
    <w:r>
      <w:rPr>
        <w:rFonts w:cs="Arial"/>
        <w:sz w:val="14"/>
        <w:szCs w:val="14"/>
      </w:rPr>
      <w:t>3</w:t>
    </w:r>
    <w:r w:rsidRPr="00BE1FF2">
      <w:rPr>
        <w:rFonts w:cs="Arial"/>
        <w:sz w:val="14"/>
        <w:szCs w:val="14"/>
      </w:rPr>
      <w:t xml:space="preserve"> ГОД)</w:t>
    </w:r>
  </w:p>
  <w:p w14:paraId="0329703A" w14:textId="77777777" w:rsidR="001D2C66" w:rsidRPr="00BE1FF2" w:rsidRDefault="001D2C66" w:rsidP="002D17AE">
    <w:pPr>
      <w:pStyle w:val="a6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>КНИГА 13. ИНДИКАТОРЫ РАЗВИТИЯ СИСТЕМ ТЕПЛОСНАБЖЕНИЯ Г. ТВЕРИ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964EE0" w14:textId="4EC69A6A" w:rsidR="001D2C66" w:rsidRPr="00BE1FF2" w:rsidRDefault="001D2C66" w:rsidP="00C357A0">
    <w:pPr>
      <w:pStyle w:val="a6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</w:t>
    </w:r>
    <w:r>
      <w:rPr>
        <w:rFonts w:cs="Arial"/>
        <w:sz w:val="14"/>
        <w:szCs w:val="14"/>
      </w:rPr>
      <w:t>ДО 2028 ГОДА (АКТУАЛИЗАЦИЯ НА 2023 ГОД</w:t>
    </w:r>
    <w:r w:rsidRPr="00BE1FF2">
      <w:rPr>
        <w:rFonts w:cs="Arial"/>
        <w:sz w:val="14"/>
        <w:szCs w:val="14"/>
      </w:rPr>
      <w:t>)</w:t>
    </w:r>
  </w:p>
  <w:p w14:paraId="095C9A08" w14:textId="77777777" w:rsidR="001D2C66" w:rsidRDefault="001D2C66" w:rsidP="00C357A0">
    <w:pPr>
      <w:pStyle w:val="a6"/>
      <w:jc w:val="center"/>
    </w:pPr>
    <w:r>
      <w:rPr>
        <w:rFonts w:cs="Arial"/>
        <w:sz w:val="14"/>
        <w:szCs w:val="14"/>
      </w:rPr>
      <w:t>КНИГА 13. ИНДИКАТОРЫ РАЗВИТИЯ СИСТЕМ ТЕПЛОСНАБЖЕНИЯ Г. ТВЕРИ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932F9D" w14:textId="51DC101D" w:rsidR="001D2C66" w:rsidRPr="00BE1FF2" w:rsidRDefault="001D2C66" w:rsidP="002D17AE">
    <w:pPr>
      <w:pStyle w:val="a6"/>
      <w:jc w:val="center"/>
      <w:rPr>
        <w:rFonts w:cs="Arial"/>
        <w:sz w:val="14"/>
        <w:szCs w:val="14"/>
      </w:rPr>
    </w:pPr>
    <w:r w:rsidRPr="00BE1FF2">
      <w:rPr>
        <w:rFonts w:cs="Arial"/>
        <w:sz w:val="14"/>
        <w:szCs w:val="14"/>
      </w:rPr>
      <w:t xml:space="preserve">ОБОСНОВЫВАЮЩИЕ МАТЕРИАЛЫ К СХЕМЕ ТЕПЛОСНАБЖЕНИЯ Г. </w:t>
    </w:r>
    <w:r>
      <w:rPr>
        <w:rFonts w:cs="Arial"/>
        <w:sz w:val="14"/>
        <w:szCs w:val="14"/>
      </w:rPr>
      <w:t>ТВЕРИ</w:t>
    </w:r>
    <w:r w:rsidRPr="00BE1FF2">
      <w:rPr>
        <w:rFonts w:cs="Arial"/>
        <w:sz w:val="14"/>
        <w:szCs w:val="14"/>
      </w:rPr>
      <w:t xml:space="preserve"> </w:t>
    </w:r>
    <w:r>
      <w:rPr>
        <w:rFonts w:cs="Arial"/>
        <w:sz w:val="14"/>
        <w:szCs w:val="14"/>
      </w:rPr>
      <w:t>ДО 2028 ГОДА (АКТУАЛИЗАЦИЯ НА 2023 ГОД)</w:t>
    </w:r>
  </w:p>
  <w:p w14:paraId="079688DC" w14:textId="77777777" w:rsidR="001D2C66" w:rsidRPr="00BE1FF2" w:rsidRDefault="001D2C66" w:rsidP="002D17AE">
    <w:pPr>
      <w:pStyle w:val="a6"/>
      <w:jc w:val="center"/>
      <w:rPr>
        <w:rFonts w:cs="Arial"/>
        <w:sz w:val="14"/>
        <w:szCs w:val="14"/>
      </w:rPr>
    </w:pPr>
    <w:r>
      <w:rPr>
        <w:rFonts w:cs="Arial"/>
        <w:sz w:val="14"/>
        <w:szCs w:val="14"/>
      </w:rPr>
      <w:t>КНИГА 13. ИНДИКАТОРЫ РАЗВИТИЯ СИСТЕМ ТЕПЛОСНАБЖЕНИЯ Г. ТВЕРИ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DC0214"/>
    <w:multiLevelType w:val="hybridMultilevel"/>
    <w:tmpl w:val="F2FA1A76"/>
    <w:lvl w:ilvl="0" w:tplc="76B2F3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321099"/>
    <w:multiLevelType w:val="multilevel"/>
    <w:tmpl w:val="E3D27388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2148746D"/>
    <w:multiLevelType w:val="hybridMultilevel"/>
    <w:tmpl w:val="7136A3D2"/>
    <w:lvl w:ilvl="0" w:tplc="BF7C87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2653B1"/>
    <w:multiLevelType w:val="hybridMultilevel"/>
    <w:tmpl w:val="1938E650"/>
    <w:lvl w:ilvl="0" w:tplc="C040CDF8">
      <w:start w:val="1"/>
      <w:numFmt w:val="bullet"/>
      <w:pStyle w:val="a"/>
      <w:lvlText w:val=""/>
      <w:lvlJc w:val="left"/>
      <w:pPr>
        <w:tabs>
          <w:tab w:val="num" w:pos="1021"/>
        </w:tabs>
        <w:ind w:firstLine="709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42A33B70"/>
    <w:multiLevelType w:val="multilevel"/>
    <w:tmpl w:val="AEE86F4E"/>
    <w:lvl w:ilvl="0">
      <w:start w:val="1"/>
      <w:numFmt w:val="decimal"/>
      <w:pStyle w:val="1"/>
      <w:suff w:val="space"/>
      <w:lvlText w:val="%1 "/>
      <w:lvlJc w:val="left"/>
      <w:pPr>
        <w:ind w:left="0" w:firstLine="0"/>
      </w:pPr>
      <w:rPr>
        <w:rFonts w:hint="default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43136F57"/>
    <w:multiLevelType w:val="multilevel"/>
    <w:tmpl w:val="6D40D07A"/>
    <w:lvl w:ilvl="0">
      <w:start w:val="3"/>
      <w:numFmt w:val="decimal"/>
      <w:pStyle w:val="a0"/>
      <w:lvlText w:val="%1"/>
      <w:lvlJc w:val="left"/>
      <w:pPr>
        <w:ind w:left="360" w:hanging="360"/>
      </w:pPr>
      <w:rPr>
        <w:rFonts w:cs="Times New Roman" w:hint="default"/>
        <w:color w:val="000000"/>
      </w:rPr>
    </w:lvl>
    <w:lvl w:ilvl="1">
      <w:start w:val="11"/>
      <w:numFmt w:val="decimal"/>
      <w:lvlText w:val="%1.%2"/>
      <w:lvlJc w:val="left"/>
      <w:pPr>
        <w:ind w:left="360" w:hanging="360"/>
      </w:pPr>
      <w:rPr>
        <w:rFonts w:cs="Times New Roman" w:hint="default"/>
        <w:color w:val="00000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  <w:color w:val="00000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cs="Times New Roman" w:hint="default"/>
        <w:color w:val="00000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  <w:color w:val="00000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  <w:color w:val="00000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  <w:color w:val="00000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  <w:color w:val="000000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  <w:color w:val="000000"/>
      </w:rPr>
    </w:lvl>
  </w:abstractNum>
  <w:abstractNum w:abstractNumId="6" w15:restartNumberingAfterBreak="0">
    <w:nsid w:val="48BB6FB4"/>
    <w:multiLevelType w:val="multilevel"/>
    <w:tmpl w:val="47784FE6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4EC8095F"/>
    <w:multiLevelType w:val="hybridMultilevel"/>
    <w:tmpl w:val="76A2A2C4"/>
    <w:lvl w:ilvl="0" w:tplc="76B2F34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8D1243C"/>
    <w:multiLevelType w:val="hybridMultilevel"/>
    <w:tmpl w:val="8016671C"/>
    <w:lvl w:ilvl="0" w:tplc="68FCF92E">
      <w:start w:val="1"/>
      <w:numFmt w:val="decimal"/>
      <w:lvlText w:val="%1."/>
      <w:lvlJc w:val="left"/>
      <w:pPr>
        <w:ind w:left="720" w:hanging="360"/>
      </w:pPr>
      <w:rPr>
        <w:rFonts w:eastAsia="Calibri" w:hint="default"/>
        <w:b w:val="0"/>
      </w:rPr>
    </w:lvl>
    <w:lvl w:ilvl="1" w:tplc="E2ECF31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71509B"/>
    <w:multiLevelType w:val="hybridMultilevel"/>
    <w:tmpl w:val="2F821962"/>
    <w:lvl w:ilvl="0" w:tplc="0D3641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CBE7253"/>
    <w:multiLevelType w:val="hybridMultilevel"/>
    <w:tmpl w:val="7592CC82"/>
    <w:lvl w:ilvl="0" w:tplc="6428EB60">
      <w:start w:val="1"/>
      <w:numFmt w:val="decimal"/>
      <w:lvlText w:val="%1."/>
      <w:lvlJc w:val="left"/>
      <w:pPr>
        <w:ind w:left="106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  <w:rPr>
        <w:rFonts w:cs="Times New Roman"/>
      </w:rPr>
    </w:lvl>
  </w:abstractNum>
  <w:abstractNum w:abstractNumId="11" w15:restartNumberingAfterBreak="0">
    <w:nsid w:val="70A64FEA"/>
    <w:multiLevelType w:val="hybridMultilevel"/>
    <w:tmpl w:val="05365266"/>
    <w:lvl w:ilvl="0" w:tplc="0D3641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79A31A7"/>
    <w:multiLevelType w:val="hybridMultilevel"/>
    <w:tmpl w:val="D05A8AE8"/>
    <w:lvl w:ilvl="0" w:tplc="5CAA420A">
      <w:start w:val="1"/>
      <w:numFmt w:val="bullet"/>
      <w:pStyle w:val="a1"/>
      <w:lvlText w:val=""/>
      <w:lvlJc w:val="left"/>
      <w:pPr>
        <w:ind w:left="177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 w15:restartNumberingAfterBreak="0">
    <w:nsid w:val="79CD7278"/>
    <w:multiLevelType w:val="hybridMultilevel"/>
    <w:tmpl w:val="54A6C0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1"/>
  </w:num>
  <w:num w:numId="3">
    <w:abstractNumId w:val="10"/>
  </w:num>
  <w:num w:numId="4">
    <w:abstractNumId w:val="3"/>
  </w:num>
  <w:num w:numId="5">
    <w:abstractNumId w:val="5"/>
  </w:num>
  <w:num w:numId="6">
    <w:abstractNumId w:val="6"/>
  </w:num>
  <w:num w:numId="7">
    <w:abstractNumId w:val="1"/>
  </w:num>
  <w:num w:numId="8">
    <w:abstractNumId w:val="0"/>
  </w:num>
  <w:num w:numId="9">
    <w:abstractNumId w:val="7"/>
  </w:num>
  <w:num w:numId="10">
    <w:abstractNumId w:val="8"/>
  </w:num>
  <w:num w:numId="11">
    <w:abstractNumId w:val="12"/>
  </w:num>
  <w:num w:numId="12">
    <w:abstractNumId w:val="2"/>
  </w:num>
  <w:num w:numId="13">
    <w:abstractNumId w:val="4"/>
  </w:num>
  <w:num w:numId="14">
    <w:abstractNumId w:val="4"/>
  </w:num>
  <w:num w:numId="15">
    <w:abstractNumId w:val="4"/>
  </w:num>
  <w:num w:numId="16">
    <w:abstractNumId w:val="4"/>
  </w:num>
  <w:num w:numId="17">
    <w:abstractNumId w:val="13"/>
  </w:num>
  <w:num w:numId="18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0" w:nlCheck="1" w:checkStyle="0"/>
  <w:activeWritingStyle w:appName="MSWord" w:lang="ru-RU" w:vendorID="64" w:dllVersion="131078" w:nlCheck="1" w:checkStyle="0"/>
  <w:proofState w:spelling="clean" w:grammar="clean"/>
  <w:defaultTabStop w:val="708"/>
  <w:autoHyphenation/>
  <w:hyphenationZone w:val="357"/>
  <w:doNotHyphenateCaps/>
  <w:characterSpacingControl w:val="doNotCompress"/>
  <w:hdrShapeDefaults>
    <o:shapedefaults v:ext="edit" spidmax="254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73F4"/>
    <w:rsid w:val="0000029C"/>
    <w:rsid w:val="00002F7C"/>
    <w:rsid w:val="00004417"/>
    <w:rsid w:val="00006235"/>
    <w:rsid w:val="00010790"/>
    <w:rsid w:val="00013991"/>
    <w:rsid w:val="00016A62"/>
    <w:rsid w:val="0001703D"/>
    <w:rsid w:val="00024334"/>
    <w:rsid w:val="00027EBF"/>
    <w:rsid w:val="00036B99"/>
    <w:rsid w:val="00043DF2"/>
    <w:rsid w:val="00046A0C"/>
    <w:rsid w:val="00050B6D"/>
    <w:rsid w:val="00050DFF"/>
    <w:rsid w:val="00051427"/>
    <w:rsid w:val="00052A3A"/>
    <w:rsid w:val="00053448"/>
    <w:rsid w:val="0005498D"/>
    <w:rsid w:val="0005661B"/>
    <w:rsid w:val="0006230C"/>
    <w:rsid w:val="000649C1"/>
    <w:rsid w:val="0006740B"/>
    <w:rsid w:val="000710AF"/>
    <w:rsid w:val="00073954"/>
    <w:rsid w:val="000768BF"/>
    <w:rsid w:val="0007776D"/>
    <w:rsid w:val="00080574"/>
    <w:rsid w:val="00083817"/>
    <w:rsid w:val="00084B51"/>
    <w:rsid w:val="00084BDA"/>
    <w:rsid w:val="00086217"/>
    <w:rsid w:val="000874E6"/>
    <w:rsid w:val="000948C6"/>
    <w:rsid w:val="00094905"/>
    <w:rsid w:val="000966BF"/>
    <w:rsid w:val="000A153E"/>
    <w:rsid w:val="000B01CA"/>
    <w:rsid w:val="000B395C"/>
    <w:rsid w:val="000B399A"/>
    <w:rsid w:val="000B3D81"/>
    <w:rsid w:val="000B3DE0"/>
    <w:rsid w:val="000B5742"/>
    <w:rsid w:val="000B59C5"/>
    <w:rsid w:val="000B7EF0"/>
    <w:rsid w:val="000C1283"/>
    <w:rsid w:val="000C1686"/>
    <w:rsid w:val="000C6813"/>
    <w:rsid w:val="000D40DB"/>
    <w:rsid w:val="000D43FD"/>
    <w:rsid w:val="000D635B"/>
    <w:rsid w:val="000E01D6"/>
    <w:rsid w:val="000E31A6"/>
    <w:rsid w:val="000E3B3A"/>
    <w:rsid w:val="000E45CE"/>
    <w:rsid w:val="000F10BF"/>
    <w:rsid w:val="000F283D"/>
    <w:rsid w:val="000F4813"/>
    <w:rsid w:val="000F4983"/>
    <w:rsid w:val="000F4AC5"/>
    <w:rsid w:val="000F60B5"/>
    <w:rsid w:val="000F7B74"/>
    <w:rsid w:val="00100B14"/>
    <w:rsid w:val="001023AD"/>
    <w:rsid w:val="00103004"/>
    <w:rsid w:val="0010515D"/>
    <w:rsid w:val="001071BD"/>
    <w:rsid w:val="00107AF7"/>
    <w:rsid w:val="0011014D"/>
    <w:rsid w:val="00110390"/>
    <w:rsid w:val="00111F6C"/>
    <w:rsid w:val="001142E5"/>
    <w:rsid w:val="001177F5"/>
    <w:rsid w:val="00127E38"/>
    <w:rsid w:val="00131458"/>
    <w:rsid w:val="00132361"/>
    <w:rsid w:val="00134D4B"/>
    <w:rsid w:val="001444AF"/>
    <w:rsid w:val="00145027"/>
    <w:rsid w:val="0014654E"/>
    <w:rsid w:val="00147CE4"/>
    <w:rsid w:val="00151494"/>
    <w:rsid w:val="00151CB5"/>
    <w:rsid w:val="001527E9"/>
    <w:rsid w:val="00154CD2"/>
    <w:rsid w:val="00154D4B"/>
    <w:rsid w:val="00156455"/>
    <w:rsid w:val="00157348"/>
    <w:rsid w:val="001613FE"/>
    <w:rsid w:val="00161AEA"/>
    <w:rsid w:val="0016775B"/>
    <w:rsid w:val="00167D8A"/>
    <w:rsid w:val="00171D1B"/>
    <w:rsid w:val="00176718"/>
    <w:rsid w:val="00192CA0"/>
    <w:rsid w:val="00195CC3"/>
    <w:rsid w:val="001A06C4"/>
    <w:rsid w:val="001A359C"/>
    <w:rsid w:val="001A452D"/>
    <w:rsid w:val="001A5D9C"/>
    <w:rsid w:val="001A7A0D"/>
    <w:rsid w:val="001B0D98"/>
    <w:rsid w:val="001C4AD8"/>
    <w:rsid w:val="001C570B"/>
    <w:rsid w:val="001D2C66"/>
    <w:rsid w:val="001D351D"/>
    <w:rsid w:val="001D55CF"/>
    <w:rsid w:val="001D5E72"/>
    <w:rsid w:val="001E0FF3"/>
    <w:rsid w:val="001E25CD"/>
    <w:rsid w:val="001E2764"/>
    <w:rsid w:val="001E5599"/>
    <w:rsid w:val="001E5C23"/>
    <w:rsid w:val="001E61C3"/>
    <w:rsid w:val="001F1F4A"/>
    <w:rsid w:val="00201F46"/>
    <w:rsid w:val="0020663B"/>
    <w:rsid w:val="002116C2"/>
    <w:rsid w:val="00212FBD"/>
    <w:rsid w:val="0022098F"/>
    <w:rsid w:val="00220E00"/>
    <w:rsid w:val="00220EB6"/>
    <w:rsid w:val="00223DC6"/>
    <w:rsid w:val="00225ABA"/>
    <w:rsid w:val="00226B42"/>
    <w:rsid w:val="00227BB4"/>
    <w:rsid w:val="002331A2"/>
    <w:rsid w:val="00237A15"/>
    <w:rsid w:val="0024177F"/>
    <w:rsid w:val="00245E94"/>
    <w:rsid w:val="00246A95"/>
    <w:rsid w:val="00250D7D"/>
    <w:rsid w:val="00251B06"/>
    <w:rsid w:val="00255214"/>
    <w:rsid w:val="00255AF0"/>
    <w:rsid w:val="00256B6C"/>
    <w:rsid w:val="00257795"/>
    <w:rsid w:val="00257F02"/>
    <w:rsid w:val="002627F1"/>
    <w:rsid w:val="002640DD"/>
    <w:rsid w:val="0027065F"/>
    <w:rsid w:val="002707CD"/>
    <w:rsid w:val="00270880"/>
    <w:rsid w:val="002738C0"/>
    <w:rsid w:val="0028256D"/>
    <w:rsid w:val="00282993"/>
    <w:rsid w:val="0028725B"/>
    <w:rsid w:val="002900F9"/>
    <w:rsid w:val="002906A2"/>
    <w:rsid w:val="00290910"/>
    <w:rsid w:val="00291356"/>
    <w:rsid w:val="002914EF"/>
    <w:rsid w:val="00295A9C"/>
    <w:rsid w:val="002A0654"/>
    <w:rsid w:val="002A0857"/>
    <w:rsid w:val="002A24C7"/>
    <w:rsid w:val="002A347A"/>
    <w:rsid w:val="002B12E8"/>
    <w:rsid w:val="002B1500"/>
    <w:rsid w:val="002B2C0B"/>
    <w:rsid w:val="002B4AA9"/>
    <w:rsid w:val="002B4F5E"/>
    <w:rsid w:val="002B5DD2"/>
    <w:rsid w:val="002C0ECA"/>
    <w:rsid w:val="002C1418"/>
    <w:rsid w:val="002C2B05"/>
    <w:rsid w:val="002C4E34"/>
    <w:rsid w:val="002D14ED"/>
    <w:rsid w:val="002D17AE"/>
    <w:rsid w:val="002D490C"/>
    <w:rsid w:val="002E0297"/>
    <w:rsid w:val="002E2AE2"/>
    <w:rsid w:val="002E4421"/>
    <w:rsid w:val="002E5150"/>
    <w:rsid w:val="002E7F9C"/>
    <w:rsid w:val="002F061B"/>
    <w:rsid w:val="002F0DE3"/>
    <w:rsid w:val="002F1C2D"/>
    <w:rsid w:val="002F617A"/>
    <w:rsid w:val="002F66AB"/>
    <w:rsid w:val="002F6AF0"/>
    <w:rsid w:val="0030143A"/>
    <w:rsid w:val="003114D4"/>
    <w:rsid w:val="003138EE"/>
    <w:rsid w:val="00314215"/>
    <w:rsid w:val="00321F67"/>
    <w:rsid w:val="0032670E"/>
    <w:rsid w:val="00326F52"/>
    <w:rsid w:val="00331469"/>
    <w:rsid w:val="0033377D"/>
    <w:rsid w:val="00333891"/>
    <w:rsid w:val="003348DE"/>
    <w:rsid w:val="00335D0D"/>
    <w:rsid w:val="00336817"/>
    <w:rsid w:val="00341C11"/>
    <w:rsid w:val="00344811"/>
    <w:rsid w:val="00350EB6"/>
    <w:rsid w:val="003518FD"/>
    <w:rsid w:val="0035718C"/>
    <w:rsid w:val="00364195"/>
    <w:rsid w:val="00367325"/>
    <w:rsid w:val="00371368"/>
    <w:rsid w:val="00372816"/>
    <w:rsid w:val="00374BBB"/>
    <w:rsid w:val="0037633B"/>
    <w:rsid w:val="00380DF0"/>
    <w:rsid w:val="003826CE"/>
    <w:rsid w:val="003843FE"/>
    <w:rsid w:val="0038474A"/>
    <w:rsid w:val="00385745"/>
    <w:rsid w:val="00390F0F"/>
    <w:rsid w:val="003917DB"/>
    <w:rsid w:val="003922BA"/>
    <w:rsid w:val="003A45D2"/>
    <w:rsid w:val="003A6492"/>
    <w:rsid w:val="003B7D88"/>
    <w:rsid w:val="003C0C87"/>
    <w:rsid w:val="003D1093"/>
    <w:rsid w:val="003D1CDB"/>
    <w:rsid w:val="003E2A4A"/>
    <w:rsid w:val="003F0CE3"/>
    <w:rsid w:val="003F6CF5"/>
    <w:rsid w:val="00402EC5"/>
    <w:rsid w:val="0041069A"/>
    <w:rsid w:val="004137F2"/>
    <w:rsid w:val="0042121F"/>
    <w:rsid w:val="00425B8D"/>
    <w:rsid w:val="00426684"/>
    <w:rsid w:val="00431DFD"/>
    <w:rsid w:val="00434887"/>
    <w:rsid w:val="00435408"/>
    <w:rsid w:val="00440601"/>
    <w:rsid w:val="00440607"/>
    <w:rsid w:val="004452D7"/>
    <w:rsid w:val="00445E91"/>
    <w:rsid w:val="004463A5"/>
    <w:rsid w:val="004472EC"/>
    <w:rsid w:val="00463014"/>
    <w:rsid w:val="004655D1"/>
    <w:rsid w:val="004679B9"/>
    <w:rsid w:val="004757FD"/>
    <w:rsid w:val="004777C7"/>
    <w:rsid w:val="004845AA"/>
    <w:rsid w:val="00484D7D"/>
    <w:rsid w:val="004859B4"/>
    <w:rsid w:val="004863AD"/>
    <w:rsid w:val="004909B2"/>
    <w:rsid w:val="004A1FC8"/>
    <w:rsid w:val="004A206A"/>
    <w:rsid w:val="004A2109"/>
    <w:rsid w:val="004A4AFB"/>
    <w:rsid w:val="004B229C"/>
    <w:rsid w:val="004B2D82"/>
    <w:rsid w:val="004B30F5"/>
    <w:rsid w:val="004B58C0"/>
    <w:rsid w:val="004C0FDC"/>
    <w:rsid w:val="004D2496"/>
    <w:rsid w:val="004D4871"/>
    <w:rsid w:val="004D63BE"/>
    <w:rsid w:val="004D7B35"/>
    <w:rsid w:val="004E1D03"/>
    <w:rsid w:val="004E2425"/>
    <w:rsid w:val="004F053C"/>
    <w:rsid w:val="004F4950"/>
    <w:rsid w:val="004F5461"/>
    <w:rsid w:val="004F7FE3"/>
    <w:rsid w:val="00503A1C"/>
    <w:rsid w:val="005050F4"/>
    <w:rsid w:val="00506054"/>
    <w:rsid w:val="00506C0D"/>
    <w:rsid w:val="005133E4"/>
    <w:rsid w:val="00513AF2"/>
    <w:rsid w:val="00515903"/>
    <w:rsid w:val="005159AF"/>
    <w:rsid w:val="00520526"/>
    <w:rsid w:val="00531FA6"/>
    <w:rsid w:val="00532057"/>
    <w:rsid w:val="00532828"/>
    <w:rsid w:val="00537D56"/>
    <w:rsid w:val="005408B0"/>
    <w:rsid w:val="00546B64"/>
    <w:rsid w:val="00547B49"/>
    <w:rsid w:val="0055255C"/>
    <w:rsid w:val="005528A6"/>
    <w:rsid w:val="00563BFA"/>
    <w:rsid w:val="00563C31"/>
    <w:rsid w:val="00567EB7"/>
    <w:rsid w:val="00574CB7"/>
    <w:rsid w:val="00575C99"/>
    <w:rsid w:val="0057664D"/>
    <w:rsid w:val="0058498A"/>
    <w:rsid w:val="005853DE"/>
    <w:rsid w:val="005873F4"/>
    <w:rsid w:val="00587858"/>
    <w:rsid w:val="00594085"/>
    <w:rsid w:val="005A262D"/>
    <w:rsid w:val="005A2BFB"/>
    <w:rsid w:val="005A2EA1"/>
    <w:rsid w:val="005A3AFC"/>
    <w:rsid w:val="005A53D8"/>
    <w:rsid w:val="005A797A"/>
    <w:rsid w:val="005B0535"/>
    <w:rsid w:val="005B6361"/>
    <w:rsid w:val="005B732E"/>
    <w:rsid w:val="005B7350"/>
    <w:rsid w:val="005C3E07"/>
    <w:rsid w:val="005C42E0"/>
    <w:rsid w:val="005C6ECC"/>
    <w:rsid w:val="005D3363"/>
    <w:rsid w:val="005D384C"/>
    <w:rsid w:val="005D40F1"/>
    <w:rsid w:val="005D57DF"/>
    <w:rsid w:val="005D5D9C"/>
    <w:rsid w:val="005D6245"/>
    <w:rsid w:val="005E1E1B"/>
    <w:rsid w:val="005E2FCF"/>
    <w:rsid w:val="005E507A"/>
    <w:rsid w:val="005E571F"/>
    <w:rsid w:val="005E7601"/>
    <w:rsid w:val="005F3B3F"/>
    <w:rsid w:val="005F6087"/>
    <w:rsid w:val="005F68D6"/>
    <w:rsid w:val="00603D89"/>
    <w:rsid w:val="0060409E"/>
    <w:rsid w:val="00613D45"/>
    <w:rsid w:val="006255C9"/>
    <w:rsid w:val="00631FA6"/>
    <w:rsid w:val="00634078"/>
    <w:rsid w:val="0063533F"/>
    <w:rsid w:val="0063579A"/>
    <w:rsid w:val="006426F4"/>
    <w:rsid w:val="00646121"/>
    <w:rsid w:val="0064769F"/>
    <w:rsid w:val="00653485"/>
    <w:rsid w:val="0065374D"/>
    <w:rsid w:val="00655405"/>
    <w:rsid w:val="00660392"/>
    <w:rsid w:val="00660E02"/>
    <w:rsid w:val="00661FC1"/>
    <w:rsid w:val="006654C9"/>
    <w:rsid w:val="0066611B"/>
    <w:rsid w:val="0068036E"/>
    <w:rsid w:val="00685A07"/>
    <w:rsid w:val="006866DA"/>
    <w:rsid w:val="00686C68"/>
    <w:rsid w:val="00690BEC"/>
    <w:rsid w:val="00696FFB"/>
    <w:rsid w:val="00697D68"/>
    <w:rsid w:val="006A6373"/>
    <w:rsid w:val="006B0E84"/>
    <w:rsid w:val="006B0F15"/>
    <w:rsid w:val="006B1780"/>
    <w:rsid w:val="006B17ED"/>
    <w:rsid w:val="006C2EC7"/>
    <w:rsid w:val="006C3D9C"/>
    <w:rsid w:val="006C6D16"/>
    <w:rsid w:val="006D62A0"/>
    <w:rsid w:val="006D7FE5"/>
    <w:rsid w:val="006E1FE9"/>
    <w:rsid w:val="006E3580"/>
    <w:rsid w:val="006F0D5B"/>
    <w:rsid w:val="006F2A68"/>
    <w:rsid w:val="006F3FC5"/>
    <w:rsid w:val="006F5CEA"/>
    <w:rsid w:val="006F606C"/>
    <w:rsid w:val="00702325"/>
    <w:rsid w:val="007064B8"/>
    <w:rsid w:val="007101DE"/>
    <w:rsid w:val="007176ED"/>
    <w:rsid w:val="0072651B"/>
    <w:rsid w:val="007270F9"/>
    <w:rsid w:val="00727A02"/>
    <w:rsid w:val="00730B0F"/>
    <w:rsid w:val="00735C0C"/>
    <w:rsid w:val="007445B7"/>
    <w:rsid w:val="00750197"/>
    <w:rsid w:val="00755B29"/>
    <w:rsid w:val="00757A68"/>
    <w:rsid w:val="00762F5E"/>
    <w:rsid w:val="00762F63"/>
    <w:rsid w:val="0076544E"/>
    <w:rsid w:val="00765A56"/>
    <w:rsid w:val="00767A00"/>
    <w:rsid w:val="00767DE5"/>
    <w:rsid w:val="007709B1"/>
    <w:rsid w:val="00770E17"/>
    <w:rsid w:val="00771DFC"/>
    <w:rsid w:val="00776E74"/>
    <w:rsid w:val="00780087"/>
    <w:rsid w:val="007A2B85"/>
    <w:rsid w:val="007A2F1C"/>
    <w:rsid w:val="007A5F06"/>
    <w:rsid w:val="007A73F4"/>
    <w:rsid w:val="007B101E"/>
    <w:rsid w:val="007B263C"/>
    <w:rsid w:val="007B5341"/>
    <w:rsid w:val="007B57C7"/>
    <w:rsid w:val="007B771F"/>
    <w:rsid w:val="007C2286"/>
    <w:rsid w:val="007C68E8"/>
    <w:rsid w:val="007D155F"/>
    <w:rsid w:val="007D2E72"/>
    <w:rsid w:val="007D3071"/>
    <w:rsid w:val="007D4137"/>
    <w:rsid w:val="007D6655"/>
    <w:rsid w:val="007D7141"/>
    <w:rsid w:val="007E0312"/>
    <w:rsid w:val="007E23A8"/>
    <w:rsid w:val="007E45FC"/>
    <w:rsid w:val="007E4A93"/>
    <w:rsid w:val="007E5A40"/>
    <w:rsid w:val="007E7EC9"/>
    <w:rsid w:val="007F2163"/>
    <w:rsid w:val="007F2BA3"/>
    <w:rsid w:val="007F3E05"/>
    <w:rsid w:val="007F5BDC"/>
    <w:rsid w:val="007F5C20"/>
    <w:rsid w:val="007F7D31"/>
    <w:rsid w:val="00811096"/>
    <w:rsid w:val="0081169B"/>
    <w:rsid w:val="008146E8"/>
    <w:rsid w:val="00821665"/>
    <w:rsid w:val="0082180D"/>
    <w:rsid w:val="00821E21"/>
    <w:rsid w:val="00827292"/>
    <w:rsid w:val="00834606"/>
    <w:rsid w:val="0083615A"/>
    <w:rsid w:val="00841622"/>
    <w:rsid w:val="0084278F"/>
    <w:rsid w:val="00864211"/>
    <w:rsid w:val="00866A5B"/>
    <w:rsid w:val="00866D5E"/>
    <w:rsid w:val="0088173B"/>
    <w:rsid w:val="00881BE7"/>
    <w:rsid w:val="00883D58"/>
    <w:rsid w:val="00883FA1"/>
    <w:rsid w:val="008844AE"/>
    <w:rsid w:val="00893173"/>
    <w:rsid w:val="00896735"/>
    <w:rsid w:val="008977FB"/>
    <w:rsid w:val="00897842"/>
    <w:rsid w:val="008A008E"/>
    <w:rsid w:val="008A00E8"/>
    <w:rsid w:val="008A0CB8"/>
    <w:rsid w:val="008A10DF"/>
    <w:rsid w:val="008A1999"/>
    <w:rsid w:val="008A1DC5"/>
    <w:rsid w:val="008A204D"/>
    <w:rsid w:val="008B185C"/>
    <w:rsid w:val="008B18C4"/>
    <w:rsid w:val="008B1EA1"/>
    <w:rsid w:val="008B68F5"/>
    <w:rsid w:val="008C3D19"/>
    <w:rsid w:val="008D0E15"/>
    <w:rsid w:val="008D3661"/>
    <w:rsid w:val="008D481F"/>
    <w:rsid w:val="008D6B87"/>
    <w:rsid w:val="008E00C7"/>
    <w:rsid w:val="008E3B13"/>
    <w:rsid w:val="008E4143"/>
    <w:rsid w:val="008E4989"/>
    <w:rsid w:val="008F095B"/>
    <w:rsid w:val="008F4866"/>
    <w:rsid w:val="008F4DDE"/>
    <w:rsid w:val="0090394E"/>
    <w:rsid w:val="00905694"/>
    <w:rsid w:val="00907AA0"/>
    <w:rsid w:val="00907F0C"/>
    <w:rsid w:val="00910213"/>
    <w:rsid w:val="00910AC6"/>
    <w:rsid w:val="00913546"/>
    <w:rsid w:val="0091419E"/>
    <w:rsid w:val="00920E1F"/>
    <w:rsid w:val="00921C64"/>
    <w:rsid w:val="00921E24"/>
    <w:rsid w:val="009242D1"/>
    <w:rsid w:val="00932123"/>
    <w:rsid w:val="00935D5F"/>
    <w:rsid w:val="0093662C"/>
    <w:rsid w:val="00937A1E"/>
    <w:rsid w:val="00941FAC"/>
    <w:rsid w:val="00942159"/>
    <w:rsid w:val="0094530B"/>
    <w:rsid w:val="00945FD7"/>
    <w:rsid w:val="00946F51"/>
    <w:rsid w:val="00947B9B"/>
    <w:rsid w:val="00951B04"/>
    <w:rsid w:val="00951BA1"/>
    <w:rsid w:val="00952775"/>
    <w:rsid w:val="00953994"/>
    <w:rsid w:val="00955DBB"/>
    <w:rsid w:val="00961601"/>
    <w:rsid w:val="00961C02"/>
    <w:rsid w:val="0096201B"/>
    <w:rsid w:val="00966A5B"/>
    <w:rsid w:val="00970541"/>
    <w:rsid w:val="00970E54"/>
    <w:rsid w:val="0097154C"/>
    <w:rsid w:val="00972347"/>
    <w:rsid w:val="009723AB"/>
    <w:rsid w:val="00972DD9"/>
    <w:rsid w:val="009769C1"/>
    <w:rsid w:val="009772BF"/>
    <w:rsid w:val="00980ACA"/>
    <w:rsid w:val="0098460A"/>
    <w:rsid w:val="009928A3"/>
    <w:rsid w:val="00992982"/>
    <w:rsid w:val="009963B1"/>
    <w:rsid w:val="009A1177"/>
    <w:rsid w:val="009A20D2"/>
    <w:rsid w:val="009A484B"/>
    <w:rsid w:val="009A6159"/>
    <w:rsid w:val="009A7356"/>
    <w:rsid w:val="009B2E09"/>
    <w:rsid w:val="009B3F63"/>
    <w:rsid w:val="009B64D9"/>
    <w:rsid w:val="009B74FD"/>
    <w:rsid w:val="009B7E72"/>
    <w:rsid w:val="009C57A3"/>
    <w:rsid w:val="009D4364"/>
    <w:rsid w:val="009D60A5"/>
    <w:rsid w:val="009E0AF1"/>
    <w:rsid w:val="009E2DEF"/>
    <w:rsid w:val="009E3CF9"/>
    <w:rsid w:val="009E400E"/>
    <w:rsid w:val="009F2CBF"/>
    <w:rsid w:val="009F49BE"/>
    <w:rsid w:val="009F4E26"/>
    <w:rsid w:val="009F741A"/>
    <w:rsid w:val="00A02147"/>
    <w:rsid w:val="00A03FBA"/>
    <w:rsid w:val="00A0430D"/>
    <w:rsid w:val="00A1004C"/>
    <w:rsid w:val="00A10D10"/>
    <w:rsid w:val="00A177BE"/>
    <w:rsid w:val="00A17C9C"/>
    <w:rsid w:val="00A2185C"/>
    <w:rsid w:val="00A25468"/>
    <w:rsid w:val="00A25673"/>
    <w:rsid w:val="00A323D8"/>
    <w:rsid w:val="00A32CDF"/>
    <w:rsid w:val="00A330B4"/>
    <w:rsid w:val="00A33830"/>
    <w:rsid w:val="00A34782"/>
    <w:rsid w:val="00A34FA8"/>
    <w:rsid w:val="00A37C4B"/>
    <w:rsid w:val="00A4172C"/>
    <w:rsid w:val="00A4404B"/>
    <w:rsid w:val="00A444B1"/>
    <w:rsid w:val="00A51D26"/>
    <w:rsid w:val="00A5331D"/>
    <w:rsid w:val="00A55344"/>
    <w:rsid w:val="00A65C31"/>
    <w:rsid w:val="00A745EC"/>
    <w:rsid w:val="00A7467A"/>
    <w:rsid w:val="00A74D49"/>
    <w:rsid w:val="00A753D2"/>
    <w:rsid w:val="00A76D64"/>
    <w:rsid w:val="00A823E6"/>
    <w:rsid w:val="00A82540"/>
    <w:rsid w:val="00A86159"/>
    <w:rsid w:val="00A87C74"/>
    <w:rsid w:val="00A96CC8"/>
    <w:rsid w:val="00A96EEA"/>
    <w:rsid w:val="00AA78BB"/>
    <w:rsid w:val="00AB7569"/>
    <w:rsid w:val="00AC25C1"/>
    <w:rsid w:val="00AC4385"/>
    <w:rsid w:val="00AC7556"/>
    <w:rsid w:val="00AD63A7"/>
    <w:rsid w:val="00AE065F"/>
    <w:rsid w:val="00AE1EC9"/>
    <w:rsid w:val="00AE513F"/>
    <w:rsid w:val="00AF3398"/>
    <w:rsid w:val="00AF71A7"/>
    <w:rsid w:val="00AF7938"/>
    <w:rsid w:val="00AF79D4"/>
    <w:rsid w:val="00B00EF6"/>
    <w:rsid w:val="00B00FCC"/>
    <w:rsid w:val="00B0455A"/>
    <w:rsid w:val="00B0538D"/>
    <w:rsid w:val="00B13B7F"/>
    <w:rsid w:val="00B1411E"/>
    <w:rsid w:val="00B247F4"/>
    <w:rsid w:val="00B248B3"/>
    <w:rsid w:val="00B328BF"/>
    <w:rsid w:val="00B35925"/>
    <w:rsid w:val="00B377B9"/>
    <w:rsid w:val="00B40D20"/>
    <w:rsid w:val="00B441B1"/>
    <w:rsid w:val="00B465A9"/>
    <w:rsid w:val="00B479D2"/>
    <w:rsid w:val="00B50C7B"/>
    <w:rsid w:val="00B51F50"/>
    <w:rsid w:val="00B56B79"/>
    <w:rsid w:val="00B6127B"/>
    <w:rsid w:val="00B626A5"/>
    <w:rsid w:val="00B659CD"/>
    <w:rsid w:val="00B73A7F"/>
    <w:rsid w:val="00B75B98"/>
    <w:rsid w:val="00B769E7"/>
    <w:rsid w:val="00B805FB"/>
    <w:rsid w:val="00B81B4B"/>
    <w:rsid w:val="00B834F0"/>
    <w:rsid w:val="00B83FB8"/>
    <w:rsid w:val="00B863AF"/>
    <w:rsid w:val="00B91F58"/>
    <w:rsid w:val="00B930E2"/>
    <w:rsid w:val="00B93D3F"/>
    <w:rsid w:val="00B94E70"/>
    <w:rsid w:val="00B95760"/>
    <w:rsid w:val="00B971B9"/>
    <w:rsid w:val="00BA7344"/>
    <w:rsid w:val="00BB0B48"/>
    <w:rsid w:val="00BB3E2C"/>
    <w:rsid w:val="00BC0F34"/>
    <w:rsid w:val="00BC15EC"/>
    <w:rsid w:val="00BC4FDE"/>
    <w:rsid w:val="00BC521D"/>
    <w:rsid w:val="00BC5A33"/>
    <w:rsid w:val="00BC602F"/>
    <w:rsid w:val="00BC70E4"/>
    <w:rsid w:val="00BD12A1"/>
    <w:rsid w:val="00BD681D"/>
    <w:rsid w:val="00BE04C8"/>
    <w:rsid w:val="00BE0ED9"/>
    <w:rsid w:val="00BE1FF2"/>
    <w:rsid w:val="00BE4229"/>
    <w:rsid w:val="00BE5217"/>
    <w:rsid w:val="00BE7EC6"/>
    <w:rsid w:val="00BF17C0"/>
    <w:rsid w:val="00BF3F5E"/>
    <w:rsid w:val="00BF619E"/>
    <w:rsid w:val="00C01BFD"/>
    <w:rsid w:val="00C01F78"/>
    <w:rsid w:val="00C025BC"/>
    <w:rsid w:val="00C026A1"/>
    <w:rsid w:val="00C02F31"/>
    <w:rsid w:val="00C04B81"/>
    <w:rsid w:val="00C05805"/>
    <w:rsid w:val="00C060E9"/>
    <w:rsid w:val="00C10B7A"/>
    <w:rsid w:val="00C11174"/>
    <w:rsid w:val="00C14F94"/>
    <w:rsid w:val="00C17AC4"/>
    <w:rsid w:val="00C24D31"/>
    <w:rsid w:val="00C31A5D"/>
    <w:rsid w:val="00C33163"/>
    <w:rsid w:val="00C357A0"/>
    <w:rsid w:val="00C40EA6"/>
    <w:rsid w:val="00C50FB8"/>
    <w:rsid w:val="00C542C3"/>
    <w:rsid w:val="00C56D3C"/>
    <w:rsid w:val="00C60C9B"/>
    <w:rsid w:val="00C60CAA"/>
    <w:rsid w:val="00C628CF"/>
    <w:rsid w:val="00C634ED"/>
    <w:rsid w:val="00C764D3"/>
    <w:rsid w:val="00C7748A"/>
    <w:rsid w:val="00C81BA0"/>
    <w:rsid w:val="00C83D55"/>
    <w:rsid w:val="00C84113"/>
    <w:rsid w:val="00C90661"/>
    <w:rsid w:val="00C92A97"/>
    <w:rsid w:val="00C95512"/>
    <w:rsid w:val="00C96530"/>
    <w:rsid w:val="00CA07D5"/>
    <w:rsid w:val="00CA1948"/>
    <w:rsid w:val="00CA4BB3"/>
    <w:rsid w:val="00CA57D8"/>
    <w:rsid w:val="00CA6739"/>
    <w:rsid w:val="00CA711E"/>
    <w:rsid w:val="00CA7B16"/>
    <w:rsid w:val="00CB13FB"/>
    <w:rsid w:val="00CB22DF"/>
    <w:rsid w:val="00CB259A"/>
    <w:rsid w:val="00CB262B"/>
    <w:rsid w:val="00CB4E6F"/>
    <w:rsid w:val="00CB6BFF"/>
    <w:rsid w:val="00CC2BA7"/>
    <w:rsid w:val="00CC61ED"/>
    <w:rsid w:val="00CC62BD"/>
    <w:rsid w:val="00CD0CA5"/>
    <w:rsid w:val="00CE287E"/>
    <w:rsid w:val="00CE2CDA"/>
    <w:rsid w:val="00CE43B3"/>
    <w:rsid w:val="00CF06F0"/>
    <w:rsid w:val="00CF110F"/>
    <w:rsid w:val="00CF5714"/>
    <w:rsid w:val="00D01EAF"/>
    <w:rsid w:val="00D123F6"/>
    <w:rsid w:val="00D140B2"/>
    <w:rsid w:val="00D23224"/>
    <w:rsid w:val="00D272A1"/>
    <w:rsid w:val="00D30568"/>
    <w:rsid w:val="00D34453"/>
    <w:rsid w:val="00D356E2"/>
    <w:rsid w:val="00D40909"/>
    <w:rsid w:val="00D40EDC"/>
    <w:rsid w:val="00D4319A"/>
    <w:rsid w:val="00D45976"/>
    <w:rsid w:val="00D46A1C"/>
    <w:rsid w:val="00D46E30"/>
    <w:rsid w:val="00D46EC5"/>
    <w:rsid w:val="00D47289"/>
    <w:rsid w:val="00D50E7E"/>
    <w:rsid w:val="00D5282E"/>
    <w:rsid w:val="00D53A55"/>
    <w:rsid w:val="00D54419"/>
    <w:rsid w:val="00D569F6"/>
    <w:rsid w:val="00D71F45"/>
    <w:rsid w:val="00D745DB"/>
    <w:rsid w:val="00D91A09"/>
    <w:rsid w:val="00D91CC2"/>
    <w:rsid w:val="00D92D0E"/>
    <w:rsid w:val="00D92E2E"/>
    <w:rsid w:val="00D94089"/>
    <w:rsid w:val="00D94CF2"/>
    <w:rsid w:val="00D95924"/>
    <w:rsid w:val="00D973F6"/>
    <w:rsid w:val="00DA0F12"/>
    <w:rsid w:val="00DA1EA4"/>
    <w:rsid w:val="00DA53C8"/>
    <w:rsid w:val="00DA5C64"/>
    <w:rsid w:val="00DA6CA9"/>
    <w:rsid w:val="00DB17FC"/>
    <w:rsid w:val="00DB1F4E"/>
    <w:rsid w:val="00DB30B1"/>
    <w:rsid w:val="00DB3941"/>
    <w:rsid w:val="00DB6B56"/>
    <w:rsid w:val="00DC42E5"/>
    <w:rsid w:val="00DC54D8"/>
    <w:rsid w:val="00DD07D5"/>
    <w:rsid w:val="00DD1B4C"/>
    <w:rsid w:val="00DD3E88"/>
    <w:rsid w:val="00DD672A"/>
    <w:rsid w:val="00DD6C78"/>
    <w:rsid w:val="00DD7807"/>
    <w:rsid w:val="00DE0AFB"/>
    <w:rsid w:val="00DE1333"/>
    <w:rsid w:val="00DE1C93"/>
    <w:rsid w:val="00DE68E3"/>
    <w:rsid w:val="00DE75B6"/>
    <w:rsid w:val="00DF05D5"/>
    <w:rsid w:val="00DF52D8"/>
    <w:rsid w:val="00E04BB1"/>
    <w:rsid w:val="00E04EC4"/>
    <w:rsid w:val="00E120AA"/>
    <w:rsid w:val="00E12BD8"/>
    <w:rsid w:val="00E1373D"/>
    <w:rsid w:val="00E1427B"/>
    <w:rsid w:val="00E14B5D"/>
    <w:rsid w:val="00E15D95"/>
    <w:rsid w:val="00E23446"/>
    <w:rsid w:val="00E3169A"/>
    <w:rsid w:val="00E317EF"/>
    <w:rsid w:val="00E36D99"/>
    <w:rsid w:val="00E4087D"/>
    <w:rsid w:val="00E5107C"/>
    <w:rsid w:val="00E51BD0"/>
    <w:rsid w:val="00E54178"/>
    <w:rsid w:val="00E61EA9"/>
    <w:rsid w:val="00E63785"/>
    <w:rsid w:val="00E63951"/>
    <w:rsid w:val="00E65CF5"/>
    <w:rsid w:val="00E67576"/>
    <w:rsid w:val="00E67628"/>
    <w:rsid w:val="00E70A3A"/>
    <w:rsid w:val="00E72E3D"/>
    <w:rsid w:val="00E74CB4"/>
    <w:rsid w:val="00E755C6"/>
    <w:rsid w:val="00E75833"/>
    <w:rsid w:val="00E76D89"/>
    <w:rsid w:val="00E7718C"/>
    <w:rsid w:val="00E77622"/>
    <w:rsid w:val="00E86276"/>
    <w:rsid w:val="00E90E29"/>
    <w:rsid w:val="00E95AF1"/>
    <w:rsid w:val="00EA2CE6"/>
    <w:rsid w:val="00EA4415"/>
    <w:rsid w:val="00EA7588"/>
    <w:rsid w:val="00EB11DA"/>
    <w:rsid w:val="00EB15A8"/>
    <w:rsid w:val="00EB2CA3"/>
    <w:rsid w:val="00EB5920"/>
    <w:rsid w:val="00EB64E3"/>
    <w:rsid w:val="00EC022E"/>
    <w:rsid w:val="00EC037C"/>
    <w:rsid w:val="00EC0390"/>
    <w:rsid w:val="00EC59BB"/>
    <w:rsid w:val="00EC6699"/>
    <w:rsid w:val="00ED67C9"/>
    <w:rsid w:val="00ED7B5D"/>
    <w:rsid w:val="00EE19A8"/>
    <w:rsid w:val="00EE3D8E"/>
    <w:rsid w:val="00EE4E79"/>
    <w:rsid w:val="00EE6047"/>
    <w:rsid w:val="00EE66DF"/>
    <w:rsid w:val="00EE6D66"/>
    <w:rsid w:val="00EF26DB"/>
    <w:rsid w:val="00EF33FF"/>
    <w:rsid w:val="00EF366D"/>
    <w:rsid w:val="00EF4390"/>
    <w:rsid w:val="00F02539"/>
    <w:rsid w:val="00F02EA8"/>
    <w:rsid w:val="00F04ECC"/>
    <w:rsid w:val="00F06A5C"/>
    <w:rsid w:val="00F07115"/>
    <w:rsid w:val="00F11180"/>
    <w:rsid w:val="00F124FB"/>
    <w:rsid w:val="00F12D9A"/>
    <w:rsid w:val="00F13E8A"/>
    <w:rsid w:val="00F14BEC"/>
    <w:rsid w:val="00F1664D"/>
    <w:rsid w:val="00F171BE"/>
    <w:rsid w:val="00F245B9"/>
    <w:rsid w:val="00F24FB7"/>
    <w:rsid w:val="00F270D4"/>
    <w:rsid w:val="00F343ED"/>
    <w:rsid w:val="00F35761"/>
    <w:rsid w:val="00F37855"/>
    <w:rsid w:val="00F438D9"/>
    <w:rsid w:val="00F43B7B"/>
    <w:rsid w:val="00F55FFC"/>
    <w:rsid w:val="00F61600"/>
    <w:rsid w:val="00F61618"/>
    <w:rsid w:val="00F62495"/>
    <w:rsid w:val="00F6603D"/>
    <w:rsid w:val="00F74BB3"/>
    <w:rsid w:val="00F8198F"/>
    <w:rsid w:val="00F81A73"/>
    <w:rsid w:val="00F85342"/>
    <w:rsid w:val="00F94A69"/>
    <w:rsid w:val="00F954FD"/>
    <w:rsid w:val="00F9636E"/>
    <w:rsid w:val="00FA07F2"/>
    <w:rsid w:val="00FA3A7B"/>
    <w:rsid w:val="00FA7918"/>
    <w:rsid w:val="00FB17D8"/>
    <w:rsid w:val="00FB1C4E"/>
    <w:rsid w:val="00FB2E7E"/>
    <w:rsid w:val="00FB65FF"/>
    <w:rsid w:val="00FC002B"/>
    <w:rsid w:val="00FC4B51"/>
    <w:rsid w:val="00FC54EE"/>
    <w:rsid w:val="00FD249D"/>
    <w:rsid w:val="00FD5185"/>
    <w:rsid w:val="00FE1080"/>
    <w:rsid w:val="00FE427B"/>
    <w:rsid w:val="00FE726A"/>
    <w:rsid w:val="00FF2939"/>
    <w:rsid w:val="00FF39DF"/>
    <w:rsid w:val="00FF4B4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543"/>
    <o:shapelayout v:ext="edit">
      <o:idmap v:ext="edit" data="2"/>
    </o:shapelayout>
  </w:shapeDefaults>
  <w:decimalSymbol w:val=","/>
  <w:listSeparator w:val=";"/>
  <w14:docId w14:val="3A5B97FB"/>
  <w15:chartTrackingRefBased/>
  <w15:docId w15:val="{F3187967-E662-4FE9-94D1-5F5042CF1B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semiHidden="1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qFormat="1"/>
    <w:lsdException w:name="toc 2" w:locked="1" w:uiPriority="39" w:qFormat="1"/>
    <w:lsdException w:name="toc 3" w:locked="1" w:uiPriority="39" w:qFormat="1"/>
    <w:lsdException w:name="toc 4" w:locked="1" w:uiPriority="39"/>
    <w:lsdException w:name="toc 5" w:locked="1" w:uiPriority="39"/>
    <w:lsdException w:name="toc 6" w:locked="1" w:uiPriority="39"/>
    <w:lsdException w:name="toc 7" w:locked="1" w:uiPriority="39"/>
    <w:lsdException w:name="toc 8" w:locked="1" w:uiPriority="39"/>
    <w:lsdException w:name="toc 9" w:locked="1" w:uiPriority="39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1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290910"/>
    <w:pPr>
      <w:spacing w:after="200" w:line="276" w:lineRule="auto"/>
    </w:pPr>
    <w:rPr>
      <w:rFonts w:ascii="Arial" w:hAnsi="Arial"/>
      <w:sz w:val="24"/>
      <w:szCs w:val="22"/>
      <w:lang w:eastAsia="en-US"/>
    </w:rPr>
  </w:style>
  <w:style w:type="paragraph" w:styleId="1">
    <w:name w:val="heading 1"/>
    <w:basedOn w:val="a2"/>
    <w:next w:val="a2"/>
    <w:link w:val="10"/>
    <w:uiPriority w:val="99"/>
    <w:qFormat/>
    <w:rsid w:val="005C3E07"/>
    <w:pPr>
      <w:keepNext/>
      <w:keepLines/>
      <w:numPr>
        <w:numId w:val="13"/>
      </w:numPr>
      <w:spacing w:after="120" w:line="360" w:lineRule="auto"/>
      <w:jc w:val="both"/>
      <w:outlineLvl w:val="0"/>
    </w:pPr>
    <w:rPr>
      <w:rFonts w:ascii="Arial Narrow" w:eastAsia="Times New Roman" w:hAnsi="Arial Narrow" w:cs="Arial"/>
      <w:b/>
      <w:bCs/>
      <w:color w:val="000000"/>
      <w:sz w:val="28"/>
      <w:szCs w:val="24"/>
    </w:rPr>
  </w:style>
  <w:style w:type="paragraph" w:styleId="20">
    <w:name w:val="heading 2"/>
    <w:basedOn w:val="a2"/>
    <w:next w:val="a2"/>
    <w:link w:val="21"/>
    <w:uiPriority w:val="99"/>
    <w:qFormat/>
    <w:rsid w:val="002D17AE"/>
    <w:pPr>
      <w:keepNext/>
      <w:jc w:val="both"/>
      <w:outlineLvl w:val="1"/>
    </w:pPr>
    <w:rPr>
      <w:rFonts w:ascii="Arial Narrow" w:hAnsi="Arial Narrow" w:cs="Arial"/>
      <w:b/>
      <w:sz w:val="28"/>
      <w:szCs w:val="28"/>
    </w:rPr>
  </w:style>
  <w:style w:type="paragraph" w:styleId="3">
    <w:name w:val="heading 3"/>
    <w:basedOn w:val="1"/>
    <w:next w:val="a2"/>
    <w:link w:val="30"/>
    <w:uiPriority w:val="99"/>
    <w:unhideWhenUsed/>
    <w:qFormat/>
    <w:locked/>
    <w:rsid w:val="009B7E72"/>
    <w:pPr>
      <w:numPr>
        <w:ilvl w:val="2"/>
      </w:numPr>
      <w:spacing w:before="240" w:after="0"/>
      <w:jc w:val="left"/>
      <w:outlineLvl w:val="2"/>
    </w:pPr>
    <w:rPr>
      <w:rFonts w:ascii="Arial" w:hAnsi="Arial"/>
      <w:b w:val="0"/>
      <w:sz w:val="24"/>
    </w:rPr>
  </w:style>
  <w:style w:type="paragraph" w:styleId="4">
    <w:name w:val="heading 4"/>
    <w:basedOn w:val="a2"/>
    <w:next w:val="a2"/>
    <w:link w:val="40"/>
    <w:uiPriority w:val="9"/>
    <w:qFormat/>
    <w:locked/>
    <w:rsid w:val="0063579A"/>
    <w:pPr>
      <w:keepNext/>
      <w:keepLines/>
      <w:numPr>
        <w:ilvl w:val="3"/>
        <w:numId w:val="13"/>
      </w:numPr>
      <w:spacing w:after="0"/>
      <w:jc w:val="center"/>
      <w:outlineLvl w:val="3"/>
    </w:pPr>
    <w:rPr>
      <w:rFonts w:eastAsia="Times New Roman" w:cs="Arial"/>
      <w:szCs w:val="24"/>
    </w:rPr>
  </w:style>
  <w:style w:type="paragraph" w:styleId="5">
    <w:name w:val="heading 5"/>
    <w:basedOn w:val="a2"/>
    <w:next w:val="a2"/>
    <w:link w:val="50"/>
    <w:uiPriority w:val="9"/>
    <w:qFormat/>
    <w:locked/>
    <w:rsid w:val="002F617A"/>
    <w:pPr>
      <w:numPr>
        <w:ilvl w:val="4"/>
        <w:numId w:val="13"/>
      </w:numPr>
      <w:spacing w:before="240" w:after="60" w:line="240" w:lineRule="auto"/>
      <w:outlineLvl w:val="4"/>
    </w:pPr>
    <w:rPr>
      <w:b/>
      <w:bCs/>
      <w:i/>
      <w:iCs/>
      <w:sz w:val="26"/>
      <w:szCs w:val="26"/>
      <w:lang w:val="en-US"/>
    </w:rPr>
  </w:style>
  <w:style w:type="paragraph" w:styleId="6">
    <w:name w:val="heading 6"/>
    <w:basedOn w:val="a2"/>
    <w:next w:val="a2"/>
    <w:link w:val="60"/>
    <w:uiPriority w:val="9"/>
    <w:qFormat/>
    <w:locked/>
    <w:rsid w:val="002F617A"/>
    <w:pPr>
      <w:numPr>
        <w:ilvl w:val="5"/>
        <w:numId w:val="13"/>
      </w:numPr>
      <w:spacing w:before="240" w:after="60" w:line="240" w:lineRule="auto"/>
      <w:outlineLvl w:val="5"/>
    </w:pPr>
    <w:rPr>
      <w:b/>
      <w:bCs/>
      <w:lang w:val="en-US"/>
    </w:rPr>
  </w:style>
  <w:style w:type="paragraph" w:styleId="7">
    <w:name w:val="heading 7"/>
    <w:basedOn w:val="a2"/>
    <w:next w:val="a2"/>
    <w:link w:val="70"/>
    <w:uiPriority w:val="9"/>
    <w:qFormat/>
    <w:locked/>
    <w:rsid w:val="002F617A"/>
    <w:pPr>
      <w:numPr>
        <w:ilvl w:val="6"/>
        <w:numId w:val="13"/>
      </w:numPr>
      <w:spacing w:before="240" w:after="60" w:line="240" w:lineRule="auto"/>
      <w:outlineLvl w:val="6"/>
    </w:pPr>
    <w:rPr>
      <w:szCs w:val="24"/>
      <w:lang w:val="en-US"/>
    </w:rPr>
  </w:style>
  <w:style w:type="paragraph" w:styleId="8">
    <w:name w:val="heading 8"/>
    <w:basedOn w:val="a2"/>
    <w:next w:val="a2"/>
    <w:link w:val="80"/>
    <w:uiPriority w:val="9"/>
    <w:qFormat/>
    <w:locked/>
    <w:rsid w:val="002F617A"/>
    <w:pPr>
      <w:numPr>
        <w:ilvl w:val="7"/>
        <w:numId w:val="13"/>
      </w:numPr>
      <w:spacing w:before="240" w:after="60" w:line="240" w:lineRule="auto"/>
      <w:outlineLvl w:val="7"/>
    </w:pPr>
    <w:rPr>
      <w:i/>
      <w:iCs/>
      <w:szCs w:val="24"/>
      <w:lang w:val="en-US"/>
    </w:rPr>
  </w:style>
  <w:style w:type="paragraph" w:styleId="9">
    <w:name w:val="heading 9"/>
    <w:basedOn w:val="a2"/>
    <w:next w:val="a2"/>
    <w:link w:val="90"/>
    <w:uiPriority w:val="9"/>
    <w:qFormat/>
    <w:locked/>
    <w:rsid w:val="002F617A"/>
    <w:pPr>
      <w:numPr>
        <w:ilvl w:val="8"/>
        <w:numId w:val="13"/>
      </w:numPr>
      <w:spacing w:before="240" w:after="60" w:line="240" w:lineRule="auto"/>
      <w:outlineLvl w:val="8"/>
    </w:pPr>
    <w:rPr>
      <w:rFonts w:ascii="Cambria" w:eastAsia="Times New Roman" w:hAnsi="Cambria"/>
      <w:lang w:val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5C3E07"/>
    <w:rPr>
      <w:rFonts w:ascii="Arial Narrow" w:eastAsia="Times New Roman" w:hAnsi="Arial Narrow" w:cs="Arial"/>
      <w:b/>
      <w:bCs/>
      <w:color w:val="000000"/>
      <w:sz w:val="28"/>
      <w:szCs w:val="24"/>
      <w:lang w:eastAsia="en-US"/>
    </w:rPr>
  </w:style>
  <w:style w:type="character" w:customStyle="1" w:styleId="21">
    <w:name w:val="Заголовок 2 Знак"/>
    <w:link w:val="20"/>
    <w:uiPriority w:val="99"/>
    <w:locked/>
    <w:rsid w:val="002D17AE"/>
    <w:rPr>
      <w:rFonts w:ascii="Arial Narrow" w:hAnsi="Arial Narrow" w:cs="Arial"/>
      <w:b/>
      <w:sz w:val="28"/>
      <w:szCs w:val="28"/>
      <w:lang w:eastAsia="en-US"/>
    </w:rPr>
  </w:style>
  <w:style w:type="character" w:customStyle="1" w:styleId="30">
    <w:name w:val="Заголовок 3 Знак"/>
    <w:link w:val="3"/>
    <w:uiPriority w:val="99"/>
    <w:rsid w:val="009B7E72"/>
    <w:rPr>
      <w:rFonts w:ascii="Arial" w:eastAsia="Times New Roman" w:hAnsi="Arial" w:cs="Arial"/>
      <w:bCs/>
      <w:color w:val="000000"/>
      <w:sz w:val="24"/>
      <w:szCs w:val="24"/>
      <w:lang w:eastAsia="en-US"/>
    </w:rPr>
  </w:style>
  <w:style w:type="character" w:customStyle="1" w:styleId="40">
    <w:name w:val="Заголовок 4 Знак"/>
    <w:link w:val="4"/>
    <w:uiPriority w:val="9"/>
    <w:rsid w:val="0063579A"/>
    <w:rPr>
      <w:rFonts w:ascii="Arial" w:eastAsia="Times New Roman" w:hAnsi="Arial" w:cs="Arial"/>
      <w:sz w:val="24"/>
      <w:szCs w:val="24"/>
      <w:lang w:eastAsia="en-US"/>
    </w:rPr>
  </w:style>
  <w:style w:type="character" w:customStyle="1" w:styleId="50">
    <w:name w:val="Заголовок 5 Знак"/>
    <w:link w:val="5"/>
    <w:uiPriority w:val="9"/>
    <w:rsid w:val="002F617A"/>
    <w:rPr>
      <w:b/>
      <w:bCs/>
      <w:i/>
      <w:iCs/>
      <w:sz w:val="26"/>
      <w:szCs w:val="26"/>
      <w:lang w:val="en-US" w:eastAsia="en-US"/>
    </w:rPr>
  </w:style>
  <w:style w:type="character" w:customStyle="1" w:styleId="60">
    <w:name w:val="Заголовок 6 Знак"/>
    <w:link w:val="6"/>
    <w:uiPriority w:val="9"/>
    <w:rsid w:val="002F617A"/>
    <w:rPr>
      <w:b/>
      <w:bCs/>
      <w:sz w:val="22"/>
      <w:szCs w:val="22"/>
      <w:lang w:val="en-US" w:eastAsia="en-US"/>
    </w:rPr>
  </w:style>
  <w:style w:type="character" w:customStyle="1" w:styleId="70">
    <w:name w:val="Заголовок 7 Знак"/>
    <w:link w:val="7"/>
    <w:uiPriority w:val="9"/>
    <w:rsid w:val="002F617A"/>
    <w:rPr>
      <w:sz w:val="24"/>
      <w:szCs w:val="24"/>
      <w:lang w:val="en-US" w:eastAsia="en-US"/>
    </w:rPr>
  </w:style>
  <w:style w:type="character" w:customStyle="1" w:styleId="80">
    <w:name w:val="Заголовок 8 Знак"/>
    <w:link w:val="8"/>
    <w:uiPriority w:val="9"/>
    <w:rsid w:val="002F617A"/>
    <w:rPr>
      <w:i/>
      <w:iCs/>
      <w:sz w:val="24"/>
      <w:szCs w:val="24"/>
      <w:lang w:val="en-US" w:eastAsia="en-US"/>
    </w:rPr>
  </w:style>
  <w:style w:type="character" w:customStyle="1" w:styleId="90">
    <w:name w:val="Заголовок 9 Знак"/>
    <w:link w:val="9"/>
    <w:uiPriority w:val="9"/>
    <w:rsid w:val="002F617A"/>
    <w:rPr>
      <w:rFonts w:ascii="Cambria" w:eastAsia="Times New Roman" w:hAnsi="Cambria"/>
      <w:sz w:val="22"/>
      <w:szCs w:val="22"/>
      <w:lang w:val="en-US" w:eastAsia="en-US"/>
    </w:rPr>
  </w:style>
  <w:style w:type="paragraph" w:styleId="a6">
    <w:name w:val="header"/>
    <w:basedOn w:val="a2"/>
    <w:link w:val="a7"/>
    <w:uiPriority w:val="99"/>
    <w:rsid w:val="005873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link w:val="a6"/>
    <w:uiPriority w:val="99"/>
    <w:locked/>
    <w:rsid w:val="005873F4"/>
    <w:rPr>
      <w:rFonts w:cs="Times New Roman"/>
    </w:rPr>
  </w:style>
  <w:style w:type="paragraph" w:styleId="a8">
    <w:name w:val="footer"/>
    <w:basedOn w:val="a2"/>
    <w:link w:val="a9"/>
    <w:uiPriority w:val="99"/>
    <w:rsid w:val="005873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link w:val="a8"/>
    <w:uiPriority w:val="99"/>
    <w:locked/>
    <w:rsid w:val="005873F4"/>
    <w:rPr>
      <w:rFonts w:cs="Times New Roman"/>
    </w:rPr>
  </w:style>
  <w:style w:type="character" w:customStyle="1" w:styleId="aa">
    <w:name w:val="Основной текст_"/>
    <w:link w:val="71"/>
    <w:locked/>
    <w:rsid w:val="005873F4"/>
    <w:rPr>
      <w:rFonts w:ascii="Arial" w:eastAsia="Times New Roman" w:hAnsi="Arial" w:cs="Arial"/>
      <w:sz w:val="20"/>
      <w:szCs w:val="20"/>
      <w:shd w:val="clear" w:color="auto" w:fill="FFFFFF"/>
    </w:rPr>
  </w:style>
  <w:style w:type="paragraph" w:customStyle="1" w:styleId="71">
    <w:name w:val="Основной текст7"/>
    <w:basedOn w:val="a2"/>
    <w:link w:val="aa"/>
    <w:rsid w:val="005873F4"/>
    <w:pPr>
      <w:widowControl w:val="0"/>
      <w:shd w:val="clear" w:color="auto" w:fill="FFFFFF"/>
      <w:spacing w:after="0" w:line="413" w:lineRule="exact"/>
      <w:ind w:hanging="680"/>
      <w:jc w:val="both"/>
    </w:pPr>
    <w:rPr>
      <w:rFonts w:cs="Arial"/>
      <w:sz w:val="20"/>
      <w:szCs w:val="20"/>
    </w:rPr>
  </w:style>
  <w:style w:type="character" w:customStyle="1" w:styleId="11">
    <w:name w:val="Основной текст1"/>
    <w:uiPriority w:val="99"/>
    <w:rsid w:val="005873F4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paragraph" w:styleId="ab">
    <w:name w:val="TOC Heading"/>
    <w:basedOn w:val="1"/>
    <w:next w:val="a2"/>
    <w:uiPriority w:val="39"/>
    <w:qFormat/>
    <w:rsid w:val="005873F4"/>
    <w:pPr>
      <w:outlineLvl w:val="9"/>
    </w:pPr>
    <w:rPr>
      <w:lang w:eastAsia="ru-RU"/>
    </w:rPr>
  </w:style>
  <w:style w:type="paragraph" w:styleId="ac">
    <w:name w:val="Balloon Text"/>
    <w:basedOn w:val="a2"/>
    <w:link w:val="ad"/>
    <w:uiPriority w:val="99"/>
    <w:semiHidden/>
    <w:rsid w:val="005873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link w:val="ac"/>
    <w:uiPriority w:val="99"/>
    <w:semiHidden/>
    <w:locked/>
    <w:rsid w:val="005873F4"/>
    <w:rPr>
      <w:rFonts w:ascii="Tahoma" w:hAnsi="Tahoma" w:cs="Tahoma"/>
      <w:sz w:val="16"/>
      <w:szCs w:val="16"/>
    </w:rPr>
  </w:style>
  <w:style w:type="paragraph" w:styleId="12">
    <w:name w:val="toc 1"/>
    <w:basedOn w:val="a2"/>
    <w:next w:val="a2"/>
    <w:autoRedefine/>
    <w:uiPriority w:val="39"/>
    <w:qFormat/>
    <w:rsid w:val="0063579A"/>
    <w:pPr>
      <w:tabs>
        <w:tab w:val="right" w:leader="dot" w:pos="9345"/>
      </w:tabs>
      <w:spacing w:before="120" w:after="120"/>
      <w:jc w:val="both"/>
    </w:pPr>
    <w:rPr>
      <w:rFonts w:ascii="Arial Narrow" w:hAnsi="Arial Narrow"/>
      <w:caps/>
    </w:rPr>
  </w:style>
  <w:style w:type="character" w:styleId="ae">
    <w:name w:val="Hyperlink"/>
    <w:uiPriority w:val="99"/>
    <w:rsid w:val="00290910"/>
    <w:rPr>
      <w:rFonts w:ascii="Arial" w:hAnsi="Arial" w:cs="Times New Roman"/>
      <w:color w:val="auto"/>
      <w:sz w:val="24"/>
      <w:szCs w:val="26"/>
      <w:u w:val="single"/>
    </w:rPr>
  </w:style>
  <w:style w:type="paragraph" w:styleId="af">
    <w:name w:val="List Paragraph"/>
    <w:basedOn w:val="a2"/>
    <w:uiPriority w:val="34"/>
    <w:qFormat/>
    <w:rsid w:val="00CF110F"/>
    <w:pPr>
      <w:ind w:left="720"/>
      <w:contextualSpacing/>
    </w:pPr>
  </w:style>
  <w:style w:type="table" w:styleId="af0">
    <w:name w:val="Table Grid"/>
    <w:basedOn w:val="a4"/>
    <w:uiPriority w:val="99"/>
    <w:rsid w:val="00F111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1">
    <w:name w:val="Light Shading"/>
    <w:basedOn w:val="a4"/>
    <w:uiPriority w:val="99"/>
    <w:rsid w:val="00F85342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22">
    <w:name w:val="toc 2"/>
    <w:basedOn w:val="a2"/>
    <w:next w:val="a2"/>
    <w:autoRedefine/>
    <w:uiPriority w:val="39"/>
    <w:qFormat/>
    <w:rsid w:val="0063579A"/>
    <w:pPr>
      <w:tabs>
        <w:tab w:val="right" w:leader="dot" w:pos="9345"/>
      </w:tabs>
      <w:spacing w:before="120" w:after="120"/>
      <w:ind w:firstLine="709"/>
      <w:jc w:val="both"/>
    </w:pPr>
    <w:rPr>
      <w:rFonts w:ascii="Arial Narrow" w:hAnsi="Arial Narrow"/>
    </w:rPr>
  </w:style>
  <w:style w:type="character" w:styleId="af2">
    <w:name w:val="line number"/>
    <w:uiPriority w:val="99"/>
    <w:semiHidden/>
    <w:rsid w:val="002F0DE3"/>
    <w:rPr>
      <w:rFonts w:cs="Times New Roman"/>
    </w:rPr>
  </w:style>
  <w:style w:type="paragraph" w:styleId="31">
    <w:name w:val="toc 3"/>
    <w:basedOn w:val="a2"/>
    <w:next w:val="a2"/>
    <w:link w:val="32"/>
    <w:autoRedefine/>
    <w:uiPriority w:val="39"/>
    <w:qFormat/>
    <w:locked/>
    <w:rsid w:val="008E4143"/>
    <w:pPr>
      <w:spacing w:after="100"/>
      <w:ind w:left="440"/>
    </w:pPr>
  </w:style>
  <w:style w:type="character" w:customStyle="1" w:styleId="32">
    <w:name w:val="Оглавление 3 Знак"/>
    <w:link w:val="31"/>
    <w:uiPriority w:val="39"/>
    <w:locked/>
    <w:rsid w:val="002F617A"/>
    <w:rPr>
      <w:sz w:val="22"/>
      <w:szCs w:val="22"/>
      <w:lang w:eastAsia="en-US"/>
    </w:rPr>
  </w:style>
  <w:style w:type="character" w:customStyle="1" w:styleId="apple-converted-space">
    <w:name w:val="apple-converted-space"/>
    <w:rsid w:val="002F617A"/>
    <w:rPr>
      <w:rFonts w:cs="Times New Roman"/>
    </w:rPr>
  </w:style>
  <w:style w:type="paragraph" w:customStyle="1" w:styleId="61">
    <w:name w:val="Основной текст6"/>
    <w:basedOn w:val="a2"/>
    <w:rsid w:val="002F617A"/>
    <w:pPr>
      <w:widowControl w:val="0"/>
      <w:shd w:val="clear" w:color="auto" w:fill="FFFFFF"/>
      <w:spacing w:before="3840" w:after="0" w:line="240" w:lineRule="atLeast"/>
      <w:ind w:hanging="340"/>
      <w:jc w:val="center"/>
    </w:pPr>
    <w:rPr>
      <w:sz w:val="20"/>
      <w:szCs w:val="20"/>
    </w:rPr>
  </w:style>
  <w:style w:type="paragraph" w:customStyle="1" w:styleId="13">
    <w:name w:val="Без интервала1"/>
    <w:uiPriority w:val="99"/>
    <w:rsid w:val="002F617A"/>
  </w:style>
  <w:style w:type="paragraph" w:styleId="af3">
    <w:name w:val="Body Text"/>
    <w:basedOn w:val="a2"/>
    <w:link w:val="af4"/>
    <w:uiPriority w:val="99"/>
    <w:rsid w:val="002F617A"/>
    <w:pPr>
      <w:spacing w:after="0" w:line="312" w:lineRule="auto"/>
      <w:ind w:firstLine="709"/>
      <w:jc w:val="both"/>
    </w:pPr>
    <w:rPr>
      <w:rFonts w:ascii="Times New Roman" w:hAnsi="Times New Roman"/>
      <w:sz w:val="28"/>
      <w:szCs w:val="28"/>
    </w:rPr>
  </w:style>
  <w:style w:type="character" w:customStyle="1" w:styleId="af4">
    <w:name w:val="Основной текст Знак"/>
    <w:link w:val="af3"/>
    <w:uiPriority w:val="99"/>
    <w:rsid w:val="002F617A"/>
    <w:rPr>
      <w:rFonts w:ascii="Times New Roman" w:hAnsi="Times New Roman"/>
      <w:sz w:val="28"/>
      <w:szCs w:val="28"/>
      <w:lang w:eastAsia="en-US"/>
    </w:rPr>
  </w:style>
  <w:style w:type="character" w:customStyle="1" w:styleId="81">
    <w:name w:val="Основной текст + 8"/>
    <w:aliases w:val="5 pt,Полужирный"/>
    <w:uiPriority w:val="99"/>
    <w:rsid w:val="002F617A"/>
    <w:rPr>
      <w:rFonts w:ascii="Arial" w:hAnsi="Arial"/>
      <w:b/>
      <w:color w:val="000000"/>
      <w:spacing w:val="0"/>
      <w:w w:val="100"/>
      <w:position w:val="0"/>
      <w:sz w:val="17"/>
      <w:shd w:val="clear" w:color="auto" w:fill="FFFFFF"/>
      <w:lang w:val="ru-RU"/>
    </w:rPr>
  </w:style>
  <w:style w:type="character" w:customStyle="1" w:styleId="8pt">
    <w:name w:val="Основной текст + 8 pt"/>
    <w:uiPriority w:val="99"/>
    <w:rsid w:val="002F617A"/>
    <w:rPr>
      <w:rFonts w:ascii="Arial" w:hAnsi="Arial"/>
      <w:color w:val="000000"/>
      <w:spacing w:val="0"/>
      <w:w w:val="100"/>
      <w:position w:val="0"/>
      <w:sz w:val="16"/>
      <w:shd w:val="clear" w:color="auto" w:fill="FFFFFF"/>
      <w:lang w:val="ru-RU"/>
    </w:rPr>
  </w:style>
  <w:style w:type="paragraph" w:customStyle="1" w:styleId="Default">
    <w:name w:val="Default"/>
    <w:rsid w:val="002F617A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af5">
    <w:name w:val="Табличный"/>
    <w:basedOn w:val="a2"/>
    <w:uiPriority w:val="99"/>
    <w:rsid w:val="002F617A"/>
    <w:pPr>
      <w:spacing w:after="0" w:line="240" w:lineRule="auto"/>
      <w:jc w:val="both"/>
    </w:pPr>
    <w:rPr>
      <w:color w:val="000000"/>
      <w:sz w:val="20"/>
      <w:szCs w:val="20"/>
    </w:rPr>
  </w:style>
  <w:style w:type="character" w:customStyle="1" w:styleId="110">
    <w:name w:val="Основной текст + 11"/>
    <w:aliases w:val="5 pt64,5 pt57"/>
    <w:rsid w:val="002F617A"/>
    <w:rPr>
      <w:rFonts w:ascii="Arial" w:hAnsi="Arial"/>
      <w:color w:val="000000"/>
      <w:spacing w:val="0"/>
      <w:w w:val="100"/>
      <w:position w:val="0"/>
      <w:sz w:val="23"/>
      <w:u w:val="none"/>
      <w:shd w:val="clear" w:color="auto" w:fill="FFFFFF"/>
      <w:lang w:val="ru-RU"/>
    </w:rPr>
  </w:style>
  <w:style w:type="character" w:customStyle="1" w:styleId="af6">
    <w:name w:val="Подпись к таблице"/>
    <w:uiPriority w:val="99"/>
    <w:rsid w:val="002F617A"/>
    <w:rPr>
      <w:rFonts w:ascii="Arial" w:hAnsi="Arial"/>
      <w:color w:val="000000"/>
      <w:spacing w:val="0"/>
      <w:w w:val="100"/>
      <w:position w:val="0"/>
      <w:sz w:val="17"/>
      <w:u w:val="none"/>
      <w:lang w:val="ru-RU"/>
    </w:rPr>
  </w:style>
  <w:style w:type="paragraph" w:styleId="a">
    <w:name w:val="List Bullet"/>
    <w:basedOn w:val="a2"/>
    <w:link w:val="af7"/>
    <w:uiPriority w:val="99"/>
    <w:rsid w:val="002F617A"/>
    <w:pPr>
      <w:numPr>
        <w:numId w:val="4"/>
      </w:numPr>
      <w:spacing w:after="0" w:line="312" w:lineRule="auto"/>
      <w:jc w:val="both"/>
    </w:pPr>
    <w:rPr>
      <w:sz w:val="28"/>
      <w:szCs w:val="28"/>
      <w:lang w:eastAsia="ru-RU"/>
    </w:rPr>
  </w:style>
  <w:style w:type="character" w:customStyle="1" w:styleId="af7">
    <w:name w:val="Маркированный список Знак"/>
    <w:link w:val="a"/>
    <w:uiPriority w:val="99"/>
    <w:locked/>
    <w:rsid w:val="002F617A"/>
    <w:rPr>
      <w:sz w:val="28"/>
      <w:szCs w:val="28"/>
    </w:rPr>
  </w:style>
  <w:style w:type="paragraph" w:customStyle="1" w:styleId="14">
    <w:name w:val="Стиль1"/>
    <w:basedOn w:val="a2"/>
    <w:link w:val="15"/>
    <w:uiPriority w:val="99"/>
    <w:rsid w:val="002F617A"/>
    <w:pPr>
      <w:jc w:val="center"/>
    </w:pPr>
    <w:rPr>
      <w:rFonts w:ascii="Times New Roman" w:hAnsi="Times New Roman"/>
    </w:rPr>
  </w:style>
  <w:style w:type="character" w:customStyle="1" w:styleId="15">
    <w:name w:val="Стиль1 Знак"/>
    <w:link w:val="14"/>
    <w:uiPriority w:val="99"/>
    <w:locked/>
    <w:rsid w:val="002F617A"/>
    <w:rPr>
      <w:rFonts w:ascii="Times New Roman" w:hAnsi="Times New Roman"/>
      <w:sz w:val="24"/>
      <w:szCs w:val="22"/>
      <w:lang w:eastAsia="en-US"/>
    </w:rPr>
  </w:style>
  <w:style w:type="paragraph" w:styleId="41">
    <w:name w:val="toc 4"/>
    <w:basedOn w:val="a2"/>
    <w:next w:val="a2"/>
    <w:autoRedefine/>
    <w:uiPriority w:val="39"/>
    <w:locked/>
    <w:rsid w:val="002F617A"/>
    <w:pPr>
      <w:tabs>
        <w:tab w:val="right" w:leader="dot" w:pos="9345"/>
      </w:tabs>
      <w:spacing w:after="0" w:line="360" w:lineRule="auto"/>
      <w:jc w:val="both"/>
    </w:pPr>
    <w:rPr>
      <w:rFonts w:cs="Calibri"/>
      <w:sz w:val="20"/>
      <w:szCs w:val="20"/>
    </w:rPr>
  </w:style>
  <w:style w:type="paragraph" w:styleId="51">
    <w:name w:val="toc 5"/>
    <w:basedOn w:val="a2"/>
    <w:next w:val="a2"/>
    <w:autoRedefine/>
    <w:uiPriority w:val="39"/>
    <w:locked/>
    <w:rsid w:val="002F617A"/>
    <w:pPr>
      <w:spacing w:after="0"/>
      <w:ind w:left="660"/>
    </w:pPr>
    <w:rPr>
      <w:rFonts w:cs="Calibri"/>
      <w:sz w:val="20"/>
      <w:szCs w:val="20"/>
    </w:rPr>
  </w:style>
  <w:style w:type="paragraph" w:styleId="62">
    <w:name w:val="toc 6"/>
    <w:basedOn w:val="a2"/>
    <w:next w:val="a2"/>
    <w:autoRedefine/>
    <w:uiPriority w:val="39"/>
    <w:locked/>
    <w:rsid w:val="002F617A"/>
    <w:pPr>
      <w:spacing w:after="0"/>
      <w:ind w:left="880"/>
    </w:pPr>
    <w:rPr>
      <w:rFonts w:cs="Calibri"/>
      <w:sz w:val="20"/>
      <w:szCs w:val="20"/>
    </w:rPr>
  </w:style>
  <w:style w:type="paragraph" w:styleId="72">
    <w:name w:val="toc 7"/>
    <w:basedOn w:val="a2"/>
    <w:next w:val="a2"/>
    <w:autoRedefine/>
    <w:uiPriority w:val="39"/>
    <w:locked/>
    <w:rsid w:val="002F617A"/>
    <w:pPr>
      <w:spacing w:after="0"/>
      <w:ind w:left="1100"/>
    </w:pPr>
    <w:rPr>
      <w:rFonts w:cs="Calibri"/>
      <w:sz w:val="20"/>
      <w:szCs w:val="20"/>
    </w:rPr>
  </w:style>
  <w:style w:type="paragraph" w:styleId="82">
    <w:name w:val="toc 8"/>
    <w:basedOn w:val="a2"/>
    <w:next w:val="a2"/>
    <w:autoRedefine/>
    <w:uiPriority w:val="39"/>
    <w:locked/>
    <w:rsid w:val="002F617A"/>
    <w:pPr>
      <w:spacing w:after="0"/>
      <w:ind w:left="1320"/>
    </w:pPr>
    <w:rPr>
      <w:rFonts w:cs="Calibri"/>
      <w:sz w:val="20"/>
      <w:szCs w:val="20"/>
    </w:rPr>
  </w:style>
  <w:style w:type="paragraph" w:styleId="91">
    <w:name w:val="toc 9"/>
    <w:basedOn w:val="a2"/>
    <w:next w:val="a2"/>
    <w:autoRedefine/>
    <w:uiPriority w:val="39"/>
    <w:locked/>
    <w:rsid w:val="002F617A"/>
    <w:pPr>
      <w:spacing w:after="0"/>
      <w:ind w:left="1540"/>
    </w:pPr>
    <w:rPr>
      <w:rFonts w:cs="Calibri"/>
      <w:sz w:val="20"/>
      <w:szCs w:val="20"/>
    </w:rPr>
  </w:style>
  <w:style w:type="character" w:customStyle="1" w:styleId="af8">
    <w:name w:val="Подпись к картинке_"/>
    <w:link w:val="af9"/>
    <w:uiPriority w:val="99"/>
    <w:locked/>
    <w:rsid w:val="002F617A"/>
    <w:rPr>
      <w:rFonts w:ascii="Arial" w:hAnsi="Arial" w:cs="Arial"/>
      <w:b/>
      <w:bCs/>
      <w:sz w:val="17"/>
      <w:szCs w:val="17"/>
      <w:shd w:val="clear" w:color="auto" w:fill="FFFFFF"/>
    </w:rPr>
  </w:style>
  <w:style w:type="paragraph" w:customStyle="1" w:styleId="af9">
    <w:name w:val="Подпись к картинке"/>
    <w:basedOn w:val="a2"/>
    <w:link w:val="af8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z w:val="17"/>
      <w:szCs w:val="17"/>
      <w:lang w:eastAsia="ru-RU"/>
    </w:rPr>
  </w:style>
  <w:style w:type="character" w:customStyle="1" w:styleId="afa">
    <w:name w:val="Колонтитул"/>
    <w:uiPriority w:val="99"/>
    <w:rsid w:val="002F617A"/>
    <w:rPr>
      <w:rFonts w:ascii="Tahoma" w:hAnsi="Tahoma" w:cs="Tahoma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Arial">
    <w:name w:val="Колонтитул + Arial"/>
    <w:aliases w:val="7 pt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9pt">
    <w:name w:val="Колонтитул + 9 pt"/>
    <w:aliases w:val="Полужирный39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18"/>
      <w:szCs w:val="18"/>
      <w:u w:val="none"/>
    </w:rPr>
  </w:style>
  <w:style w:type="paragraph" w:customStyle="1" w:styleId="afb">
    <w:name w:val="Название таблицы"/>
    <w:basedOn w:val="a2"/>
    <w:next w:val="a2"/>
    <w:link w:val="afc"/>
    <w:uiPriority w:val="99"/>
    <w:rsid w:val="002F617A"/>
    <w:pPr>
      <w:keepNext/>
      <w:keepLines/>
      <w:spacing w:before="240" w:after="120" w:line="312" w:lineRule="auto"/>
      <w:contextualSpacing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c">
    <w:name w:val="Название таблицы Знак"/>
    <w:link w:val="afb"/>
    <w:uiPriority w:val="99"/>
    <w:locked/>
    <w:rsid w:val="002F617A"/>
    <w:rPr>
      <w:rFonts w:ascii="Times New Roman" w:eastAsia="Times New Roman" w:hAnsi="Times New Roman"/>
    </w:rPr>
  </w:style>
  <w:style w:type="paragraph" w:customStyle="1" w:styleId="afd">
    <w:name w:val="Уплотненный основной"/>
    <w:basedOn w:val="af3"/>
    <w:uiPriority w:val="99"/>
    <w:rsid w:val="002F617A"/>
    <w:pPr>
      <w:spacing w:line="288" w:lineRule="auto"/>
    </w:pPr>
    <w:rPr>
      <w:szCs w:val="22"/>
    </w:rPr>
  </w:style>
  <w:style w:type="character" w:customStyle="1" w:styleId="ArialNarrow">
    <w:name w:val="Основной текст + Arial Narrow"/>
    <w:aliases w:val="11,5 pt58"/>
    <w:uiPriority w:val="99"/>
    <w:rsid w:val="002F617A"/>
    <w:rPr>
      <w:rFonts w:ascii="Arial Narrow" w:eastAsia="Times New Roman" w:hAnsi="Arial Narrow" w:cs="Arial Narrow"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ArialNarrow0">
    <w:name w:val="Подпись к картинке + Arial Narrow"/>
    <w:aliases w:val="9 pt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42">
    <w:name w:val="Основной текст (4)_"/>
    <w:link w:val="43"/>
    <w:uiPriority w:val="99"/>
    <w:locked/>
    <w:rsid w:val="002F617A"/>
    <w:rPr>
      <w:rFonts w:ascii="Arial" w:hAnsi="Arial" w:cs="Arial"/>
      <w:b/>
      <w:bCs/>
      <w:spacing w:val="-10"/>
      <w:shd w:val="clear" w:color="auto" w:fill="FFFFFF"/>
    </w:rPr>
  </w:style>
  <w:style w:type="paragraph" w:customStyle="1" w:styleId="43">
    <w:name w:val="Основной текст (4)"/>
    <w:basedOn w:val="a2"/>
    <w:link w:val="42"/>
    <w:uiPriority w:val="99"/>
    <w:rsid w:val="002F617A"/>
    <w:pPr>
      <w:widowControl w:val="0"/>
      <w:shd w:val="clear" w:color="auto" w:fill="FFFFFF"/>
      <w:spacing w:after="60" w:line="240" w:lineRule="atLeast"/>
      <w:ind w:hanging="800"/>
      <w:jc w:val="center"/>
    </w:pPr>
    <w:rPr>
      <w:rFonts w:cs="Arial"/>
      <w:b/>
      <w:bCs/>
      <w:spacing w:val="-10"/>
      <w:sz w:val="20"/>
      <w:szCs w:val="20"/>
      <w:lang w:eastAsia="ru-RU"/>
    </w:rPr>
  </w:style>
  <w:style w:type="paragraph" w:customStyle="1" w:styleId="33">
    <w:name w:val="Основной текст3"/>
    <w:basedOn w:val="a2"/>
    <w:uiPriority w:val="99"/>
    <w:rsid w:val="002F617A"/>
    <w:pPr>
      <w:widowControl w:val="0"/>
      <w:shd w:val="clear" w:color="auto" w:fill="FFFFFF"/>
      <w:spacing w:before="480" w:after="60" w:line="413" w:lineRule="exact"/>
      <w:jc w:val="both"/>
    </w:pPr>
    <w:rPr>
      <w:rFonts w:cs="Arial"/>
    </w:rPr>
  </w:style>
  <w:style w:type="character" w:customStyle="1" w:styleId="afe">
    <w:name w:val="Сноска_"/>
    <w:uiPriority w:val="99"/>
    <w:rsid w:val="002F617A"/>
    <w:rPr>
      <w:rFonts w:ascii="Arial" w:hAnsi="Arial" w:cs="Arial"/>
      <w:sz w:val="23"/>
      <w:szCs w:val="23"/>
      <w:u w:val="none"/>
    </w:rPr>
  </w:style>
  <w:style w:type="character" w:customStyle="1" w:styleId="aff">
    <w:name w:val="Сноска"/>
    <w:uiPriority w:val="99"/>
    <w:rsid w:val="002F617A"/>
    <w:rPr>
      <w:rFonts w:ascii="Arial" w:hAnsi="Arial" w:cs="Arial"/>
      <w:color w:val="000000"/>
      <w:spacing w:val="0"/>
      <w:w w:val="100"/>
      <w:position w:val="0"/>
      <w:sz w:val="23"/>
      <w:szCs w:val="23"/>
      <w:u w:val="single"/>
      <w:lang w:val="ru-RU"/>
    </w:rPr>
  </w:style>
  <w:style w:type="character" w:customStyle="1" w:styleId="23">
    <w:name w:val="Основной текст (2)_"/>
    <w:uiPriority w:val="99"/>
    <w:rsid w:val="002F617A"/>
    <w:rPr>
      <w:rFonts w:ascii="Arial" w:hAnsi="Arial" w:cs="Arial"/>
      <w:sz w:val="16"/>
      <w:szCs w:val="16"/>
      <w:u w:val="none"/>
    </w:rPr>
  </w:style>
  <w:style w:type="character" w:customStyle="1" w:styleId="34">
    <w:name w:val="Основной текст (3)_"/>
    <w:link w:val="35"/>
    <w:uiPriority w:val="99"/>
    <w:locked/>
    <w:rsid w:val="002F617A"/>
    <w:rPr>
      <w:rFonts w:ascii="Arial" w:hAnsi="Arial" w:cs="Arial"/>
      <w:b/>
      <w:bCs/>
      <w:spacing w:val="-30"/>
      <w:sz w:val="31"/>
      <w:szCs w:val="31"/>
      <w:shd w:val="clear" w:color="auto" w:fill="FFFFFF"/>
    </w:rPr>
  </w:style>
  <w:style w:type="paragraph" w:customStyle="1" w:styleId="35">
    <w:name w:val="Основной текст (3)"/>
    <w:basedOn w:val="a2"/>
    <w:link w:val="34"/>
    <w:uiPriority w:val="99"/>
    <w:rsid w:val="002F617A"/>
    <w:pPr>
      <w:widowControl w:val="0"/>
      <w:shd w:val="clear" w:color="auto" w:fill="FFFFFF"/>
      <w:spacing w:before="1380" w:after="900" w:line="240" w:lineRule="atLeast"/>
      <w:jc w:val="center"/>
    </w:pPr>
    <w:rPr>
      <w:rFonts w:cs="Arial"/>
      <w:b/>
      <w:bCs/>
      <w:spacing w:val="-30"/>
      <w:sz w:val="31"/>
      <w:szCs w:val="31"/>
      <w:lang w:eastAsia="ru-RU"/>
    </w:rPr>
  </w:style>
  <w:style w:type="character" w:customStyle="1" w:styleId="24">
    <w:name w:val="Подпись к таблице (2)_"/>
    <w:link w:val="25"/>
    <w:uiPriority w:val="99"/>
    <w:locked/>
    <w:rsid w:val="002F617A"/>
    <w:rPr>
      <w:rFonts w:ascii="Arial" w:hAnsi="Arial" w:cs="Arial"/>
      <w:b/>
      <w:bCs/>
      <w:spacing w:val="-10"/>
      <w:shd w:val="clear" w:color="auto" w:fill="FFFFFF"/>
    </w:rPr>
  </w:style>
  <w:style w:type="paragraph" w:customStyle="1" w:styleId="25">
    <w:name w:val="Подпись к таблице (2)"/>
    <w:basedOn w:val="a2"/>
    <w:link w:val="24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pacing w:val="-10"/>
      <w:sz w:val="20"/>
      <w:szCs w:val="20"/>
      <w:lang w:eastAsia="ru-RU"/>
    </w:rPr>
  </w:style>
  <w:style w:type="character" w:customStyle="1" w:styleId="aff0">
    <w:name w:val="Колонтитул_"/>
    <w:uiPriority w:val="99"/>
    <w:rsid w:val="002F617A"/>
    <w:rPr>
      <w:rFonts w:ascii="Tahoma" w:hAnsi="Tahoma" w:cs="Tahoma"/>
      <w:sz w:val="15"/>
      <w:szCs w:val="15"/>
      <w:u w:val="none"/>
    </w:rPr>
  </w:style>
  <w:style w:type="character" w:customStyle="1" w:styleId="aff1">
    <w:name w:val="Оглавление + Малые прописные"/>
    <w:uiPriority w:val="99"/>
    <w:rsid w:val="002F617A"/>
    <w:rPr>
      <w:rFonts w:ascii="Arial" w:hAnsi="Arial" w:cs="Arial"/>
      <w:smallCaps/>
      <w:color w:val="000000"/>
      <w:spacing w:val="0"/>
      <w:w w:val="100"/>
      <w:position w:val="0"/>
      <w:sz w:val="22"/>
      <w:szCs w:val="22"/>
      <w:shd w:val="clear" w:color="auto" w:fill="FFFFFF"/>
      <w:lang w:val="ru-RU" w:eastAsia="en-US"/>
    </w:rPr>
  </w:style>
  <w:style w:type="character" w:customStyle="1" w:styleId="aff2">
    <w:name w:val="Основной текст + Полужирный"/>
    <w:aliases w:val="Курсив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6Exact">
    <w:name w:val="Основной текст (6) Exact"/>
    <w:uiPriority w:val="99"/>
    <w:rsid w:val="002F617A"/>
    <w:rPr>
      <w:rFonts w:ascii="Arial" w:hAnsi="Arial" w:cs="Arial"/>
      <w:b/>
      <w:bCs/>
      <w:spacing w:val="-2"/>
      <w:sz w:val="16"/>
      <w:szCs w:val="16"/>
      <w:u w:val="none"/>
    </w:rPr>
  </w:style>
  <w:style w:type="character" w:customStyle="1" w:styleId="52">
    <w:name w:val="Основной текст (5)_"/>
    <w:link w:val="53"/>
    <w:uiPriority w:val="99"/>
    <w:locked/>
    <w:rsid w:val="002F617A"/>
    <w:rPr>
      <w:rFonts w:ascii="Arial" w:hAnsi="Arial" w:cs="Arial"/>
      <w:b/>
      <w:bCs/>
      <w:sz w:val="14"/>
      <w:szCs w:val="14"/>
      <w:shd w:val="clear" w:color="auto" w:fill="FFFFFF"/>
    </w:rPr>
  </w:style>
  <w:style w:type="paragraph" w:customStyle="1" w:styleId="53">
    <w:name w:val="Основной текст (5)"/>
    <w:basedOn w:val="a2"/>
    <w:link w:val="52"/>
    <w:uiPriority w:val="99"/>
    <w:rsid w:val="002F617A"/>
    <w:pPr>
      <w:widowControl w:val="0"/>
      <w:shd w:val="clear" w:color="auto" w:fill="FFFFFF"/>
      <w:spacing w:before="1920" w:after="0" w:line="240" w:lineRule="atLeast"/>
    </w:pPr>
    <w:rPr>
      <w:rFonts w:cs="Arial"/>
      <w:b/>
      <w:bCs/>
      <w:sz w:val="14"/>
      <w:szCs w:val="14"/>
      <w:lang w:eastAsia="ru-RU"/>
    </w:rPr>
  </w:style>
  <w:style w:type="character" w:customStyle="1" w:styleId="26">
    <w:name w:val="Подпись к картинке (2)_"/>
    <w:link w:val="27"/>
    <w:uiPriority w:val="99"/>
    <w:locked/>
    <w:rsid w:val="002F617A"/>
    <w:rPr>
      <w:rFonts w:ascii="Arial" w:hAnsi="Arial" w:cs="Arial"/>
      <w:shd w:val="clear" w:color="auto" w:fill="FFFFFF"/>
    </w:rPr>
  </w:style>
  <w:style w:type="paragraph" w:customStyle="1" w:styleId="27">
    <w:name w:val="Подпись к картинке (2)"/>
    <w:basedOn w:val="a2"/>
    <w:link w:val="26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20"/>
      <w:szCs w:val="20"/>
      <w:lang w:eastAsia="ru-RU"/>
    </w:rPr>
  </w:style>
  <w:style w:type="character" w:customStyle="1" w:styleId="73">
    <w:name w:val="Основной текст (7)_"/>
    <w:uiPriority w:val="99"/>
    <w:rsid w:val="002F617A"/>
    <w:rPr>
      <w:rFonts w:ascii="Consolas" w:hAnsi="Consolas" w:cs="Consolas"/>
      <w:sz w:val="25"/>
      <w:szCs w:val="25"/>
      <w:u w:val="none"/>
    </w:rPr>
  </w:style>
  <w:style w:type="character" w:customStyle="1" w:styleId="74">
    <w:name w:val="Основной текст (7)"/>
    <w:uiPriority w:val="99"/>
    <w:rsid w:val="002F617A"/>
    <w:rPr>
      <w:rFonts w:ascii="Consolas" w:hAnsi="Consolas" w:cs="Consolas"/>
      <w:color w:val="000000"/>
      <w:spacing w:val="0"/>
      <w:w w:val="100"/>
      <w:position w:val="0"/>
      <w:sz w:val="25"/>
      <w:szCs w:val="25"/>
      <w:u w:val="none"/>
      <w:lang w:val="ru-RU"/>
    </w:rPr>
  </w:style>
  <w:style w:type="character" w:customStyle="1" w:styleId="28">
    <w:name w:val="Основной текст2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44">
    <w:name w:val="Основной текст4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4">
    <w:name w:val="Основной текст5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63">
    <w:name w:val="Основной текст (6)_"/>
    <w:uiPriority w:val="99"/>
    <w:rsid w:val="002F617A"/>
    <w:rPr>
      <w:rFonts w:ascii="Arial" w:hAnsi="Arial" w:cs="Arial"/>
      <w:b/>
      <w:bCs/>
      <w:sz w:val="17"/>
      <w:szCs w:val="17"/>
      <w:u w:val="none"/>
    </w:rPr>
  </w:style>
  <w:style w:type="character" w:customStyle="1" w:styleId="83">
    <w:name w:val="Основной текст (8)_"/>
    <w:uiPriority w:val="99"/>
    <w:rsid w:val="002F617A"/>
    <w:rPr>
      <w:rFonts w:ascii="Arial" w:hAnsi="Arial" w:cs="Arial"/>
      <w:b/>
      <w:bCs/>
      <w:spacing w:val="-10"/>
      <w:sz w:val="21"/>
      <w:szCs w:val="21"/>
      <w:u w:val="none"/>
    </w:rPr>
  </w:style>
  <w:style w:type="character" w:customStyle="1" w:styleId="aff3">
    <w:name w:val="Подпись к таблице_"/>
    <w:uiPriority w:val="99"/>
    <w:rsid w:val="002F617A"/>
    <w:rPr>
      <w:rFonts w:ascii="Arial" w:hAnsi="Arial" w:cs="Arial"/>
      <w:b/>
      <w:bCs/>
      <w:sz w:val="17"/>
      <w:szCs w:val="17"/>
      <w:u w:val="none"/>
    </w:rPr>
  </w:style>
  <w:style w:type="character" w:customStyle="1" w:styleId="36">
    <w:name w:val="Подпись к картинке (3)_"/>
    <w:link w:val="37"/>
    <w:uiPriority w:val="99"/>
    <w:locked/>
    <w:rsid w:val="002F617A"/>
    <w:rPr>
      <w:spacing w:val="-20"/>
      <w:sz w:val="12"/>
      <w:szCs w:val="12"/>
      <w:shd w:val="clear" w:color="auto" w:fill="FFFFFF"/>
    </w:rPr>
  </w:style>
  <w:style w:type="paragraph" w:customStyle="1" w:styleId="37">
    <w:name w:val="Подпись к картинке (3)"/>
    <w:basedOn w:val="a2"/>
    <w:link w:val="36"/>
    <w:uiPriority w:val="99"/>
    <w:rsid w:val="002F617A"/>
    <w:pPr>
      <w:widowControl w:val="0"/>
      <w:shd w:val="clear" w:color="auto" w:fill="FFFFFF"/>
      <w:spacing w:after="0" w:line="77" w:lineRule="exact"/>
    </w:pPr>
    <w:rPr>
      <w:spacing w:val="-20"/>
      <w:sz w:val="12"/>
      <w:szCs w:val="12"/>
      <w:lang w:eastAsia="ru-RU"/>
    </w:rPr>
  </w:style>
  <w:style w:type="character" w:customStyle="1" w:styleId="3Batang">
    <w:name w:val="Подпись к картинке (3) + Batang"/>
    <w:aliases w:val="4,5 pt56,Интервал 0 pt"/>
    <w:uiPriority w:val="99"/>
    <w:rsid w:val="002F617A"/>
    <w:rPr>
      <w:rFonts w:ascii="Batang" w:eastAsia="Batang" w:hAnsi="Batang" w:cs="Batang"/>
      <w:color w:val="000000"/>
      <w:spacing w:val="-10"/>
      <w:w w:val="100"/>
      <w:position w:val="0"/>
      <w:sz w:val="9"/>
      <w:szCs w:val="9"/>
      <w:shd w:val="clear" w:color="auto" w:fill="FFFFFF"/>
      <w:lang w:val="en-US"/>
    </w:rPr>
  </w:style>
  <w:style w:type="character" w:customStyle="1" w:styleId="45">
    <w:name w:val="Подпись к картинке (4)_"/>
    <w:link w:val="46"/>
    <w:uiPriority w:val="99"/>
    <w:locked/>
    <w:rsid w:val="002F617A"/>
    <w:rPr>
      <w:rFonts w:ascii="Batang" w:eastAsia="Batang" w:hAnsi="Batang" w:cs="Batang"/>
      <w:spacing w:val="-10"/>
      <w:sz w:val="9"/>
      <w:szCs w:val="9"/>
      <w:shd w:val="clear" w:color="auto" w:fill="FFFFFF"/>
    </w:rPr>
  </w:style>
  <w:style w:type="paragraph" w:customStyle="1" w:styleId="46">
    <w:name w:val="Подпись к картинке (4)"/>
    <w:basedOn w:val="a2"/>
    <w:link w:val="45"/>
    <w:uiPriority w:val="99"/>
    <w:rsid w:val="002F617A"/>
    <w:pPr>
      <w:widowControl w:val="0"/>
      <w:shd w:val="clear" w:color="auto" w:fill="FFFFFF"/>
      <w:spacing w:after="0" w:line="77" w:lineRule="exact"/>
    </w:pPr>
    <w:rPr>
      <w:rFonts w:ascii="Batang" w:eastAsia="Batang" w:hAnsi="Batang" w:cs="Batang"/>
      <w:spacing w:val="-10"/>
      <w:sz w:val="9"/>
      <w:szCs w:val="9"/>
      <w:lang w:eastAsia="ru-RU"/>
    </w:rPr>
  </w:style>
  <w:style w:type="character" w:customStyle="1" w:styleId="47">
    <w:name w:val="Подпись к картинке (4) + Курсив"/>
    <w:uiPriority w:val="99"/>
    <w:rsid w:val="002F617A"/>
    <w:rPr>
      <w:rFonts w:ascii="Batang" w:eastAsia="Batang" w:hAnsi="Batang" w:cs="Batang"/>
      <w:i/>
      <w:iCs/>
      <w:color w:val="000000"/>
      <w:spacing w:val="-10"/>
      <w:w w:val="100"/>
      <w:position w:val="0"/>
      <w:sz w:val="9"/>
      <w:szCs w:val="9"/>
      <w:shd w:val="clear" w:color="auto" w:fill="FFFFFF"/>
      <w:lang w:val="ru-RU"/>
    </w:rPr>
  </w:style>
  <w:style w:type="character" w:customStyle="1" w:styleId="55">
    <w:name w:val="Подпись к картинке (5)_"/>
    <w:link w:val="56"/>
    <w:uiPriority w:val="99"/>
    <w:locked/>
    <w:rsid w:val="002F617A"/>
    <w:rPr>
      <w:b/>
      <w:bCs/>
      <w:sz w:val="8"/>
      <w:szCs w:val="8"/>
      <w:shd w:val="clear" w:color="auto" w:fill="FFFFFF"/>
    </w:rPr>
  </w:style>
  <w:style w:type="paragraph" w:customStyle="1" w:styleId="56">
    <w:name w:val="Подпись к картинке (5)"/>
    <w:basedOn w:val="a2"/>
    <w:link w:val="55"/>
    <w:uiPriority w:val="99"/>
    <w:rsid w:val="002F617A"/>
    <w:pPr>
      <w:widowControl w:val="0"/>
      <w:shd w:val="clear" w:color="auto" w:fill="FFFFFF"/>
      <w:spacing w:after="0" w:line="240" w:lineRule="atLeast"/>
      <w:jc w:val="right"/>
    </w:pPr>
    <w:rPr>
      <w:b/>
      <w:bCs/>
      <w:sz w:val="8"/>
      <w:szCs w:val="8"/>
      <w:lang w:eastAsia="ru-RU"/>
    </w:rPr>
  </w:style>
  <w:style w:type="character" w:customStyle="1" w:styleId="57">
    <w:name w:val="Подпись к картинке (5) + Не полужирный"/>
    <w:aliases w:val="Курсив29"/>
    <w:uiPriority w:val="99"/>
    <w:rsid w:val="002F617A"/>
    <w:rPr>
      <w:rFonts w:ascii="Courier New" w:hAnsi="Courier New" w:cs="Courier New"/>
      <w:b/>
      <w:bCs/>
      <w:i/>
      <w:iCs/>
      <w:color w:val="000000"/>
      <w:spacing w:val="0"/>
      <w:w w:val="100"/>
      <w:position w:val="0"/>
      <w:sz w:val="8"/>
      <w:szCs w:val="8"/>
      <w:shd w:val="clear" w:color="auto" w:fill="FFFFFF"/>
      <w:lang w:val="ru-RU"/>
    </w:rPr>
  </w:style>
  <w:style w:type="character" w:customStyle="1" w:styleId="64">
    <w:name w:val="Подпись к картинке (6)_"/>
    <w:link w:val="65"/>
    <w:uiPriority w:val="99"/>
    <w:locked/>
    <w:rsid w:val="002F617A"/>
    <w:rPr>
      <w:rFonts w:ascii="Constantia" w:hAnsi="Constantia" w:cs="Constantia"/>
      <w:spacing w:val="-10"/>
      <w:sz w:val="9"/>
      <w:szCs w:val="9"/>
      <w:shd w:val="clear" w:color="auto" w:fill="FFFFFF"/>
      <w:lang w:val="en-US"/>
    </w:rPr>
  </w:style>
  <w:style w:type="paragraph" w:customStyle="1" w:styleId="65">
    <w:name w:val="Подпись к картинке (6)"/>
    <w:basedOn w:val="a2"/>
    <w:link w:val="64"/>
    <w:uiPriority w:val="99"/>
    <w:rsid w:val="002F617A"/>
    <w:pPr>
      <w:widowControl w:val="0"/>
      <w:shd w:val="clear" w:color="auto" w:fill="FFFFFF"/>
      <w:spacing w:after="0" w:line="77" w:lineRule="exact"/>
      <w:jc w:val="right"/>
    </w:pPr>
    <w:rPr>
      <w:rFonts w:ascii="Constantia" w:hAnsi="Constantia" w:cs="Constantia"/>
      <w:spacing w:val="-10"/>
      <w:sz w:val="9"/>
      <w:szCs w:val="9"/>
      <w:lang w:val="en-US" w:eastAsia="ru-RU"/>
    </w:rPr>
  </w:style>
  <w:style w:type="character" w:customStyle="1" w:styleId="29">
    <w:name w:val="Основной текст (2)"/>
    <w:uiPriority w:val="99"/>
    <w:rsid w:val="002F617A"/>
    <w:rPr>
      <w:rFonts w:ascii="Arial" w:hAnsi="Arial" w:cs="Arial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10pt">
    <w:name w:val="Основной текст + 10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Batang">
    <w:name w:val="Основной текст + Batang"/>
    <w:aliases w:val="10 pt"/>
    <w:uiPriority w:val="99"/>
    <w:rsid w:val="002F617A"/>
    <w:rPr>
      <w:rFonts w:ascii="Batang" w:eastAsia="Batang" w:hAnsi="Batang" w:cs="Batang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92">
    <w:name w:val="Основной текст (9)_"/>
    <w:link w:val="93"/>
    <w:uiPriority w:val="99"/>
    <w:locked/>
    <w:rsid w:val="002F617A"/>
    <w:rPr>
      <w:rFonts w:ascii="Arial" w:hAnsi="Arial" w:cs="Arial"/>
      <w:i/>
      <w:iCs/>
      <w:sz w:val="23"/>
      <w:szCs w:val="23"/>
      <w:shd w:val="clear" w:color="auto" w:fill="FFFFFF"/>
    </w:rPr>
  </w:style>
  <w:style w:type="paragraph" w:customStyle="1" w:styleId="93">
    <w:name w:val="Основной текст (9)"/>
    <w:basedOn w:val="a2"/>
    <w:link w:val="92"/>
    <w:uiPriority w:val="99"/>
    <w:rsid w:val="002F617A"/>
    <w:pPr>
      <w:widowControl w:val="0"/>
      <w:shd w:val="clear" w:color="auto" w:fill="FFFFFF"/>
      <w:spacing w:before="480" w:after="120" w:line="240" w:lineRule="atLeast"/>
      <w:ind w:firstLine="560"/>
      <w:jc w:val="both"/>
    </w:pPr>
    <w:rPr>
      <w:rFonts w:cs="Arial"/>
      <w:i/>
      <w:iCs/>
      <w:sz w:val="23"/>
      <w:szCs w:val="23"/>
      <w:lang w:eastAsia="ru-RU"/>
    </w:rPr>
  </w:style>
  <w:style w:type="character" w:customStyle="1" w:styleId="100">
    <w:name w:val="Основной текст (10)_"/>
    <w:link w:val="101"/>
    <w:uiPriority w:val="99"/>
    <w:locked/>
    <w:rsid w:val="002F617A"/>
    <w:rPr>
      <w:rFonts w:ascii="Arial" w:hAnsi="Arial" w:cs="Arial"/>
      <w:i/>
      <w:iCs/>
      <w:spacing w:val="-30"/>
      <w:shd w:val="clear" w:color="auto" w:fill="FFFFFF"/>
    </w:rPr>
  </w:style>
  <w:style w:type="paragraph" w:customStyle="1" w:styleId="101">
    <w:name w:val="Основной текст (10)"/>
    <w:basedOn w:val="a2"/>
    <w:link w:val="10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i/>
      <w:iCs/>
      <w:spacing w:val="-30"/>
      <w:sz w:val="20"/>
      <w:szCs w:val="20"/>
      <w:lang w:eastAsia="ru-RU"/>
    </w:rPr>
  </w:style>
  <w:style w:type="character" w:customStyle="1" w:styleId="111">
    <w:name w:val="Основной текст (11)_"/>
    <w:link w:val="112"/>
    <w:uiPriority w:val="99"/>
    <w:locked/>
    <w:rsid w:val="002F617A"/>
    <w:rPr>
      <w:rFonts w:ascii="Constantia" w:hAnsi="Constantia" w:cs="Constantia"/>
      <w:spacing w:val="-10"/>
      <w:sz w:val="9"/>
      <w:szCs w:val="9"/>
      <w:shd w:val="clear" w:color="auto" w:fill="FFFFFF"/>
    </w:rPr>
  </w:style>
  <w:style w:type="paragraph" w:customStyle="1" w:styleId="112">
    <w:name w:val="Основной текст (11)"/>
    <w:basedOn w:val="a2"/>
    <w:link w:val="111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ascii="Constantia" w:hAnsi="Constantia" w:cs="Constantia"/>
      <w:spacing w:val="-10"/>
      <w:sz w:val="9"/>
      <w:szCs w:val="9"/>
      <w:lang w:eastAsia="ru-RU"/>
    </w:rPr>
  </w:style>
  <w:style w:type="character" w:customStyle="1" w:styleId="11Arial">
    <w:name w:val="Основной текст (11) + Arial"/>
    <w:aliases w:val="8 pt,Курсив28,Интервал 0 pt16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6"/>
      <w:szCs w:val="16"/>
      <w:shd w:val="clear" w:color="auto" w:fill="FFFFFF"/>
    </w:rPr>
  </w:style>
  <w:style w:type="character" w:customStyle="1" w:styleId="11Arial1">
    <w:name w:val="Основной текст (11) + Arial1"/>
    <w:aliases w:val="8 pt4,Интервал 0 pt15"/>
    <w:uiPriority w:val="99"/>
    <w:rsid w:val="002F617A"/>
    <w:rPr>
      <w:rFonts w:ascii="Arial" w:hAnsi="Arial" w:cs="Arial"/>
      <w:color w:val="000000"/>
      <w:spacing w:val="0"/>
      <w:w w:val="100"/>
      <w:position w:val="0"/>
      <w:sz w:val="16"/>
      <w:szCs w:val="16"/>
      <w:shd w:val="clear" w:color="auto" w:fill="FFFFFF"/>
    </w:rPr>
  </w:style>
  <w:style w:type="character" w:customStyle="1" w:styleId="7Exact">
    <w:name w:val="Подпись к картинке (7) Exact"/>
    <w:link w:val="75"/>
    <w:uiPriority w:val="99"/>
    <w:locked/>
    <w:rsid w:val="002F617A"/>
    <w:rPr>
      <w:rFonts w:ascii="Arial" w:hAnsi="Arial" w:cs="Arial"/>
      <w:spacing w:val="6"/>
      <w:sz w:val="15"/>
      <w:szCs w:val="15"/>
      <w:shd w:val="clear" w:color="auto" w:fill="FFFFFF"/>
    </w:rPr>
  </w:style>
  <w:style w:type="paragraph" w:customStyle="1" w:styleId="75">
    <w:name w:val="Подпись к картинке (7)"/>
    <w:basedOn w:val="a2"/>
    <w:link w:val="7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pacing w:val="6"/>
      <w:sz w:val="15"/>
      <w:szCs w:val="15"/>
      <w:lang w:eastAsia="ru-RU"/>
    </w:rPr>
  </w:style>
  <w:style w:type="character" w:customStyle="1" w:styleId="8Exact">
    <w:name w:val="Подпись к картинке (8) Exact"/>
    <w:link w:val="84"/>
    <w:uiPriority w:val="99"/>
    <w:locked/>
    <w:rsid w:val="002F617A"/>
    <w:rPr>
      <w:rFonts w:ascii="Arial" w:hAnsi="Arial" w:cs="Arial"/>
      <w:w w:val="150"/>
      <w:sz w:val="10"/>
      <w:szCs w:val="10"/>
      <w:shd w:val="clear" w:color="auto" w:fill="FFFFFF"/>
    </w:rPr>
  </w:style>
  <w:style w:type="paragraph" w:customStyle="1" w:styleId="84">
    <w:name w:val="Подпись к картинке (8)"/>
    <w:basedOn w:val="a2"/>
    <w:link w:val="8Exact"/>
    <w:uiPriority w:val="99"/>
    <w:rsid w:val="002F617A"/>
    <w:pPr>
      <w:widowControl w:val="0"/>
      <w:shd w:val="clear" w:color="auto" w:fill="FFFFFF"/>
      <w:spacing w:after="60" w:line="240" w:lineRule="atLeast"/>
    </w:pPr>
    <w:rPr>
      <w:rFonts w:cs="Arial"/>
      <w:w w:val="150"/>
      <w:sz w:val="10"/>
      <w:szCs w:val="10"/>
      <w:lang w:eastAsia="ru-RU"/>
    </w:rPr>
  </w:style>
  <w:style w:type="character" w:customStyle="1" w:styleId="9Exact">
    <w:name w:val="Подпись к картинке (9) Exact"/>
    <w:link w:val="94"/>
    <w:uiPriority w:val="99"/>
    <w:locked/>
    <w:rsid w:val="002F617A"/>
    <w:rPr>
      <w:rFonts w:ascii="Arial" w:hAnsi="Arial" w:cs="Arial"/>
      <w:w w:val="150"/>
      <w:sz w:val="9"/>
      <w:szCs w:val="9"/>
      <w:shd w:val="clear" w:color="auto" w:fill="FFFFFF"/>
    </w:rPr>
  </w:style>
  <w:style w:type="paragraph" w:customStyle="1" w:styleId="94">
    <w:name w:val="Подпись к картинке (9)"/>
    <w:basedOn w:val="a2"/>
    <w:link w:val="9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w w:val="150"/>
      <w:sz w:val="9"/>
      <w:szCs w:val="9"/>
      <w:lang w:eastAsia="ru-RU"/>
    </w:rPr>
  </w:style>
  <w:style w:type="character" w:customStyle="1" w:styleId="10Exact">
    <w:name w:val="Подпись к картинке (10) Exact"/>
    <w:link w:val="102"/>
    <w:uiPriority w:val="99"/>
    <w:locked/>
    <w:rsid w:val="002F617A"/>
    <w:rPr>
      <w:rFonts w:ascii="AngsanaUPC" w:hAnsi="AngsanaUPC" w:cs="AngsanaUPC"/>
      <w:spacing w:val="-10"/>
      <w:shd w:val="clear" w:color="auto" w:fill="FFFFFF"/>
      <w:lang w:val="en-US"/>
    </w:rPr>
  </w:style>
  <w:style w:type="paragraph" w:customStyle="1" w:styleId="102">
    <w:name w:val="Подпись к картинке (10)"/>
    <w:basedOn w:val="a2"/>
    <w:link w:val="10Exact"/>
    <w:uiPriority w:val="99"/>
    <w:rsid w:val="002F617A"/>
    <w:pPr>
      <w:widowControl w:val="0"/>
      <w:shd w:val="clear" w:color="auto" w:fill="FFFFFF"/>
      <w:spacing w:after="120" w:line="240" w:lineRule="atLeast"/>
    </w:pPr>
    <w:rPr>
      <w:rFonts w:ascii="AngsanaUPC" w:hAnsi="AngsanaUPC" w:cs="AngsanaUPC"/>
      <w:spacing w:val="-10"/>
      <w:sz w:val="20"/>
      <w:szCs w:val="20"/>
      <w:lang w:val="en-US" w:eastAsia="ru-RU"/>
    </w:rPr>
  </w:style>
  <w:style w:type="character" w:customStyle="1" w:styleId="11Exact">
    <w:name w:val="Подпись к картинке (11) Exact"/>
    <w:link w:val="113"/>
    <w:uiPriority w:val="99"/>
    <w:locked/>
    <w:rsid w:val="002F617A"/>
    <w:rPr>
      <w:rFonts w:ascii="Tahoma" w:hAnsi="Tahoma" w:cs="Tahoma"/>
      <w:spacing w:val="18"/>
      <w:sz w:val="15"/>
      <w:szCs w:val="15"/>
      <w:shd w:val="clear" w:color="auto" w:fill="FFFFFF"/>
      <w:lang w:val="en-US"/>
    </w:rPr>
  </w:style>
  <w:style w:type="paragraph" w:customStyle="1" w:styleId="113">
    <w:name w:val="Подпись к картинке (11)"/>
    <w:basedOn w:val="a2"/>
    <w:link w:val="11Exact"/>
    <w:uiPriority w:val="99"/>
    <w:rsid w:val="002F617A"/>
    <w:pPr>
      <w:widowControl w:val="0"/>
      <w:shd w:val="clear" w:color="auto" w:fill="FFFFFF"/>
      <w:spacing w:before="120" w:after="0" w:line="240" w:lineRule="atLeast"/>
      <w:jc w:val="right"/>
    </w:pPr>
    <w:rPr>
      <w:rFonts w:ascii="Tahoma" w:hAnsi="Tahoma" w:cs="Tahoma"/>
      <w:spacing w:val="18"/>
      <w:sz w:val="15"/>
      <w:szCs w:val="15"/>
      <w:lang w:val="en-US" w:eastAsia="ru-RU"/>
    </w:rPr>
  </w:style>
  <w:style w:type="character" w:customStyle="1" w:styleId="12Exact">
    <w:name w:val="Основной текст (12) Exact"/>
    <w:uiPriority w:val="99"/>
    <w:rsid w:val="002F617A"/>
    <w:rPr>
      <w:rFonts w:ascii="Tahoma" w:hAnsi="Tahoma" w:cs="Tahoma"/>
      <w:spacing w:val="18"/>
      <w:sz w:val="15"/>
      <w:szCs w:val="15"/>
      <w:u w:val="none"/>
      <w:lang w:val="en-US"/>
    </w:rPr>
  </w:style>
  <w:style w:type="character" w:customStyle="1" w:styleId="Exact">
    <w:name w:val="Основной текст Exact"/>
    <w:uiPriority w:val="99"/>
    <w:rsid w:val="002F617A"/>
    <w:rPr>
      <w:rFonts w:ascii="Arial" w:hAnsi="Arial" w:cs="Arial"/>
      <w:spacing w:val="-4"/>
      <w:sz w:val="21"/>
      <w:szCs w:val="21"/>
      <w:u w:val="none"/>
    </w:rPr>
  </w:style>
  <w:style w:type="character" w:customStyle="1" w:styleId="11Exact0">
    <w:name w:val="Основной текст (11) Exact"/>
    <w:uiPriority w:val="99"/>
    <w:rsid w:val="002F617A"/>
    <w:rPr>
      <w:rFonts w:ascii="Constantia" w:hAnsi="Constantia" w:cs="Constantia"/>
      <w:spacing w:val="-10"/>
      <w:sz w:val="9"/>
      <w:szCs w:val="9"/>
      <w:u w:val="none"/>
      <w:lang w:val="en-US"/>
    </w:rPr>
  </w:style>
  <w:style w:type="character" w:customStyle="1" w:styleId="11Exact1">
    <w:name w:val="Основной текст (11) + Малые прописные Exact"/>
    <w:uiPriority w:val="99"/>
    <w:rsid w:val="002F617A"/>
    <w:rPr>
      <w:rFonts w:ascii="Constantia" w:hAnsi="Constantia" w:cs="Constantia"/>
      <w:smallCaps/>
      <w:color w:val="000000"/>
      <w:spacing w:val="-10"/>
      <w:w w:val="100"/>
      <w:position w:val="0"/>
      <w:sz w:val="9"/>
      <w:szCs w:val="9"/>
      <w:shd w:val="clear" w:color="auto" w:fill="FFFFFF"/>
      <w:lang w:val="en-US"/>
    </w:rPr>
  </w:style>
  <w:style w:type="character" w:customStyle="1" w:styleId="13Exact">
    <w:name w:val="Основной текст (13) Exact"/>
    <w:uiPriority w:val="99"/>
    <w:rsid w:val="002F617A"/>
    <w:rPr>
      <w:rFonts w:ascii="Arial" w:hAnsi="Arial" w:cs="Arial"/>
      <w:i/>
      <w:iCs/>
      <w:sz w:val="15"/>
      <w:szCs w:val="15"/>
      <w:u w:val="none"/>
    </w:rPr>
  </w:style>
  <w:style w:type="character" w:customStyle="1" w:styleId="14Exact">
    <w:name w:val="Основной текст (14) Exact"/>
    <w:link w:val="140"/>
    <w:uiPriority w:val="99"/>
    <w:locked/>
    <w:rsid w:val="002F617A"/>
    <w:rPr>
      <w:rFonts w:ascii="AngsanaUPC" w:hAnsi="AngsanaUPC" w:cs="AngsanaUPC"/>
      <w:i/>
      <w:iCs/>
      <w:spacing w:val="-11"/>
      <w:sz w:val="14"/>
      <w:szCs w:val="14"/>
      <w:shd w:val="clear" w:color="auto" w:fill="FFFFFF"/>
      <w:lang w:val="en-US"/>
    </w:rPr>
  </w:style>
  <w:style w:type="paragraph" w:customStyle="1" w:styleId="140">
    <w:name w:val="Основной текст (14)"/>
    <w:basedOn w:val="a2"/>
    <w:link w:val="14Exact"/>
    <w:uiPriority w:val="99"/>
    <w:rsid w:val="002F617A"/>
    <w:pPr>
      <w:widowControl w:val="0"/>
      <w:shd w:val="clear" w:color="auto" w:fill="FFFFFF"/>
      <w:spacing w:after="0" w:line="91" w:lineRule="exact"/>
    </w:pPr>
    <w:rPr>
      <w:rFonts w:ascii="AngsanaUPC" w:hAnsi="AngsanaUPC" w:cs="AngsanaUPC"/>
      <w:i/>
      <w:iCs/>
      <w:spacing w:val="-11"/>
      <w:sz w:val="14"/>
      <w:szCs w:val="14"/>
      <w:lang w:val="en-US" w:eastAsia="ru-RU"/>
    </w:rPr>
  </w:style>
  <w:style w:type="character" w:customStyle="1" w:styleId="2Exact">
    <w:name w:val="Основной текст (2) Exact"/>
    <w:uiPriority w:val="99"/>
    <w:rsid w:val="002F617A"/>
    <w:rPr>
      <w:rFonts w:ascii="Arial" w:hAnsi="Arial" w:cs="Arial"/>
      <w:spacing w:val="2"/>
      <w:sz w:val="15"/>
      <w:szCs w:val="15"/>
      <w:u w:val="none"/>
      <w:lang w:val="en-US"/>
    </w:rPr>
  </w:style>
  <w:style w:type="character" w:customStyle="1" w:styleId="150">
    <w:name w:val="Основной текст (15)_"/>
    <w:uiPriority w:val="99"/>
    <w:rsid w:val="002F617A"/>
    <w:rPr>
      <w:rFonts w:ascii="Arial" w:hAnsi="Arial" w:cs="Arial"/>
      <w:sz w:val="15"/>
      <w:szCs w:val="15"/>
      <w:u w:val="none"/>
    </w:rPr>
  </w:style>
  <w:style w:type="character" w:customStyle="1" w:styleId="151">
    <w:name w:val="Основной текст (15)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</w:rPr>
  </w:style>
  <w:style w:type="character" w:customStyle="1" w:styleId="16">
    <w:name w:val="Основной текст (16)_"/>
    <w:link w:val="160"/>
    <w:uiPriority w:val="99"/>
    <w:locked/>
    <w:rsid w:val="002F617A"/>
    <w:rPr>
      <w:rFonts w:ascii="Arial" w:hAnsi="Arial" w:cs="Arial"/>
      <w:i/>
      <w:iCs/>
      <w:sz w:val="21"/>
      <w:szCs w:val="21"/>
      <w:shd w:val="clear" w:color="auto" w:fill="FFFFFF"/>
    </w:rPr>
  </w:style>
  <w:style w:type="paragraph" w:customStyle="1" w:styleId="160">
    <w:name w:val="Основной текст (16)"/>
    <w:basedOn w:val="a2"/>
    <w:link w:val="16"/>
    <w:uiPriority w:val="99"/>
    <w:rsid w:val="002F617A"/>
    <w:pPr>
      <w:widowControl w:val="0"/>
      <w:shd w:val="clear" w:color="auto" w:fill="FFFFFF"/>
      <w:spacing w:before="540" w:after="180" w:line="240" w:lineRule="atLeast"/>
      <w:ind w:firstLine="580"/>
      <w:jc w:val="both"/>
    </w:pPr>
    <w:rPr>
      <w:rFonts w:cs="Arial"/>
      <w:i/>
      <w:iCs/>
      <w:sz w:val="21"/>
      <w:szCs w:val="21"/>
      <w:lang w:eastAsia="ru-RU"/>
    </w:rPr>
  </w:style>
  <w:style w:type="character" w:customStyle="1" w:styleId="1130">
    <w:name w:val="Основной текст + 113"/>
    <w:aliases w:val="5 pt55,Курсив27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8Tahoma">
    <w:name w:val="Основной текст (8) + Tahoma"/>
    <w:aliases w:val="9,5 pt54,Интервал 0 pt14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ArialNarrow1">
    <w:name w:val="Подпись к таблице + Arial Narrow"/>
    <w:aliases w:val="9 pt9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ArialNarrow6">
    <w:name w:val="Основной текст + Arial Narrow6"/>
    <w:aliases w:val="9 pt8,Полужирный38"/>
    <w:uiPriority w:val="99"/>
    <w:rsid w:val="002F617A"/>
    <w:rPr>
      <w:rFonts w:ascii="Arial Narrow" w:eastAsia="Times New Roman" w:hAnsi="Arial Narrow" w:cs="Arial Narrow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ArialNarrow5">
    <w:name w:val="Основной текст + Arial Narrow5"/>
    <w:aliases w:val="8,5 pt53"/>
    <w:uiPriority w:val="99"/>
    <w:rsid w:val="002F617A"/>
    <w:rPr>
      <w:rFonts w:ascii="Arial Narrow" w:eastAsia="Times New Roman" w:hAnsi="Arial Narrow" w:cs="Arial Narrow"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120">
    <w:name w:val="Подпись к картинке (12)_"/>
    <w:link w:val="121"/>
    <w:uiPriority w:val="99"/>
    <w:locked/>
    <w:rsid w:val="002F617A"/>
    <w:rPr>
      <w:rFonts w:cs="Calibri"/>
      <w:spacing w:val="20"/>
      <w:sz w:val="17"/>
      <w:szCs w:val="17"/>
      <w:shd w:val="clear" w:color="auto" w:fill="FFFFFF"/>
    </w:rPr>
  </w:style>
  <w:style w:type="paragraph" w:customStyle="1" w:styleId="121">
    <w:name w:val="Подпись к картинке (12)"/>
    <w:basedOn w:val="a2"/>
    <w:link w:val="12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Calibri"/>
      <w:spacing w:val="20"/>
      <w:sz w:val="17"/>
      <w:szCs w:val="17"/>
      <w:lang w:eastAsia="ru-RU"/>
    </w:rPr>
  </w:style>
  <w:style w:type="character" w:customStyle="1" w:styleId="17">
    <w:name w:val="Основной текст (17)_"/>
    <w:uiPriority w:val="99"/>
    <w:rsid w:val="002F617A"/>
    <w:rPr>
      <w:rFonts w:ascii="Calibri" w:hAnsi="Calibri" w:cs="Calibri"/>
      <w:spacing w:val="20"/>
      <w:sz w:val="17"/>
      <w:szCs w:val="17"/>
      <w:u w:val="none"/>
    </w:rPr>
  </w:style>
  <w:style w:type="character" w:customStyle="1" w:styleId="170">
    <w:name w:val="Основной текст (17)"/>
    <w:uiPriority w:val="99"/>
    <w:rsid w:val="002F617A"/>
    <w:rPr>
      <w:rFonts w:ascii="Calibri" w:hAnsi="Calibri" w:cs="Calibri"/>
      <w:color w:val="000000"/>
      <w:spacing w:val="20"/>
      <w:w w:val="100"/>
      <w:position w:val="0"/>
      <w:sz w:val="17"/>
      <w:szCs w:val="17"/>
      <w:u w:val="none"/>
      <w:lang w:val="ru-RU"/>
    </w:rPr>
  </w:style>
  <w:style w:type="character" w:customStyle="1" w:styleId="18">
    <w:name w:val="Основной текст (18)_"/>
    <w:uiPriority w:val="99"/>
    <w:rsid w:val="002F617A"/>
    <w:rPr>
      <w:rFonts w:ascii="Arial" w:hAnsi="Arial" w:cs="Arial"/>
      <w:sz w:val="15"/>
      <w:szCs w:val="15"/>
      <w:u w:val="none"/>
    </w:rPr>
  </w:style>
  <w:style w:type="character" w:customStyle="1" w:styleId="18ArialNarrow">
    <w:name w:val="Основной текст (18) + Arial Narrow"/>
    <w:aliases w:val="7 pt7,Полужирный37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180">
    <w:name w:val="Основной текст (18)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181">
    <w:name w:val="Основной текст (18) + Курсив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6ArialNarrow">
    <w:name w:val="Основной текст (6) + Arial Narrow"/>
    <w:aliases w:val="9 pt7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1810">
    <w:name w:val="Основной текст (18) + Курсив1"/>
    <w:aliases w:val="Интервал 0 pt13"/>
    <w:uiPriority w:val="99"/>
    <w:rsid w:val="002F617A"/>
    <w:rPr>
      <w:rFonts w:ascii="Arial" w:hAnsi="Arial" w:cs="Arial"/>
      <w:i/>
      <w:iCs/>
      <w:color w:val="000000"/>
      <w:spacing w:val="-10"/>
      <w:w w:val="100"/>
      <w:position w:val="0"/>
      <w:sz w:val="15"/>
      <w:szCs w:val="15"/>
      <w:u w:val="none"/>
      <w:lang w:val="ru-RU"/>
    </w:rPr>
  </w:style>
  <w:style w:type="character" w:customStyle="1" w:styleId="130">
    <w:name w:val="Подпись к картинке (13)_"/>
    <w:link w:val="131"/>
    <w:uiPriority w:val="99"/>
    <w:locked/>
    <w:rsid w:val="002F617A"/>
    <w:rPr>
      <w:rFonts w:cs="Calibri"/>
      <w:spacing w:val="20"/>
      <w:sz w:val="16"/>
      <w:szCs w:val="16"/>
      <w:shd w:val="clear" w:color="auto" w:fill="FFFFFF"/>
    </w:rPr>
  </w:style>
  <w:style w:type="paragraph" w:customStyle="1" w:styleId="131">
    <w:name w:val="Подпись к картинке (13)"/>
    <w:basedOn w:val="a2"/>
    <w:link w:val="13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Calibri"/>
      <w:spacing w:val="20"/>
      <w:sz w:val="16"/>
      <w:szCs w:val="16"/>
      <w:lang w:eastAsia="ru-RU"/>
    </w:rPr>
  </w:style>
  <w:style w:type="character" w:customStyle="1" w:styleId="141">
    <w:name w:val="Подпись к картинке (14)_"/>
    <w:link w:val="142"/>
    <w:uiPriority w:val="99"/>
    <w:locked/>
    <w:rsid w:val="002F617A"/>
    <w:rPr>
      <w:rFonts w:cs="Calibri"/>
      <w:spacing w:val="20"/>
      <w:sz w:val="17"/>
      <w:szCs w:val="17"/>
      <w:shd w:val="clear" w:color="auto" w:fill="FFFFFF"/>
    </w:rPr>
  </w:style>
  <w:style w:type="paragraph" w:customStyle="1" w:styleId="142">
    <w:name w:val="Подпись к картинке (14)"/>
    <w:basedOn w:val="a2"/>
    <w:link w:val="141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Calibri"/>
      <w:spacing w:val="20"/>
      <w:sz w:val="17"/>
      <w:szCs w:val="17"/>
      <w:lang w:eastAsia="ru-RU"/>
    </w:rPr>
  </w:style>
  <w:style w:type="character" w:customStyle="1" w:styleId="13Arial">
    <w:name w:val="Подпись к картинке (13) + Arial"/>
    <w:aliases w:val="7,5 pt52,Интервал 0 pt12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152">
    <w:name w:val="Подпись к картинке (15)_"/>
    <w:link w:val="153"/>
    <w:uiPriority w:val="99"/>
    <w:locked/>
    <w:rsid w:val="002F617A"/>
    <w:rPr>
      <w:rFonts w:ascii="Arial Narrow" w:hAnsi="Arial Narrow" w:cs="Arial Narrow"/>
      <w:b/>
      <w:bCs/>
      <w:sz w:val="16"/>
      <w:szCs w:val="16"/>
      <w:shd w:val="clear" w:color="auto" w:fill="FFFFFF"/>
    </w:rPr>
  </w:style>
  <w:style w:type="paragraph" w:customStyle="1" w:styleId="153">
    <w:name w:val="Подпись к картинке (15)"/>
    <w:basedOn w:val="a2"/>
    <w:link w:val="152"/>
    <w:uiPriority w:val="99"/>
    <w:rsid w:val="002F617A"/>
    <w:pPr>
      <w:widowControl w:val="0"/>
      <w:shd w:val="clear" w:color="auto" w:fill="FFFFFF"/>
      <w:spacing w:after="0" w:line="509" w:lineRule="exact"/>
    </w:pPr>
    <w:rPr>
      <w:rFonts w:ascii="Arial Narrow" w:hAnsi="Arial Narrow" w:cs="Arial Narrow"/>
      <w:b/>
      <w:bCs/>
      <w:sz w:val="16"/>
      <w:szCs w:val="16"/>
      <w:lang w:eastAsia="ru-RU"/>
    </w:rPr>
  </w:style>
  <w:style w:type="character" w:customStyle="1" w:styleId="ArialNarrow4">
    <w:name w:val="Основной текст + Arial Narrow4"/>
    <w:aliases w:val="116,5 pt51,Полужирный36,Курсив26"/>
    <w:uiPriority w:val="99"/>
    <w:rsid w:val="002F617A"/>
    <w:rPr>
      <w:rFonts w:ascii="Arial Narrow" w:eastAsia="Times New Roman" w:hAnsi="Arial Narrow" w:cs="Arial Narrow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4Tahoma">
    <w:name w:val="Основной текст (4) + Tahoma"/>
    <w:aliases w:val="10,5 pt50,Интервал 0 pt11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2a">
    <w:name w:val="Заголовок №2_"/>
    <w:link w:val="2b"/>
    <w:uiPriority w:val="99"/>
    <w:locked/>
    <w:rsid w:val="002F617A"/>
    <w:rPr>
      <w:rFonts w:ascii="Arial Narrow" w:hAnsi="Arial Narrow" w:cs="Arial Narrow"/>
      <w:sz w:val="23"/>
      <w:szCs w:val="23"/>
      <w:shd w:val="clear" w:color="auto" w:fill="FFFFFF"/>
    </w:rPr>
  </w:style>
  <w:style w:type="paragraph" w:customStyle="1" w:styleId="2b">
    <w:name w:val="Заголовок №2"/>
    <w:basedOn w:val="a2"/>
    <w:link w:val="2a"/>
    <w:uiPriority w:val="99"/>
    <w:rsid w:val="002F617A"/>
    <w:pPr>
      <w:widowControl w:val="0"/>
      <w:shd w:val="clear" w:color="auto" w:fill="FFFFFF"/>
      <w:spacing w:after="0" w:line="413" w:lineRule="exact"/>
      <w:ind w:hanging="340"/>
      <w:jc w:val="both"/>
      <w:outlineLvl w:val="1"/>
    </w:pPr>
    <w:rPr>
      <w:rFonts w:ascii="Arial Narrow" w:hAnsi="Arial Narrow" w:cs="Arial Narrow"/>
      <w:sz w:val="23"/>
      <w:szCs w:val="23"/>
      <w:lang w:eastAsia="ru-RU"/>
    </w:rPr>
  </w:style>
  <w:style w:type="character" w:customStyle="1" w:styleId="Exact0">
    <w:name w:val="Подпись к картинке Exact"/>
    <w:uiPriority w:val="99"/>
    <w:rsid w:val="002F617A"/>
    <w:rPr>
      <w:rFonts w:ascii="Arial" w:hAnsi="Arial" w:cs="Arial"/>
      <w:b/>
      <w:bCs/>
      <w:spacing w:val="-2"/>
      <w:sz w:val="16"/>
      <w:szCs w:val="16"/>
      <w:u w:val="none"/>
    </w:rPr>
  </w:style>
  <w:style w:type="character" w:customStyle="1" w:styleId="ArialNarrow10">
    <w:name w:val="Подпись к картинке + Arial Narrow1"/>
    <w:aliases w:val="9 pt6,Интервал 0 pt Exact"/>
    <w:uiPriority w:val="99"/>
    <w:rsid w:val="002F617A"/>
    <w:rPr>
      <w:rFonts w:ascii="Arial Narrow" w:hAnsi="Arial Narrow" w:cs="Arial Narrow"/>
      <w:b/>
      <w:bCs/>
      <w:color w:val="00000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6ArialNarrow1">
    <w:name w:val="Основной текст (6) + Arial Narrow1"/>
    <w:aliases w:val="9 pt5,Интервал 0 pt Exact8"/>
    <w:uiPriority w:val="99"/>
    <w:rsid w:val="002F617A"/>
    <w:rPr>
      <w:rFonts w:ascii="Arial Narrow" w:hAnsi="Arial Narrow" w:cs="Arial Narrow"/>
      <w:b/>
      <w:bCs/>
      <w:color w:val="000000"/>
      <w:w w:val="100"/>
      <w:position w:val="0"/>
      <w:sz w:val="18"/>
      <w:szCs w:val="18"/>
      <w:u w:val="none"/>
    </w:rPr>
  </w:style>
  <w:style w:type="character" w:customStyle="1" w:styleId="16Exact">
    <w:name w:val="Подпись к картинке (16) Exact"/>
    <w:link w:val="161"/>
    <w:uiPriority w:val="99"/>
    <w:locked/>
    <w:rsid w:val="002F617A"/>
    <w:rPr>
      <w:rFonts w:ascii="Arial Narrow" w:hAnsi="Arial Narrow" w:cs="Arial Narrow"/>
      <w:b/>
      <w:bCs/>
      <w:spacing w:val="12"/>
      <w:shd w:val="clear" w:color="auto" w:fill="FFFFFF"/>
    </w:rPr>
  </w:style>
  <w:style w:type="paragraph" w:customStyle="1" w:styleId="161">
    <w:name w:val="Подпись к картинке (16)"/>
    <w:basedOn w:val="a2"/>
    <w:link w:val="16Exact"/>
    <w:uiPriority w:val="99"/>
    <w:rsid w:val="002F617A"/>
    <w:pPr>
      <w:widowControl w:val="0"/>
      <w:shd w:val="clear" w:color="auto" w:fill="FFFFFF"/>
      <w:spacing w:after="0" w:line="389" w:lineRule="exact"/>
      <w:jc w:val="center"/>
    </w:pPr>
    <w:rPr>
      <w:rFonts w:ascii="Arial Narrow" w:hAnsi="Arial Narrow" w:cs="Arial Narrow"/>
      <w:b/>
      <w:bCs/>
      <w:spacing w:val="12"/>
      <w:sz w:val="20"/>
      <w:szCs w:val="20"/>
      <w:lang w:eastAsia="ru-RU"/>
    </w:rPr>
  </w:style>
  <w:style w:type="character" w:customStyle="1" w:styleId="ArialNarrow3">
    <w:name w:val="Основной текст + Arial Narrow3"/>
    <w:aliases w:val="115,5 pt49,Интервал 2 pt"/>
    <w:uiPriority w:val="99"/>
    <w:rsid w:val="002F617A"/>
    <w:rPr>
      <w:rFonts w:ascii="Arial Narrow" w:eastAsia="Times New Roman" w:hAnsi="Arial Narrow" w:cs="Arial Narrow"/>
      <w:color w:val="000000"/>
      <w:spacing w:val="5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38">
    <w:name w:val="Подпись к таблице (3)_"/>
    <w:link w:val="39"/>
    <w:uiPriority w:val="99"/>
    <w:locked/>
    <w:rsid w:val="002F617A"/>
    <w:rPr>
      <w:rFonts w:ascii="Tahoma" w:hAnsi="Tahoma" w:cs="Tahoma"/>
      <w:b/>
      <w:bCs/>
      <w:sz w:val="19"/>
      <w:szCs w:val="19"/>
      <w:shd w:val="clear" w:color="auto" w:fill="FFFFFF"/>
    </w:rPr>
  </w:style>
  <w:style w:type="paragraph" w:customStyle="1" w:styleId="39">
    <w:name w:val="Подпись к таблице (3)"/>
    <w:basedOn w:val="a2"/>
    <w:link w:val="38"/>
    <w:uiPriority w:val="99"/>
    <w:rsid w:val="002F617A"/>
    <w:pPr>
      <w:widowControl w:val="0"/>
      <w:shd w:val="clear" w:color="auto" w:fill="FFFFFF"/>
      <w:spacing w:after="0" w:line="259" w:lineRule="exact"/>
      <w:ind w:hanging="1140"/>
    </w:pPr>
    <w:rPr>
      <w:rFonts w:ascii="Tahoma" w:hAnsi="Tahoma" w:cs="Tahoma"/>
      <w:b/>
      <w:bCs/>
      <w:sz w:val="19"/>
      <w:szCs w:val="19"/>
      <w:lang w:eastAsia="ru-RU"/>
    </w:rPr>
  </w:style>
  <w:style w:type="character" w:customStyle="1" w:styleId="ArialNarrow2">
    <w:name w:val="Колонтитул + Arial Narrow"/>
    <w:aliases w:val="Полужирный35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ArialNarrow20">
    <w:name w:val="Колонтитул + Arial Narrow2"/>
    <w:aliases w:val="85,5 pt48,Полужирный34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19">
    <w:name w:val="Основной текст (19)_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190">
    <w:name w:val="Основной текст (19)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1a">
    <w:name w:val="Заголовок №1_"/>
    <w:link w:val="1b"/>
    <w:uiPriority w:val="99"/>
    <w:locked/>
    <w:rsid w:val="002F617A"/>
    <w:rPr>
      <w:rFonts w:ascii="Arial Narrow" w:hAnsi="Arial Narrow" w:cs="Arial Narrow"/>
      <w:b/>
      <w:bCs/>
      <w:i/>
      <w:iCs/>
      <w:sz w:val="23"/>
      <w:szCs w:val="23"/>
      <w:shd w:val="clear" w:color="auto" w:fill="FFFFFF"/>
      <w:lang w:val="en-US"/>
    </w:rPr>
  </w:style>
  <w:style w:type="paragraph" w:customStyle="1" w:styleId="1b">
    <w:name w:val="Заголовок №1"/>
    <w:basedOn w:val="a2"/>
    <w:link w:val="1a"/>
    <w:uiPriority w:val="99"/>
    <w:rsid w:val="002F617A"/>
    <w:pPr>
      <w:widowControl w:val="0"/>
      <w:shd w:val="clear" w:color="auto" w:fill="FFFFFF"/>
      <w:spacing w:after="0" w:line="240" w:lineRule="atLeast"/>
      <w:outlineLvl w:val="0"/>
    </w:pPr>
    <w:rPr>
      <w:rFonts w:ascii="Arial Narrow" w:hAnsi="Arial Narrow" w:cs="Arial Narrow"/>
      <w:b/>
      <w:bCs/>
      <w:i/>
      <w:iCs/>
      <w:sz w:val="23"/>
      <w:szCs w:val="23"/>
      <w:lang w:val="en-US" w:eastAsia="ru-RU"/>
    </w:rPr>
  </w:style>
  <w:style w:type="character" w:customStyle="1" w:styleId="200">
    <w:name w:val="Основной текст (20)_"/>
    <w:link w:val="201"/>
    <w:uiPriority w:val="99"/>
    <w:locked/>
    <w:rsid w:val="002F617A"/>
    <w:rPr>
      <w:rFonts w:ascii="Arial" w:hAnsi="Arial" w:cs="Arial"/>
      <w:i/>
      <w:iCs/>
      <w:spacing w:val="-10"/>
      <w:sz w:val="11"/>
      <w:szCs w:val="11"/>
      <w:shd w:val="clear" w:color="auto" w:fill="FFFFFF"/>
    </w:rPr>
  </w:style>
  <w:style w:type="paragraph" w:customStyle="1" w:styleId="201">
    <w:name w:val="Основной текст (20)"/>
    <w:basedOn w:val="a2"/>
    <w:link w:val="200"/>
    <w:uiPriority w:val="99"/>
    <w:rsid w:val="002F617A"/>
    <w:pPr>
      <w:widowControl w:val="0"/>
      <w:shd w:val="clear" w:color="auto" w:fill="FFFFFF"/>
      <w:spacing w:after="420" w:line="240" w:lineRule="atLeast"/>
    </w:pPr>
    <w:rPr>
      <w:rFonts w:cs="Arial"/>
      <w:i/>
      <w:iCs/>
      <w:spacing w:val="-10"/>
      <w:sz w:val="11"/>
      <w:szCs w:val="11"/>
      <w:lang w:eastAsia="ru-RU"/>
    </w:rPr>
  </w:style>
  <w:style w:type="character" w:customStyle="1" w:styleId="ArialNarrow21">
    <w:name w:val="Основной текст + Arial Narrow2"/>
    <w:aliases w:val="114,5 pt47,Полужирный33,Курсив25,Малые прописные"/>
    <w:uiPriority w:val="99"/>
    <w:rsid w:val="002F617A"/>
    <w:rPr>
      <w:rFonts w:ascii="Arial Narrow" w:eastAsia="Times New Roman" w:hAnsi="Arial Narrow" w:cs="Arial Narrow"/>
      <w:b/>
      <w:bCs/>
      <w:i/>
      <w:iCs/>
      <w:smallCaps/>
      <w:color w:val="000000"/>
      <w:spacing w:val="0"/>
      <w:w w:val="100"/>
      <w:position w:val="0"/>
      <w:sz w:val="23"/>
      <w:szCs w:val="23"/>
      <w:shd w:val="clear" w:color="auto" w:fill="FFFFFF"/>
      <w:lang w:val="en-US"/>
    </w:rPr>
  </w:style>
  <w:style w:type="character" w:customStyle="1" w:styleId="132">
    <w:name w:val="Основной текст (13)_"/>
    <w:link w:val="133"/>
    <w:uiPriority w:val="99"/>
    <w:locked/>
    <w:rsid w:val="002F617A"/>
    <w:rPr>
      <w:rFonts w:ascii="Arial" w:hAnsi="Arial" w:cs="Arial"/>
      <w:i/>
      <w:iCs/>
      <w:sz w:val="16"/>
      <w:szCs w:val="16"/>
      <w:shd w:val="clear" w:color="auto" w:fill="FFFFFF"/>
      <w:lang w:val="en-US"/>
    </w:rPr>
  </w:style>
  <w:style w:type="paragraph" w:customStyle="1" w:styleId="133">
    <w:name w:val="Основной текст (13)"/>
    <w:basedOn w:val="a2"/>
    <w:link w:val="132"/>
    <w:uiPriority w:val="99"/>
    <w:rsid w:val="002F617A"/>
    <w:pPr>
      <w:widowControl w:val="0"/>
      <w:shd w:val="clear" w:color="auto" w:fill="FFFFFF"/>
      <w:spacing w:after="0" w:line="91" w:lineRule="exact"/>
    </w:pPr>
    <w:rPr>
      <w:rFonts w:cs="Arial"/>
      <w:i/>
      <w:iCs/>
      <w:sz w:val="16"/>
      <w:szCs w:val="16"/>
      <w:lang w:val="en-US" w:eastAsia="ru-RU"/>
    </w:rPr>
  </w:style>
  <w:style w:type="character" w:customStyle="1" w:styleId="136pt">
    <w:name w:val="Основной текст (13) + 6 pt"/>
    <w:aliases w:val="Интервал 0 pt10"/>
    <w:uiPriority w:val="99"/>
    <w:rsid w:val="002F617A"/>
    <w:rPr>
      <w:rFonts w:ascii="Arial" w:hAnsi="Arial" w:cs="Arial"/>
      <w:i/>
      <w:iCs/>
      <w:color w:val="000000"/>
      <w:spacing w:val="-10"/>
      <w:w w:val="100"/>
      <w:position w:val="0"/>
      <w:sz w:val="12"/>
      <w:szCs w:val="12"/>
      <w:u w:val="single"/>
      <w:shd w:val="clear" w:color="auto" w:fill="FFFFFF"/>
      <w:lang w:val="en-US"/>
    </w:rPr>
  </w:style>
  <w:style w:type="character" w:customStyle="1" w:styleId="210">
    <w:name w:val="Основной текст (21)_"/>
    <w:link w:val="211"/>
    <w:uiPriority w:val="99"/>
    <w:locked/>
    <w:rsid w:val="002F617A"/>
    <w:rPr>
      <w:rFonts w:ascii="AngsanaUPC" w:hAnsi="AngsanaUPC" w:cs="AngsanaUPC"/>
      <w:sz w:val="17"/>
      <w:szCs w:val="17"/>
      <w:shd w:val="clear" w:color="auto" w:fill="FFFFFF"/>
      <w:lang w:val="en-US"/>
    </w:rPr>
  </w:style>
  <w:style w:type="paragraph" w:customStyle="1" w:styleId="211">
    <w:name w:val="Основной текст (21)"/>
    <w:basedOn w:val="a2"/>
    <w:link w:val="210"/>
    <w:uiPriority w:val="99"/>
    <w:rsid w:val="002F617A"/>
    <w:pPr>
      <w:widowControl w:val="0"/>
      <w:shd w:val="clear" w:color="auto" w:fill="FFFFFF"/>
      <w:spacing w:before="60" w:after="420" w:line="240" w:lineRule="atLeast"/>
      <w:jc w:val="center"/>
    </w:pPr>
    <w:rPr>
      <w:rFonts w:ascii="AngsanaUPC" w:hAnsi="AngsanaUPC" w:cs="AngsanaUPC"/>
      <w:sz w:val="17"/>
      <w:szCs w:val="17"/>
      <w:lang w:val="en-US" w:eastAsia="ru-RU"/>
    </w:rPr>
  </w:style>
  <w:style w:type="character" w:customStyle="1" w:styleId="26pt">
    <w:name w:val="Основной текст (2) + 6 pt"/>
    <w:aliases w:val="Курсив24,Интервал 0 pt9"/>
    <w:uiPriority w:val="99"/>
    <w:rsid w:val="002F617A"/>
    <w:rPr>
      <w:rFonts w:ascii="Arial" w:hAnsi="Arial" w:cs="Arial"/>
      <w:i/>
      <w:iCs/>
      <w:color w:val="000000"/>
      <w:spacing w:val="-10"/>
      <w:w w:val="100"/>
      <w:position w:val="0"/>
      <w:sz w:val="12"/>
      <w:szCs w:val="12"/>
      <w:u w:val="none"/>
    </w:rPr>
  </w:style>
  <w:style w:type="character" w:customStyle="1" w:styleId="2ArialNarrow">
    <w:name w:val="Основной текст (2) + Arial Narrow"/>
    <w:aliases w:val="84,5 pt46"/>
    <w:uiPriority w:val="99"/>
    <w:rsid w:val="002F617A"/>
    <w:rPr>
      <w:rFonts w:ascii="Arial Narrow" w:hAnsi="Arial Narrow" w:cs="Arial Narrow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220">
    <w:name w:val="Основной текст (22)_"/>
    <w:link w:val="221"/>
    <w:uiPriority w:val="99"/>
    <w:locked/>
    <w:rsid w:val="002F617A"/>
    <w:rPr>
      <w:rFonts w:ascii="Garamond" w:hAnsi="Garamond" w:cs="Garamond"/>
      <w:sz w:val="11"/>
      <w:szCs w:val="11"/>
      <w:shd w:val="clear" w:color="auto" w:fill="FFFFFF"/>
      <w:lang w:val="en-US"/>
    </w:rPr>
  </w:style>
  <w:style w:type="paragraph" w:customStyle="1" w:styleId="221">
    <w:name w:val="Основной текст (22)"/>
    <w:basedOn w:val="a2"/>
    <w:link w:val="22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Garamond" w:hAnsi="Garamond" w:cs="Garamond"/>
      <w:sz w:val="11"/>
      <w:szCs w:val="11"/>
      <w:lang w:val="en-US" w:eastAsia="ru-RU"/>
    </w:rPr>
  </w:style>
  <w:style w:type="character" w:customStyle="1" w:styleId="22ArialNarrow">
    <w:name w:val="Основной текст (22) + Arial Narrow"/>
    <w:aliases w:val="113,5 pt45,Полужирный32,Курсив23"/>
    <w:uiPriority w:val="99"/>
    <w:rsid w:val="002F617A"/>
    <w:rPr>
      <w:rFonts w:ascii="Arial Narrow" w:hAnsi="Arial Narrow" w:cs="Arial Narrow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  <w:lang w:val="en-US"/>
    </w:rPr>
  </w:style>
  <w:style w:type="character" w:customStyle="1" w:styleId="2Tahoma">
    <w:name w:val="Подпись к таблице (2) + Tahoma"/>
    <w:aliases w:val="102,5 pt44,Интервал 0 pt8"/>
    <w:uiPriority w:val="99"/>
    <w:rsid w:val="002F617A"/>
    <w:rPr>
      <w:rFonts w:ascii="Tahoma" w:hAnsi="Tahoma" w:cs="Tahoma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ArialNarrow11">
    <w:name w:val="Основной текст + Arial Narrow1"/>
    <w:aliases w:val="7 pt6,Полужирный31,Малые прописные4"/>
    <w:uiPriority w:val="99"/>
    <w:rsid w:val="002F617A"/>
    <w:rPr>
      <w:rFonts w:ascii="Arial Narrow" w:eastAsia="Times New Roman" w:hAnsi="Arial Narrow" w:cs="Arial Narrow"/>
      <w:b/>
      <w:bCs/>
      <w:smallCaps/>
      <w:color w:val="000000"/>
      <w:spacing w:val="0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6pt">
    <w:name w:val="Основной текст + 6 pt"/>
    <w:aliases w:val="Полужирный30,Малые прописные3"/>
    <w:uiPriority w:val="99"/>
    <w:rsid w:val="002F617A"/>
    <w:rPr>
      <w:rFonts w:ascii="Arial" w:eastAsia="Times New Roman" w:hAnsi="Arial" w:cs="Arial"/>
      <w:b/>
      <w:bCs/>
      <w:smallCaps/>
      <w:color w:val="000000"/>
      <w:spacing w:val="0"/>
      <w:w w:val="100"/>
      <w:position w:val="0"/>
      <w:sz w:val="12"/>
      <w:szCs w:val="12"/>
      <w:shd w:val="clear" w:color="auto" w:fill="FFFFFF"/>
      <w:lang w:val="en-US"/>
    </w:rPr>
  </w:style>
  <w:style w:type="character" w:customStyle="1" w:styleId="76">
    <w:name w:val="Основной текст + 7"/>
    <w:aliases w:val="5 pt43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Verdana">
    <w:name w:val="Колонтитул + Verdana"/>
    <w:aliases w:val="7 pt5"/>
    <w:uiPriority w:val="99"/>
    <w:rsid w:val="002F617A"/>
    <w:rPr>
      <w:rFonts w:ascii="Verdana" w:hAnsi="Verdana" w:cs="Verdana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2c">
    <w:name w:val="Колонтитул (2)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3Verdana">
    <w:name w:val="Колонтитул (3) + Verdana"/>
    <w:aliases w:val="83,5 pt42"/>
    <w:uiPriority w:val="99"/>
    <w:rsid w:val="002F617A"/>
    <w:rPr>
      <w:rFonts w:ascii="Verdana" w:hAnsi="Verdana" w:cs="Verdana"/>
      <w:b/>
      <w:bCs/>
      <w:sz w:val="17"/>
      <w:szCs w:val="17"/>
      <w:u w:val="none"/>
    </w:rPr>
  </w:style>
  <w:style w:type="character" w:customStyle="1" w:styleId="1120">
    <w:name w:val="Основной текст + 112"/>
    <w:aliases w:val="5 pt41,Полужирный29,Курсив22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23"/>
      <w:szCs w:val="23"/>
      <w:shd w:val="clear" w:color="auto" w:fill="FFFFFF"/>
    </w:rPr>
  </w:style>
  <w:style w:type="character" w:customStyle="1" w:styleId="7pt">
    <w:name w:val="Основной текст + 7 pt"/>
    <w:aliases w:val="Курсив21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840">
    <w:name w:val="Основной текст + 84"/>
    <w:aliases w:val="5 pt40,Курсив20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830">
    <w:name w:val="Основной текст + 83"/>
    <w:aliases w:val="5 pt39,Полужирный28,Курсив19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230">
    <w:name w:val="Основной текст (23)_"/>
    <w:uiPriority w:val="99"/>
    <w:rsid w:val="002F617A"/>
    <w:rPr>
      <w:rFonts w:ascii="Bookman Old Style" w:hAnsi="Bookman Old Style" w:cs="Bookman Old Style"/>
      <w:sz w:val="19"/>
      <w:szCs w:val="19"/>
      <w:u w:val="none"/>
    </w:rPr>
  </w:style>
  <w:style w:type="character" w:customStyle="1" w:styleId="231">
    <w:name w:val="Основной текст (23)"/>
    <w:uiPriority w:val="99"/>
    <w:rsid w:val="002F617A"/>
    <w:rPr>
      <w:rFonts w:ascii="Bookman Old Style" w:hAnsi="Bookman Old Style" w:cs="Bookman Old Style"/>
      <w:color w:val="000000"/>
      <w:spacing w:val="0"/>
      <w:w w:val="100"/>
      <w:position w:val="0"/>
      <w:sz w:val="19"/>
      <w:szCs w:val="19"/>
      <w:u w:val="single"/>
      <w:lang w:val="ru-RU"/>
    </w:rPr>
  </w:style>
  <w:style w:type="character" w:customStyle="1" w:styleId="232">
    <w:name w:val="Основной текст (23) + Курсив"/>
    <w:aliases w:val="Интервал 0 pt7"/>
    <w:uiPriority w:val="99"/>
    <w:rsid w:val="002F617A"/>
    <w:rPr>
      <w:rFonts w:ascii="Bookman Old Style" w:hAnsi="Bookman Old Style" w:cs="Bookman Old Style"/>
      <w:i/>
      <w:iCs/>
      <w:color w:val="000000"/>
      <w:spacing w:val="10"/>
      <w:w w:val="100"/>
      <w:position w:val="0"/>
      <w:sz w:val="19"/>
      <w:szCs w:val="19"/>
      <w:u w:val="single"/>
      <w:lang w:val="en-US"/>
    </w:rPr>
  </w:style>
  <w:style w:type="character" w:customStyle="1" w:styleId="240">
    <w:name w:val="Основной текст (24)_"/>
    <w:link w:val="241"/>
    <w:uiPriority w:val="99"/>
    <w:locked/>
    <w:rsid w:val="002F617A"/>
    <w:rPr>
      <w:rFonts w:ascii="Garamond" w:hAnsi="Garamond" w:cs="Garamond"/>
      <w:sz w:val="12"/>
      <w:szCs w:val="12"/>
      <w:shd w:val="clear" w:color="auto" w:fill="FFFFFF"/>
    </w:rPr>
  </w:style>
  <w:style w:type="paragraph" w:customStyle="1" w:styleId="241">
    <w:name w:val="Основной текст (24)"/>
    <w:basedOn w:val="a2"/>
    <w:link w:val="24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Garamond" w:hAnsi="Garamond" w:cs="Garamond"/>
      <w:sz w:val="12"/>
      <w:szCs w:val="12"/>
      <w:lang w:eastAsia="ru-RU"/>
    </w:rPr>
  </w:style>
  <w:style w:type="character" w:customStyle="1" w:styleId="270">
    <w:name w:val="Основной текст (2) + 7"/>
    <w:aliases w:val="5 pt38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</w:rPr>
  </w:style>
  <w:style w:type="character" w:customStyle="1" w:styleId="250">
    <w:name w:val="Основной текст (25)_"/>
    <w:link w:val="251"/>
    <w:uiPriority w:val="99"/>
    <w:locked/>
    <w:rsid w:val="002F617A"/>
    <w:rPr>
      <w:rFonts w:ascii="Garamond" w:hAnsi="Garamond" w:cs="Garamond"/>
      <w:sz w:val="9"/>
      <w:szCs w:val="9"/>
      <w:shd w:val="clear" w:color="auto" w:fill="FFFFFF"/>
      <w:lang w:val="en-US"/>
    </w:rPr>
  </w:style>
  <w:style w:type="paragraph" w:customStyle="1" w:styleId="251">
    <w:name w:val="Основной текст (25)"/>
    <w:basedOn w:val="a2"/>
    <w:link w:val="250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ascii="Garamond" w:hAnsi="Garamond" w:cs="Garamond"/>
      <w:sz w:val="9"/>
      <w:szCs w:val="9"/>
      <w:lang w:val="en-US" w:eastAsia="ru-RU"/>
    </w:rPr>
  </w:style>
  <w:style w:type="character" w:customStyle="1" w:styleId="257">
    <w:name w:val="Основной текст (25) + 7"/>
    <w:aliases w:val="5 pt37,Курсив18"/>
    <w:uiPriority w:val="99"/>
    <w:rsid w:val="002F617A"/>
    <w:rPr>
      <w:rFonts w:ascii="Garamond" w:hAnsi="Garamond" w:cs="Garamond"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en-US"/>
    </w:rPr>
  </w:style>
  <w:style w:type="character" w:customStyle="1" w:styleId="730">
    <w:name w:val="Основной текст + 73"/>
    <w:aliases w:val="5 pt36,Полужирный27,Курсив17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Verdana1">
    <w:name w:val="Колонтитул + Verdana1"/>
    <w:aliases w:val="82,5 pt35,Полужирный26"/>
    <w:uiPriority w:val="99"/>
    <w:rsid w:val="002F617A"/>
    <w:rPr>
      <w:rFonts w:ascii="Verdana" w:hAnsi="Verdana" w:cs="Verdana"/>
      <w:b/>
      <w:bCs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BookmanOldStyle">
    <w:name w:val="Основной текст + Bookman Old Style"/>
    <w:aliases w:val="10 pt9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66">
    <w:name w:val="Основной текст + 6"/>
    <w:aliases w:val="5 pt34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820">
    <w:name w:val="Основной текст + 82"/>
    <w:aliases w:val="5 pt33,Полужирный25,Малые прописные2"/>
    <w:uiPriority w:val="99"/>
    <w:rsid w:val="002F617A"/>
    <w:rPr>
      <w:rFonts w:ascii="Arial" w:eastAsia="Times New Roman" w:hAnsi="Arial" w:cs="Arial"/>
      <w:b/>
      <w:bCs/>
      <w:smallCaps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95">
    <w:name w:val="Основной текст + 9"/>
    <w:aliases w:val="5 pt32,Полужирный24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9pt0">
    <w:name w:val="Основной текст + 9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BookmanOldStyle11">
    <w:name w:val="Основной текст + Bookman Old Style11"/>
    <w:aliases w:val="10 pt8,Полужирный23,Курсив16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BookmanOldStyle10">
    <w:name w:val="Основной текст + Bookman Old Style10"/>
    <w:aliases w:val="7 pt4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14"/>
      <w:szCs w:val="14"/>
      <w:shd w:val="clear" w:color="auto" w:fill="FFFFFF"/>
    </w:rPr>
  </w:style>
  <w:style w:type="character" w:customStyle="1" w:styleId="7pt2">
    <w:name w:val="Основной текст + 7 pt2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4"/>
      <w:szCs w:val="14"/>
      <w:shd w:val="clear" w:color="auto" w:fill="FFFFFF"/>
    </w:rPr>
  </w:style>
  <w:style w:type="character" w:customStyle="1" w:styleId="BookmanOldStyle9">
    <w:name w:val="Основной текст + Bookman Old Style9"/>
    <w:aliases w:val="7 pt3,Малые прописные1"/>
    <w:uiPriority w:val="99"/>
    <w:rsid w:val="002F617A"/>
    <w:rPr>
      <w:rFonts w:ascii="Bookman Old Style" w:eastAsia="Times New Roman" w:hAnsi="Bookman Old Style" w:cs="Bookman Old Style"/>
      <w:smallCaps/>
      <w:color w:val="000000"/>
      <w:spacing w:val="0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7pt1">
    <w:name w:val="Основной текст + 7 pt1"/>
    <w:aliases w:val="Курсив15,Интервал 0 pt6"/>
    <w:uiPriority w:val="99"/>
    <w:rsid w:val="002F617A"/>
    <w:rPr>
      <w:rFonts w:ascii="Arial" w:eastAsia="Times New Roman" w:hAnsi="Arial" w:cs="Arial"/>
      <w:i/>
      <w:iCs/>
      <w:color w:val="000000"/>
      <w:spacing w:val="10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BookmanOldStyle8">
    <w:name w:val="Основной текст + Bookman Old Style8"/>
    <w:aliases w:val="6,5 pt31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13"/>
      <w:szCs w:val="13"/>
      <w:shd w:val="clear" w:color="auto" w:fill="FFFFFF"/>
    </w:rPr>
  </w:style>
  <w:style w:type="character" w:customStyle="1" w:styleId="5pt">
    <w:name w:val="Основной текст + 5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0"/>
      <w:szCs w:val="10"/>
      <w:shd w:val="clear" w:color="auto" w:fill="FFFFFF"/>
    </w:rPr>
  </w:style>
  <w:style w:type="character" w:customStyle="1" w:styleId="620">
    <w:name w:val="Основной текст + 62"/>
    <w:aliases w:val="5 pt30,Курсив14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260">
    <w:name w:val="Основной текст (26)_"/>
    <w:link w:val="261"/>
    <w:uiPriority w:val="99"/>
    <w:locked/>
    <w:rsid w:val="002F617A"/>
    <w:rPr>
      <w:rFonts w:ascii="Batang" w:eastAsia="Batang" w:hAnsi="Batang" w:cs="Batang"/>
      <w:sz w:val="12"/>
      <w:szCs w:val="12"/>
      <w:shd w:val="clear" w:color="auto" w:fill="FFFFFF"/>
    </w:rPr>
  </w:style>
  <w:style w:type="paragraph" w:customStyle="1" w:styleId="261">
    <w:name w:val="Основной текст (26)"/>
    <w:basedOn w:val="a2"/>
    <w:link w:val="260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ascii="Batang" w:eastAsia="Batang" w:hAnsi="Batang" w:cs="Batang"/>
      <w:sz w:val="12"/>
      <w:szCs w:val="12"/>
      <w:lang w:eastAsia="ru-RU"/>
    </w:rPr>
  </w:style>
  <w:style w:type="character" w:customStyle="1" w:styleId="8pt2">
    <w:name w:val="Основной текст + 8 pt2"/>
    <w:aliases w:val="Полужирный22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610">
    <w:name w:val="Основной текст + 61"/>
    <w:aliases w:val="5 pt29,Полужирный21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85">
    <w:name w:val="Основной текст (8)"/>
    <w:uiPriority w:val="99"/>
    <w:rsid w:val="002F617A"/>
    <w:rPr>
      <w:rFonts w:ascii="Arial" w:hAnsi="Arial" w:cs="Arial"/>
      <w:b/>
      <w:bCs/>
      <w:color w:val="000000"/>
      <w:spacing w:val="-10"/>
      <w:w w:val="100"/>
      <w:position w:val="0"/>
      <w:sz w:val="21"/>
      <w:szCs w:val="21"/>
      <w:u w:val="none"/>
      <w:lang w:val="ru-RU"/>
    </w:rPr>
  </w:style>
  <w:style w:type="character" w:customStyle="1" w:styleId="271">
    <w:name w:val="Основной текст (27)_"/>
    <w:link w:val="272"/>
    <w:uiPriority w:val="99"/>
    <w:locked/>
    <w:rsid w:val="002F617A"/>
    <w:rPr>
      <w:rFonts w:ascii="Arial" w:hAnsi="Arial" w:cs="Arial"/>
      <w:w w:val="150"/>
      <w:sz w:val="9"/>
      <w:szCs w:val="9"/>
      <w:shd w:val="clear" w:color="auto" w:fill="FFFFFF"/>
    </w:rPr>
  </w:style>
  <w:style w:type="paragraph" w:customStyle="1" w:styleId="272">
    <w:name w:val="Основной текст (27)"/>
    <w:basedOn w:val="a2"/>
    <w:link w:val="271"/>
    <w:uiPriority w:val="99"/>
    <w:rsid w:val="002F617A"/>
    <w:pPr>
      <w:widowControl w:val="0"/>
      <w:shd w:val="clear" w:color="auto" w:fill="FFFFFF"/>
      <w:spacing w:before="120" w:after="0" w:line="240" w:lineRule="atLeast"/>
    </w:pPr>
    <w:rPr>
      <w:rFonts w:cs="Arial"/>
      <w:w w:val="150"/>
      <w:sz w:val="9"/>
      <w:szCs w:val="9"/>
      <w:lang w:eastAsia="ru-RU"/>
    </w:rPr>
  </w:style>
  <w:style w:type="character" w:customStyle="1" w:styleId="27BookmanOldStyle">
    <w:name w:val="Основной текст (27) + Bookman Old Style"/>
    <w:aliases w:val="5 pt28,Курсив13,Масштаб 100%"/>
    <w:uiPriority w:val="99"/>
    <w:rsid w:val="002F617A"/>
    <w:rPr>
      <w:rFonts w:ascii="Bookman Old Style" w:hAnsi="Bookman Old Style" w:cs="Bookman Old Style"/>
      <w:i/>
      <w:iCs/>
      <w:color w:val="000000"/>
      <w:spacing w:val="0"/>
      <w:w w:val="100"/>
      <w:position w:val="0"/>
      <w:sz w:val="10"/>
      <w:szCs w:val="10"/>
      <w:shd w:val="clear" w:color="auto" w:fill="FFFFFF"/>
    </w:rPr>
  </w:style>
  <w:style w:type="character" w:customStyle="1" w:styleId="171">
    <w:name w:val="Подпись к картинке (17)_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172">
    <w:name w:val="Подпись к картинке (17)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67">
    <w:name w:val="Основной текст (6)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182">
    <w:name w:val="Подпись к картинке (18)_"/>
    <w:link w:val="183"/>
    <w:uiPriority w:val="99"/>
    <w:locked/>
    <w:rsid w:val="002F617A"/>
    <w:rPr>
      <w:rFonts w:ascii="Arial" w:hAnsi="Arial" w:cs="Arial"/>
      <w:sz w:val="14"/>
      <w:szCs w:val="14"/>
      <w:shd w:val="clear" w:color="auto" w:fill="FFFFFF"/>
    </w:rPr>
  </w:style>
  <w:style w:type="paragraph" w:customStyle="1" w:styleId="183">
    <w:name w:val="Подпись к картинке (18)"/>
    <w:basedOn w:val="a2"/>
    <w:link w:val="182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14"/>
      <w:szCs w:val="14"/>
      <w:lang w:eastAsia="ru-RU"/>
    </w:rPr>
  </w:style>
  <w:style w:type="character" w:customStyle="1" w:styleId="280">
    <w:name w:val="Основной текст (28)_"/>
    <w:uiPriority w:val="99"/>
    <w:rsid w:val="002F617A"/>
    <w:rPr>
      <w:rFonts w:ascii="Arial" w:hAnsi="Arial" w:cs="Arial"/>
      <w:sz w:val="14"/>
      <w:szCs w:val="14"/>
      <w:u w:val="none"/>
    </w:rPr>
  </w:style>
  <w:style w:type="character" w:customStyle="1" w:styleId="281">
    <w:name w:val="Основной текст (28)"/>
    <w:uiPriority w:val="99"/>
    <w:rsid w:val="002F617A"/>
    <w:rPr>
      <w:rFonts w:ascii="Arial" w:hAnsi="Arial" w:cs="Arial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ArialNarrow12">
    <w:name w:val="Колонтитул + Arial Narrow1"/>
    <w:aliases w:val="8 pt3,Полужирный20"/>
    <w:uiPriority w:val="99"/>
    <w:rsid w:val="002F617A"/>
    <w:rPr>
      <w:rFonts w:ascii="Arial Narrow" w:hAnsi="Arial Narrow" w:cs="Arial Narrow"/>
      <w:b/>
      <w:bCs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BookmanOldStyle0">
    <w:name w:val="Колонтитул + Bookman Old Style"/>
    <w:aliases w:val="9 pt4,Полужирный19"/>
    <w:uiPriority w:val="99"/>
    <w:rsid w:val="002F617A"/>
    <w:rPr>
      <w:rFonts w:ascii="Bookman Old Style" w:hAnsi="Bookman Old Style" w:cs="Bookman Old Style"/>
      <w:b/>
      <w:bCs/>
      <w:color w:val="000000"/>
      <w:spacing w:val="0"/>
      <w:w w:val="100"/>
      <w:position w:val="0"/>
      <w:sz w:val="18"/>
      <w:szCs w:val="18"/>
      <w:u w:val="none"/>
    </w:rPr>
  </w:style>
  <w:style w:type="character" w:customStyle="1" w:styleId="67pt">
    <w:name w:val="Основной текст (6) + 7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4"/>
      <w:szCs w:val="14"/>
      <w:u w:val="none"/>
    </w:rPr>
  </w:style>
  <w:style w:type="character" w:customStyle="1" w:styleId="290">
    <w:name w:val="Основной текст (29)_"/>
    <w:uiPriority w:val="99"/>
    <w:rsid w:val="002F617A"/>
    <w:rPr>
      <w:rFonts w:ascii="Arial Narrow" w:hAnsi="Arial Narrow" w:cs="Arial Narrow"/>
      <w:sz w:val="17"/>
      <w:szCs w:val="17"/>
      <w:u w:val="none"/>
    </w:rPr>
  </w:style>
  <w:style w:type="character" w:customStyle="1" w:styleId="29Arial">
    <w:name w:val="Основной текст (29) + Arial"/>
    <w:uiPriority w:val="99"/>
    <w:rsid w:val="002F617A"/>
    <w:rPr>
      <w:rFonts w:ascii="Arial" w:hAnsi="Arial" w:cs="Arial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291">
    <w:name w:val="Основной текст (29)"/>
    <w:uiPriority w:val="99"/>
    <w:rsid w:val="002F617A"/>
    <w:rPr>
      <w:rFonts w:ascii="Arial Narrow" w:hAnsi="Arial Narrow" w:cs="Arial Narrow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29Arial3">
    <w:name w:val="Основной текст (29) + Arial3"/>
    <w:aliases w:val="Полужирный18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29Arial2">
    <w:name w:val="Основной текст (29) + Arial2"/>
    <w:aliases w:val="73,5 pt27"/>
    <w:uiPriority w:val="99"/>
    <w:rsid w:val="002F617A"/>
    <w:rPr>
      <w:rFonts w:ascii="Arial" w:hAnsi="Arial" w:cs="Arial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29Batang">
    <w:name w:val="Основной текст (29) + Batang"/>
    <w:aliases w:val="72,5 pt26"/>
    <w:uiPriority w:val="99"/>
    <w:rsid w:val="002F617A"/>
    <w:rPr>
      <w:rFonts w:ascii="Batang" w:eastAsia="Batang" w:hAnsi="Batang" w:cs="Batang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29Arial1">
    <w:name w:val="Основной текст (29) + Arial1"/>
    <w:aliases w:val="112,5 pt25"/>
    <w:uiPriority w:val="99"/>
    <w:rsid w:val="002F617A"/>
    <w:rPr>
      <w:rFonts w:ascii="Arial" w:hAnsi="Arial" w:cs="Arial"/>
      <w:color w:val="000000"/>
      <w:spacing w:val="0"/>
      <w:w w:val="100"/>
      <w:position w:val="0"/>
      <w:sz w:val="23"/>
      <w:szCs w:val="23"/>
      <w:u w:val="none"/>
    </w:rPr>
  </w:style>
  <w:style w:type="character" w:customStyle="1" w:styleId="19Exact">
    <w:name w:val="Подпись к картинке (19) Exact"/>
    <w:link w:val="191"/>
    <w:uiPriority w:val="99"/>
    <w:locked/>
    <w:rsid w:val="002F617A"/>
    <w:rPr>
      <w:rFonts w:ascii="Arial" w:hAnsi="Arial" w:cs="Arial"/>
      <w:sz w:val="19"/>
      <w:szCs w:val="19"/>
      <w:shd w:val="clear" w:color="auto" w:fill="FFFFFF"/>
    </w:rPr>
  </w:style>
  <w:style w:type="paragraph" w:customStyle="1" w:styleId="191">
    <w:name w:val="Подпись к картинке (19)"/>
    <w:basedOn w:val="a2"/>
    <w:link w:val="19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19"/>
      <w:szCs w:val="19"/>
      <w:lang w:eastAsia="ru-RU"/>
    </w:rPr>
  </w:style>
  <w:style w:type="character" w:customStyle="1" w:styleId="60ptExact">
    <w:name w:val="Основной текст (6) + Интервал 0 pt Exact"/>
    <w:uiPriority w:val="99"/>
    <w:rsid w:val="002F617A"/>
    <w:rPr>
      <w:rFonts w:ascii="Arial" w:hAnsi="Arial" w:cs="Arial"/>
      <w:b/>
      <w:bCs/>
      <w:color w:val="000000"/>
      <w:spacing w:val="-3"/>
      <w:w w:val="100"/>
      <w:position w:val="0"/>
      <w:sz w:val="16"/>
      <w:szCs w:val="16"/>
      <w:u w:val="none"/>
    </w:rPr>
  </w:style>
  <w:style w:type="character" w:customStyle="1" w:styleId="35Exact">
    <w:name w:val="Основной текст (35) Exact"/>
    <w:uiPriority w:val="99"/>
    <w:rsid w:val="002F617A"/>
    <w:rPr>
      <w:rFonts w:ascii="Arial" w:hAnsi="Arial" w:cs="Arial"/>
      <w:sz w:val="19"/>
      <w:szCs w:val="19"/>
      <w:u w:val="none"/>
    </w:rPr>
  </w:style>
  <w:style w:type="character" w:customStyle="1" w:styleId="358pt">
    <w:name w:val="Основной текст (35) + 8 pt"/>
    <w:aliases w:val="Полужирный17,Интервал 0 pt Exact7"/>
    <w:uiPriority w:val="99"/>
    <w:rsid w:val="002F617A"/>
    <w:rPr>
      <w:rFonts w:ascii="Arial" w:hAnsi="Arial" w:cs="Arial"/>
      <w:b/>
      <w:bCs/>
      <w:spacing w:val="-3"/>
      <w:sz w:val="16"/>
      <w:szCs w:val="16"/>
      <w:u w:val="none"/>
    </w:rPr>
  </w:style>
  <w:style w:type="character" w:customStyle="1" w:styleId="350">
    <w:name w:val="Основной текст (35)_"/>
    <w:uiPriority w:val="99"/>
    <w:rsid w:val="002F617A"/>
    <w:rPr>
      <w:rFonts w:ascii="Arial" w:hAnsi="Arial" w:cs="Arial"/>
      <w:sz w:val="19"/>
      <w:szCs w:val="19"/>
      <w:u w:val="none"/>
    </w:rPr>
  </w:style>
  <w:style w:type="character" w:customStyle="1" w:styleId="32Exact">
    <w:name w:val="Основной текст (32) Exact"/>
    <w:uiPriority w:val="99"/>
    <w:rsid w:val="002F617A"/>
    <w:rPr>
      <w:rFonts w:ascii="Bookman Old Style" w:hAnsi="Bookman Old Style" w:cs="Bookman Old Style"/>
      <w:b/>
      <w:bCs/>
      <w:i/>
      <w:iCs/>
      <w:sz w:val="19"/>
      <w:szCs w:val="19"/>
      <w:u w:val="none"/>
      <w:lang w:val="en-US"/>
    </w:rPr>
  </w:style>
  <w:style w:type="character" w:customStyle="1" w:styleId="329pt">
    <w:name w:val="Основной текст (32) + 9 pt"/>
    <w:aliases w:val="Интервал 0 pt Exact6"/>
    <w:uiPriority w:val="99"/>
    <w:rsid w:val="002F617A"/>
    <w:rPr>
      <w:rFonts w:ascii="Bookman Old Style" w:hAnsi="Bookman Old Style" w:cs="Bookman Old Style"/>
      <w:b/>
      <w:bCs/>
      <w:i/>
      <w:iCs/>
      <w:spacing w:val="8"/>
      <w:sz w:val="18"/>
      <w:szCs w:val="18"/>
      <w:u w:val="none"/>
    </w:rPr>
  </w:style>
  <w:style w:type="character" w:customStyle="1" w:styleId="320">
    <w:name w:val="Основной текст (32)_"/>
    <w:uiPriority w:val="99"/>
    <w:rsid w:val="002F617A"/>
    <w:rPr>
      <w:rFonts w:ascii="Bookman Old Style" w:hAnsi="Bookman Old Style" w:cs="Bookman Old Style"/>
      <w:b/>
      <w:bCs/>
      <w:i/>
      <w:iCs/>
      <w:sz w:val="20"/>
      <w:szCs w:val="20"/>
      <w:u w:val="none"/>
    </w:rPr>
  </w:style>
  <w:style w:type="character" w:customStyle="1" w:styleId="33Exact">
    <w:name w:val="Основной текст (33) Exact"/>
    <w:link w:val="330"/>
    <w:uiPriority w:val="99"/>
    <w:locked/>
    <w:rsid w:val="002F617A"/>
    <w:rPr>
      <w:rFonts w:ascii="Arial Unicode MS" w:eastAsia="Arial Unicode MS" w:hAnsi="Arial Unicode MS" w:cs="Arial Unicode MS"/>
      <w:spacing w:val="2"/>
      <w:sz w:val="19"/>
      <w:szCs w:val="19"/>
      <w:shd w:val="clear" w:color="auto" w:fill="FFFFFF"/>
    </w:rPr>
  </w:style>
  <w:style w:type="paragraph" w:customStyle="1" w:styleId="330">
    <w:name w:val="Основной текст (33)"/>
    <w:basedOn w:val="a2"/>
    <w:link w:val="33Exact"/>
    <w:uiPriority w:val="99"/>
    <w:rsid w:val="002F617A"/>
    <w:pPr>
      <w:widowControl w:val="0"/>
      <w:shd w:val="clear" w:color="auto" w:fill="FFFFFF"/>
      <w:spacing w:before="60" w:after="0" w:line="240" w:lineRule="atLeast"/>
      <w:jc w:val="right"/>
    </w:pPr>
    <w:rPr>
      <w:rFonts w:ascii="Arial Unicode MS" w:eastAsia="Arial Unicode MS" w:hAnsi="Arial Unicode MS" w:cs="Arial Unicode MS"/>
      <w:spacing w:val="2"/>
      <w:sz w:val="19"/>
      <w:szCs w:val="19"/>
      <w:lang w:eastAsia="ru-RU"/>
    </w:rPr>
  </w:style>
  <w:style w:type="character" w:customStyle="1" w:styleId="34Exact">
    <w:name w:val="Основной текст (34) Exact"/>
    <w:link w:val="340"/>
    <w:uiPriority w:val="99"/>
    <w:locked/>
    <w:rsid w:val="002F617A"/>
    <w:rPr>
      <w:rFonts w:ascii="Bookman Old Style" w:hAnsi="Bookman Old Style" w:cs="Bookman Old Style"/>
      <w:shd w:val="clear" w:color="auto" w:fill="FFFFFF"/>
    </w:rPr>
  </w:style>
  <w:style w:type="paragraph" w:customStyle="1" w:styleId="340">
    <w:name w:val="Основной текст (34)"/>
    <w:basedOn w:val="a2"/>
    <w:link w:val="34Exact"/>
    <w:uiPriority w:val="99"/>
    <w:rsid w:val="002F617A"/>
    <w:pPr>
      <w:widowControl w:val="0"/>
      <w:shd w:val="clear" w:color="auto" w:fill="FFFFFF"/>
      <w:spacing w:after="0" w:line="115" w:lineRule="exact"/>
      <w:jc w:val="right"/>
    </w:pPr>
    <w:rPr>
      <w:rFonts w:ascii="Bookman Old Style" w:hAnsi="Bookman Old Style" w:cs="Bookman Old Style"/>
      <w:sz w:val="20"/>
      <w:szCs w:val="20"/>
      <w:lang w:eastAsia="ru-RU"/>
    </w:rPr>
  </w:style>
  <w:style w:type="character" w:customStyle="1" w:styleId="351">
    <w:name w:val="Основной текст (35)"/>
    <w:uiPriority w:val="99"/>
    <w:rsid w:val="002F617A"/>
    <w:rPr>
      <w:rFonts w:ascii="Arial" w:hAnsi="Arial" w:cs="Arial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300">
    <w:name w:val="Основной текст (30)_"/>
    <w:uiPriority w:val="99"/>
    <w:rsid w:val="002F617A"/>
    <w:rPr>
      <w:rFonts w:ascii="Arial" w:hAnsi="Arial" w:cs="Arial"/>
      <w:b/>
      <w:bCs/>
      <w:sz w:val="17"/>
      <w:szCs w:val="17"/>
      <w:u w:val="none"/>
    </w:rPr>
  </w:style>
  <w:style w:type="character" w:customStyle="1" w:styleId="301">
    <w:name w:val="Основной текст (30)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7pt0">
    <w:name w:val="Колонтитул + 7 pt"/>
    <w:uiPriority w:val="99"/>
    <w:rsid w:val="002F617A"/>
    <w:rPr>
      <w:rFonts w:ascii="Tahoma" w:hAnsi="Tahoma" w:cs="Tahoma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3a">
    <w:name w:val="Колонтитул (3)"/>
    <w:uiPriority w:val="99"/>
    <w:rsid w:val="002F617A"/>
    <w:rPr>
      <w:rFonts w:ascii="Tahoma" w:hAnsi="Tahoma" w:cs="Tahoma"/>
      <w:b/>
      <w:bCs/>
      <w:sz w:val="18"/>
      <w:szCs w:val="18"/>
      <w:u w:val="none"/>
    </w:rPr>
  </w:style>
  <w:style w:type="character" w:customStyle="1" w:styleId="40pt">
    <w:name w:val="Основной текст (4) + Интервал 0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/>
    </w:rPr>
  </w:style>
  <w:style w:type="character" w:customStyle="1" w:styleId="80pt">
    <w:name w:val="Основной текст (8) + Интервал 0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1"/>
      <w:szCs w:val="21"/>
      <w:u w:val="none"/>
      <w:lang w:val="ru-RU"/>
    </w:rPr>
  </w:style>
  <w:style w:type="character" w:customStyle="1" w:styleId="222">
    <w:name w:val="Заголовок №2 (2)_"/>
    <w:link w:val="223"/>
    <w:uiPriority w:val="99"/>
    <w:locked/>
    <w:rsid w:val="002F617A"/>
    <w:rPr>
      <w:rFonts w:ascii="Arial" w:hAnsi="Arial" w:cs="Arial"/>
      <w:b/>
      <w:bCs/>
      <w:sz w:val="23"/>
      <w:szCs w:val="23"/>
      <w:shd w:val="clear" w:color="auto" w:fill="FFFFFF"/>
    </w:rPr>
  </w:style>
  <w:style w:type="paragraph" w:customStyle="1" w:styleId="223">
    <w:name w:val="Заголовок №2 (2)"/>
    <w:basedOn w:val="a2"/>
    <w:link w:val="222"/>
    <w:uiPriority w:val="99"/>
    <w:rsid w:val="002F617A"/>
    <w:pPr>
      <w:widowControl w:val="0"/>
      <w:shd w:val="clear" w:color="auto" w:fill="FFFFFF"/>
      <w:spacing w:before="480" w:after="180" w:line="240" w:lineRule="atLeast"/>
      <w:outlineLvl w:val="1"/>
    </w:pPr>
    <w:rPr>
      <w:rFonts w:cs="Arial"/>
      <w:b/>
      <w:bCs/>
      <w:sz w:val="23"/>
      <w:szCs w:val="23"/>
      <w:lang w:eastAsia="ru-RU"/>
    </w:rPr>
  </w:style>
  <w:style w:type="character" w:customStyle="1" w:styleId="275pt">
    <w:name w:val="Основной текст (27) + 5 pt"/>
    <w:uiPriority w:val="99"/>
    <w:rsid w:val="002F617A"/>
    <w:rPr>
      <w:rFonts w:ascii="Arial" w:hAnsi="Arial" w:cs="Arial"/>
      <w:color w:val="000000"/>
      <w:spacing w:val="0"/>
      <w:w w:val="150"/>
      <w:position w:val="0"/>
      <w:sz w:val="10"/>
      <w:szCs w:val="10"/>
      <w:shd w:val="clear" w:color="auto" w:fill="FFFFFF"/>
      <w:lang w:val="ru-RU"/>
    </w:rPr>
  </w:style>
  <w:style w:type="character" w:customStyle="1" w:styleId="20pt">
    <w:name w:val="Подпись к таблице (2) + Интервал 0 pt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hd w:val="clear" w:color="auto" w:fill="FFFFFF"/>
      <w:lang w:val="ru-RU"/>
    </w:rPr>
  </w:style>
  <w:style w:type="character" w:customStyle="1" w:styleId="360">
    <w:name w:val="Основной текст (36)_"/>
    <w:link w:val="361"/>
    <w:uiPriority w:val="99"/>
    <w:locked/>
    <w:rsid w:val="002F617A"/>
    <w:rPr>
      <w:rFonts w:ascii="Arial" w:hAnsi="Arial" w:cs="Arial"/>
      <w:b/>
      <w:bCs/>
      <w:sz w:val="23"/>
      <w:szCs w:val="23"/>
      <w:shd w:val="clear" w:color="auto" w:fill="FFFFFF"/>
    </w:rPr>
  </w:style>
  <w:style w:type="paragraph" w:customStyle="1" w:styleId="361">
    <w:name w:val="Основной текст (36)"/>
    <w:basedOn w:val="a2"/>
    <w:link w:val="360"/>
    <w:uiPriority w:val="99"/>
    <w:rsid w:val="002F617A"/>
    <w:pPr>
      <w:widowControl w:val="0"/>
      <w:shd w:val="clear" w:color="auto" w:fill="FFFFFF"/>
      <w:spacing w:before="480" w:after="0" w:line="413" w:lineRule="exact"/>
      <w:jc w:val="center"/>
    </w:pPr>
    <w:rPr>
      <w:rFonts w:cs="Arial"/>
      <w:b/>
      <w:bCs/>
      <w:sz w:val="23"/>
      <w:szCs w:val="23"/>
      <w:lang w:eastAsia="ru-RU"/>
    </w:rPr>
  </w:style>
  <w:style w:type="character" w:customStyle="1" w:styleId="1110">
    <w:name w:val="Основной текст + 111"/>
    <w:aliases w:val="5 pt24,Полужирный16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48">
    <w:name w:val="Подпись к таблице (4)_"/>
    <w:link w:val="49"/>
    <w:uiPriority w:val="99"/>
    <w:locked/>
    <w:rsid w:val="002F617A"/>
    <w:rPr>
      <w:rFonts w:ascii="Arial" w:hAnsi="Arial" w:cs="Arial"/>
      <w:sz w:val="23"/>
      <w:szCs w:val="23"/>
      <w:shd w:val="clear" w:color="auto" w:fill="FFFFFF"/>
    </w:rPr>
  </w:style>
  <w:style w:type="paragraph" w:customStyle="1" w:styleId="49">
    <w:name w:val="Подпись к таблице (4)"/>
    <w:basedOn w:val="a2"/>
    <w:link w:val="48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sz w:val="23"/>
      <w:szCs w:val="23"/>
      <w:lang w:eastAsia="ru-RU"/>
    </w:rPr>
  </w:style>
  <w:style w:type="character" w:customStyle="1" w:styleId="3Arial">
    <w:name w:val="Подпись к таблице (3) + Arial"/>
    <w:aliases w:val="101,5 pt23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38Exact">
    <w:name w:val="Основной текст (38) Exact"/>
    <w:uiPriority w:val="99"/>
    <w:rsid w:val="002F617A"/>
    <w:rPr>
      <w:rFonts w:ascii="Bookman Old Style" w:hAnsi="Bookman Old Style" w:cs="Bookman Old Style"/>
      <w:b/>
      <w:bCs/>
      <w:spacing w:val="10"/>
      <w:sz w:val="12"/>
      <w:szCs w:val="12"/>
      <w:u w:val="none"/>
    </w:rPr>
  </w:style>
  <w:style w:type="character" w:customStyle="1" w:styleId="39Exact">
    <w:name w:val="Основной текст (39) Exact"/>
    <w:link w:val="390"/>
    <w:uiPriority w:val="99"/>
    <w:locked/>
    <w:rsid w:val="002F617A"/>
    <w:rPr>
      <w:rFonts w:ascii="Bookman Old Style" w:hAnsi="Bookman Old Style" w:cs="Bookman Old Style"/>
      <w:b/>
      <w:bCs/>
      <w:spacing w:val="8"/>
      <w:sz w:val="12"/>
      <w:szCs w:val="12"/>
      <w:shd w:val="clear" w:color="auto" w:fill="FFFFFF"/>
    </w:rPr>
  </w:style>
  <w:style w:type="paragraph" w:customStyle="1" w:styleId="390">
    <w:name w:val="Основной текст (39)"/>
    <w:basedOn w:val="a2"/>
    <w:link w:val="39Exact"/>
    <w:uiPriority w:val="99"/>
    <w:rsid w:val="002F617A"/>
    <w:pPr>
      <w:widowControl w:val="0"/>
      <w:shd w:val="clear" w:color="auto" w:fill="FFFFFF"/>
      <w:spacing w:after="0" w:line="187" w:lineRule="exact"/>
    </w:pPr>
    <w:rPr>
      <w:rFonts w:ascii="Bookman Old Style" w:hAnsi="Bookman Old Style" w:cs="Bookman Old Style"/>
      <w:b/>
      <w:bCs/>
      <w:spacing w:val="8"/>
      <w:sz w:val="12"/>
      <w:szCs w:val="12"/>
      <w:lang w:eastAsia="ru-RU"/>
    </w:rPr>
  </w:style>
  <w:style w:type="character" w:customStyle="1" w:styleId="2Exact0">
    <w:name w:val="Оглавление (2) Exact"/>
    <w:link w:val="2d"/>
    <w:uiPriority w:val="99"/>
    <w:locked/>
    <w:rsid w:val="002F617A"/>
    <w:rPr>
      <w:rFonts w:ascii="Bookman Old Style" w:hAnsi="Bookman Old Style" w:cs="Bookman Old Style"/>
      <w:b/>
      <w:bCs/>
      <w:spacing w:val="10"/>
      <w:sz w:val="12"/>
      <w:szCs w:val="12"/>
      <w:shd w:val="clear" w:color="auto" w:fill="FFFFFF"/>
    </w:rPr>
  </w:style>
  <w:style w:type="paragraph" w:customStyle="1" w:styleId="2d">
    <w:name w:val="Оглавление (2)"/>
    <w:basedOn w:val="a2"/>
    <w:link w:val="2Exact0"/>
    <w:uiPriority w:val="99"/>
    <w:rsid w:val="002F617A"/>
    <w:pPr>
      <w:widowControl w:val="0"/>
      <w:shd w:val="clear" w:color="auto" w:fill="FFFFFF"/>
      <w:spacing w:after="0" w:line="187" w:lineRule="exact"/>
    </w:pPr>
    <w:rPr>
      <w:rFonts w:ascii="Bookman Old Style" w:hAnsi="Bookman Old Style" w:cs="Bookman Old Style"/>
      <w:b/>
      <w:bCs/>
      <w:spacing w:val="10"/>
      <w:sz w:val="12"/>
      <w:szCs w:val="12"/>
      <w:lang w:eastAsia="ru-RU"/>
    </w:rPr>
  </w:style>
  <w:style w:type="character" w:customStyle="1" w:styleId="2Calibri">
    <w:name w:val="Оглавление (2) + Calibri"/>
    <w:aliases w:val="5,5 pt22,Не полужирный,Курсив12,Интервал 0 pt Exact5"/>
    <w:uiPriority w:val="99"/>
    <w:rsid w:val="002F617A"/>
    <w:rPr>
      <w:rFonts w:ascii="Calibri" w:hAnsi="Calibri" w:cs="Calibri"/>
      <w:b/>
      <w:bCs/>
      <w:i/>
      <w:iCs/>
      <w:color w:val="000000"/>
      <w:spacing w:val="0"/>
      <w:w w:val="100"/>
      <w:position w:val="0"/>
      <w:sz w:val="11"/>
      <w:szCs w:val="11"/>
      <w:shd w:val="clear" w:color="auto" w:fill="FFFFFF"/>
    </w:rPr>
  </w:style>
  <w:style w:type="character" w:customStyle="1" w:styleId="3Exact">
    <w:name w:val="Оглавление (3) Exact"/>
    <w:link w:val="3b"/>
    <w:uiPriority w:val="99"/>
    <w:locked/>
    <w:rsid w:val="002F617A"/>
    <w:rPr>
      <w:rFonts w:ascii="Arial" w:hAnsi="Arial" w:cs="Arial"/>
      <w:w w:val="150"/>
      <w:sz w:val="12"/>
      <w:szCs w:val="12"/>
      <w:shd w:val="clear" w:color="auto" w:fill="FFFFFF"/>
    </w:rPr>
  </w:style>
  <w:style w:type="paragraph" w:customStyle="1" w:styleId="3b">
    <w:name w:val="Оглавление (3)"/>
    <w:basedOn w:val="a2"/>
    <w:link w:val="3Exact"/>
    <w:uiPriority w:val="99"/>
    <w:rsid w:val="002F617A"/>
    <w:pPr>
      <w:widowControl w:val="0"/>
      <w:shd w:val="clear" w:color="auto" w:fill="FFFFFF"/>
      <w:spacing w:after="0" w:line="187" w:lineRule="exact"/>
    </w:pPr>
    <w:rPr>
      <w:rFonts w:cs="Arial"/>
      <w:w w:val="150"/>
      <w:sz w:val="12"/>
      <w:szCs w:val="12"/>
      <w:lang w:eastAsia="ru-RU"/>
    </w:rPr>
  </w:style>
  <w:style w:type="character" w:customStyle="1" w:styleId="362">
    <w:name w:val="Оглавление (3) + 6"/>
    <w:aliases w:val="5 pt21,Масштаб 100% Exact"/>
    <w:uiPriority w:val="99"/>
    <w:rsid w:val="002F617A"/>
    <w:rPr>
      <w:rFonts w:ascii="Arial" w:hAnsi="Arial" w:cs="Arial"/>
      <w:color w:val="000000"/>
      <w:spacing w:val="0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202">
    <w:name w:val="Подпись к картинке (20)_"/>
    <w:link w:val="203"/>
    <w:uiPriority w:val="99"/>
    <w:locked/>
    <w:rsid w:val="002F617A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203">
    <w:name w:val="Подпись к картинке (20)"/>
    <w:basedOn w:val="a2"/>
    <w:link w:val="202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z w:val="16"/>
      <w:szCs w:val="16"/>
      <w:lang w:eastAsia="ru-RU"/>
    </w:rPr>
  </w:style>
  <w:style w:type="character" w:customStyle="1" w:styleId="58">
    <w:name w:val="Подпись к таблице (5)_"/>
    <w:link w:val="59"/>
    <w:uiPriority w:val="99"/>
    <w:locked/>
    <w:rsid w:val="002F617A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59">
    <w:name w:val="Подпись к таблице (5)"/>
    <w:basedOn w:val="a2"/>
    <w:link w:val="58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cs="Arial"/>
      <w:b/>
      <w:bCs/>
      <w:sz w:val="16"/>
      <w:szCs w:val="16"/>
      <w:lang w:eastAsia="ru-RU"/>
    </w:rPr>
  </w:style>
  <w:style w:type="character" w:customStyle="1" w:styleId="FranklinGothicMediumCond">
    <w:name w:val="Основной текст + Franklin Gothic Medium Cond"/>
    <w:aliases w:val="10 pt7"/>
    <w:uiPriority w:val="99"/>
    <w:rsid w:val="002F617A"/>
    <w:rPr>
      <w:rFonts w:ascii="Franklin Gothic Medium Cond" w:eastAsia="Times New Roman" w:hAnsi="Franklin Gothic Medium Cond" w:cs="Franklin Gothic Medium Cond"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Gungsuh">
    <w:name w:val="Основной текст + Gungsuh"/>
    <w:aliases w:val="20 pt,Интервал 1 pt"/>
    <w:uiPriority w:val="99"/>
    <w:rsid w:val="002F617A"/>
    <w:rPr>
      <w:rFonts w:ascii="Gungsuh" w:eastAsia="Gungsuh" w:hAnsi="Gungsuh" w:cs="Gungsuh"/>
      <w:color w:val="000000"/>
      <w:spacing w:val="30"/>
      <w:w w:val="100"/>
      <w:position w:val="0"/>
      <w:sz w:val="40"/>
      <w:szCs w:val="40"/>
      <w:shd w:val="clear" w:color="auto" w:fill="FFFFFF"/>
    </w:rPr>
  </w:style>
  <w:style w:type="character" w:customStyle="1" w:styleId="FranklinGothicHeavy">
    <w:name w:val="Основной текст + Franklin Gothic Heavy"/>
    <w:aliases w:val="21,5 pt20"/>
    <w:uiPriority w:val="99"/>
    <w:rsid w:val="002F617A"/>
    <w:rPr>
      <w:rFonts w:ascii="Franklin Gothic Heavy" w:eastAsia="Times New Roman" w:hAnsi="Franklin Gothic Heavy" w:cs="Franklin Gothic Heavy"/>
      <w:color w:val="000000"/>
      <w:spacing w:val="0"/>
      <w:w w:val="100"/>
      <w:position w:val="0"/>
      <w:sz w:val="43"/>
      <w:szCs w:val="43"/>
      <w:shd w:val="clear" w:color="auto" w:fill="FFFFFF"/>
    </w:rPr>
  </w:style>
  <w:style w:type="character" w:customStyle="1" w:styleId="Candara">
    <w:name w:val="Основной текст + Candara"/>
    <w:aliases w:val="22,5 pt19"/>
    <w:uiPriority w:val="99"/>
    <w:rsid w:val="002F617A"/>
    <w:rPr>
      <w:rFonts w:ascii="Candara" w:eastAsia="Times New Roman" w:hAnsi="Candara" w:cs="Candara"/>
      <w:color w:val="000000"/>
      <w:spacing w:val="0"/>
      <w:w w:val="100"/>
      <w:position w:val="0"/>
      <w:sz w:val="45"/>
      <w:szCs w:val="45"/>
      <w:shd w:val="clear" w:color="auto" w:fill="FFFFFF"/>
    </w:rPr>
  </w:style>
  <w:style w:type="character" w:customStyle="1" w:styleId="FranklinGothicHeavy5">
    <w:name w:val="Основной текст + Franklin Gothic Heavy5"/>
    <w:aliases w:val="10 pt6"/>
    <w:uiPriority w:val="99"/>
    <w:rsid w:val="002F617A"/>
    <w:rPr>
      <w:rFonts w:ascii="Franklin Gothic Heavy" w:eastAsia="Times New Roman" w:hAnsi="Franklin Gothic Heavy" w:cs="Franklin Gothic Heavy"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BookmanOldStyle7">
    <w:name w:val="Основной текст + Bookman Old Style7"/>
    <w:aliases w:val="41,5 pt18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9"/>
      <w:szCs w:val="9"/>
      <w:shd w:val="clear" w:color="auto" w:fill="FFFFFF"/>
      <w:lang w:val="ru-RU"/>
    </w:rPr>
  </w:style>
  <w:style w:type="character" w:customStyle="1" w:styleId="68">
    <w:name w:val="Подпись к таблице (6)_"/>
    <w:link w:val="69"/>
    <w:uiPriority w:val="99"/>
    <w:locked/>
    <w:rsid w:val="002F617A"/>
    <w:rPr>
      <w:rFonts w:ascii="Arial" w:hAnsi="Arial" w:cs="Arial"/>
      <w:b/>
      <w:bCs/>
      <w:spacing w:val="30"/>
      <w:sz w:val="31"/>
      <w:szCs w:val="31"/>
      <w:shd w:val="clear" w:color="auto" w:fill="FFFFFF"/>
    </w:rPr>
  </w:style>
  <w:style w:type="paragraph" w:customStyle="1" w:styleId="69">
    <w:name w:val="Подпись к таблице (6)"/>
    <w:basedOn w:val="a2"/>
    <w:link w:val="68"/>
    <w:uiPriority w:val="99"/>
    <w:rsid w:val="002F617A"/>
    <w:pPr>
      <w:widowControl w:val="0"/>
      <w:shd w:val="clear" w:color="auto" w:fill="FFFFFF"/>
      <w:spacing w:after="0" w:line="240" w:lineRule="atLeast"/>
      <w:jc w:val="both"/>
    </w:pPr>
    <w:rPr>
      <w:rFonts w:cs="Arial"/>
      <w:b/>
      <w:bCs/>
      <w:spacing w:val="30"/>
      <w:sz w:val="31"/>
      <w:szCs w:val="31"/>
      <w:lang w:eastAsia="ru-RU"/>
    </w:rPr>
  </w:style>
  <w:style w:type="character" w:customStyle="1" w:styleId="77">
    <w:name w:val="Подпись к таблице (7)_"/>
    <w:link w:val="78"/>
    <w:uiPriority w:val="99"/>
    <w:locked/>
    <w:rsid w:val="002F617A"/>
    <w:rPr>
      <w:rFonts w:ascii="Arial" w:hAnsi="Arial" w:cs="Arial"/>
      <w:spacing w:val="-20"/>
      <w:sz w:val="14"/>
      <w:szCs w:val="14"/>
      <w:shd w:val="clear" w:color="auto" w:fill="FFFFFF"/>
    </w:rPr>
  </w:style>
  <w:style w:type="paragraph" w:customStyle="1" w:styleId="78">
    <w:name w:val="Подпись к таблице (7)"/>
    <w:basedOn w:val="a2"/>
    <w:link w:val="77"/>
    <w:uiPriority w:val="99"/>
    <w:rsid w:val="002F617A"/>
    <w:pPr>
      <w:widowControl w:val="0"/>
      <w:shd w:val="clear" w:color="auto" w:fill="FFFFFF"/>
      <w:spacing w:after="0" w:line="77" w:lineRule="exact"/>
      <w:jc w:val="both"/>
    </w:pPr>
    <w:rPr>
      <w:rFonts w:cs="Arial"/>
      <w:spacing w:val="-20"/>
      <w:sz w:val="14"/>
      <w:szCs w:val="14"/>
      <w:lang w:eastAsia="ru-RU"/>
    </w:rPr>
  </w:style>
  <w:style w:type="character" w:customStyle="1" w:styleId="86">
    <w:name w:val="Подпись к таблице (8)_"/>
    <w:link w:val="87"/>
    <w:uiPriority w:val="99"/>
    <w:locked/>
    <w:rsid w:val="002F617A"/>
    <w:rPr>
      <w:rFonts w:ascii="Arial" w:hAnsi="Arial" w:cs="Arial"/>
      <w:sz w:val="16"/>
      <w:szCs w:val="16"/>
      <w:shd w:val="clear" w:color="auto" w:fill="FFFFFF"/>
    </w:rPr>
  </w:style>
  <w:style w:type="paragraph" w:customStyle="1" w:styleId="87">
    <w:name w:val="Подпись к таблице (8)"/>
    <w:basedOn w:val="a2"/>
    <w:link w:val="86"/>
    <w:uiPriority w:val="99"/>
    <w:rsid w:val="002F617A"/>
    <w:pPr>
      <w:widowControl w:val="0"/>
      <w:shd w:val="clear" w:color="auto" w:fill="FFFFFF"/>
      <w:spacing w:after="0" w:line="77" w:lineRule="exact"/>
      <w:jc w:val="both"/>
    </w:pPr>
    <w:rPr>
      <w:rFonts w:cs="Arial"/>
      <w:sz w:val="16"/>
      <w:szCs w:val="16"/>
      <w:lang w:eastAsia="ru-RU"/>
    </w:rPr>
  </w:style>
  <w:style w:type="character" w:customStyle="1" w:styleId="96">
    <w:name w:val="Подпись к таблице (9)_"/>
    <w:link w:val="97"/>
    <w:uiPriority w:val="99"/>
    <w:locked/>
    <w:rsid w:val="002F617A"/>
    <w:rPr>
      <w:rFonts w:ascii="Bookman Old Style" w:hAnsi="Bookman Old Style" w:cs="Bookman Old Style"/>
      <w:b/>
      <w:bCs/>
      <w:sz w:val="12"/>
      <w:szCs w:val="12"/>
      <w:shd w:val="clear" w:color="auto" w:fill="FFFFFF"/>
    </w:rPr>
  </w:style>
  <w:style w:type="paragraph" w:customStyle="1" w:styleId="97">
    <w:name w:val="Подпись к таблице (9)"/>
    <w:basedOn w:val="a2"/>
    <w:link w:val="96"/>
    <w:uiPriority w:val="99"/>
    <w:rsid w:val="002F617A"/>
    <w:pPr>
      <w:widowControl w:val="0"/>
      <w:shd w:val="clear" w:color="auto" w:fill="FFFFFF"/>
      <w:spacing w:before="60" w:after="0" w:line="240" w:lineRule="atLeast"/>
      <w:jc w:val="both"/>
    </w:pPr>
    <w:rPr>
      <w:rFonts w:ascii="Bookman Old Style" w:hAnsi="Bookman Old Style" w:cs="Bookman Old Style"/>
      <w:b/>
      <w:bCs/>
      <w:sz w:val="12"/>
      <w:szCs w:val="12"/>
      <w:lang w:eastAsia="ru-RU"/>
    </w:rPr>
  </w:style>
  <w:style w:type="character" w:customStyle="1" w:styleId="103">
    <w:name w:val="Подпись к таблице (10)_"/>
    <w:uiPriority w:val="99"/>
    <w:rsid w:val="002F617A"/>
    <w:rPr>
      <w:rFonts w:ascii="Bookman Old Style" w:hAnsi="Bookman Old Style" w:cs="Bookman Old Style"/>
      <w:b/>
      <w:bCs/>
      <w:sz w:val="13"/>
      <w:szCs w:val="13"/>
      <w:u w:val="none"/>
    </w:rPr>
  </w:style>
  <w:style w:type="character" w:customStyle="1" w:styleId="104">
    <w:name w:val="Подпись к таблице (10)"/>
    <w:uiPriority w:val="99"/>
    <w:rsid w:val="002F617A"/>
    <w:rPr>
      <w:rFonts w:ascii="Bookman Old Style" w:hAnsi="Bookman Old Style" w:cs="Bookman Old Style"/>
      <w:b/>
      <w:bCs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370">
    <w:name w:val="Основной текст (37)_"/>
    <w:link w:val="371"/>
    <w:uiPriority w:val="99"/>
    <w:locked/>
    <w:rsid w:val="002F617A"/>
    <w:rPr>
      <w:rFonts w:ascii="Arial" w:hAnsi="Arial" w:cs="Arial"/>
      <w:b/>
      <w:bCs/>
      <w:sz w:val="16"/>
      <w:szCs w:val="16"/>
      <w:shd w:val="clear" w:color="auto" w:fill="FFFFFF"/>
    </w:rPr>
  </w:style>
  <w:style w:type="paragraph" w:customStyle="1" w:styleId="371">
    <w:name w:val="Основной текст (37)"/>
    <w:basedOn w:val="a2"/>
    <w:link w:val="370"/>
    <w:uiPriority w:val="99"/>
    <w:rsid w:val="002F617A"/>
    <w:pPr>
      <w:widowControl w:val="0"/>
      <w:shd w:val="clear" w:color="auto" w:fill="FFFFFF"/>
      <w:spacing w:before="540" w:after="540" w:line="240" w:lineRule="atLeast"/>
      <w:ind w:firstLine="600"/>
      <w:jc w:val="both"/>
    </w:pPr>
    <w:rPr>
      <w:rFonts w:cs="Arial"/>
      <w:b/>
      <w:bCs/>
      <w:sz w:val="16"/>
      <w:szCs w:val="16"/>
      <w:lang w:eastAsia="ru-RU"/>
    </w:rPr>
  </w:style>
  <w:style w:type="character" w:customStyle="1" w:styleId="40Exact">
    <w:name w:val="Основной текст (40) Exact"/>
    <w:link w:val="400"/>
    <w:uiPriority w:val="99"/>
    <w:locked/>
    <w:rsid w:val="002F617A"/>
    <w:rPr>
      <w:rFonts w:ascii="Franklin Gothic Heavy" w:hAnsi="Franklin Gothic Heavy" w:cs="Franklin Gothic Heavy"/>
      <w:sz w:val="43"/>
      <w:szCs w:val="43"/>
      <w:shd w:val="clear" w:color="auto" w:fill="FFFFFF"/>
    </w:rPr>
  </w:style>
  <w:style w:type="paragraph" w:customStyle="1" w:styleId="400">
    <w:name w:val="Основной текст (40)"/>
    <w:basedOn w:val="a2"/>
    <w:link w:val="40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Franklin Gothic Heavy" w:hAnsi="Franklin Gothic Heavy" w:cs="Franklin Gothic Heavy"/>
      <w:sz w:val="43"/>
      <w:szCs w:val="43"/>
      <w:lang w:eastAsia="ru-RU"/>
    </w:rPr>
  </w:style>
  <w:style w:type="character" w:customStyle="1" w:styleId="321">
    <w:name w:val="Основной текст (32)"/>
    <w:uiPriority w:val="99"/>
    <w:rsid w:val="002F617A"/>
    <w:rPr>
      <w:rFonts w:ascii="Bookman Old Style" w:hAnsi="Bookman Old Style" w:cs="Bookman Old Style"/>
      <w:b/>
      <w:bCs/>
      <w:i/>
      <w:iCs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10Exact0">
    <w:name w:val="Основной текст (10) Exact"/>
    <w:uiPriority w:val="99"/>
    <w:rsid w:val="002F617A"/>
    <w:rPr>
      <w:rFonts w:ascii="Arial" w:hAnsi="Arial" w:cs="Arial"/>
      <w:i/>
      <w:iCs/>
      <w:spacing w:val="-27"/>
      <w:sz w:val="20"/>
      <w:szCs w:val="20"/>
      <w:u w:val="none"/>
    </w:rPr>
  </w:style>
  <w:style w:type="character" w:customStyle="1" w:styleId="108pt">
    <w:name w:val="Основной текст (10) + 8 pt"/>
    <w:aliases w:val="Интервал 0 pt Exact4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6"/>
      <w:szCs w:val="16"/>
      <w:shd w:val="clear" w:color="auto" w:fill="FFFFFF"/>
    </w:rPr>
  </w:style>
  <w:style w:type="character" w:customStyle="1" w:styleId="41Exact">
    <w:name w:val="Основной текст (41) Exact"/>
    <w:uiPriority w:val="99"/>
    <w:rsid w:val="002F617A"/>
    <w:rPr>
      <w:rFonts w:ascii="Arial" w:hAnsi="Arial" w:cs="Arial"/>
      <w:i/>
      <w:iCs/>
      <w:spacing w:val="9"/>
      <w:sz w:val="11"/>
      <w:szCs w:val="11"/>
      <w:u w:val="none"/>
      <w:lang w:val="en-US"/>
    </w:rPr>
  </w:style>
  <w:style w:type="character" w:customStyle="1" w:styleId="42Exact">
    <w:name w:val="Основной текст (42) Exact"/>
    <w:link w:val="420"/>
    <w:uiPriority w:val="99"/>
    <w:locked/>
    <w:rsid w:val="002F617A"/>
    <w:rPr>
      <w:rFonts w:ascii="Gungsuh" w:eastAsia="Gungsuh" w:hAnsi="Gungsuh" w:cs="Gungsuh"/>
      <w:i/>
      <w:iCs/>
      <w:spacing w:val="8"/>
      <w:sz w:val="9"/>
      <w:szCs w:val="9"/>
      <w:shd w:val="clear" w:color="auto" w:fill="FFFFFF"/>
      <w:lang w:val="en-US"/>
    </w:rPr>
  </w:style>
  <w:style w:type="paragraph" w:customStyle="1" w:styleId="420">
    <w:name w:val="Основной текст (42)"/>
    <w:basedOn w:val="a2"/>
    <w:link w:val="42Exact"/>
    <w:uiPriority w:val="99"/>
    <w:rsid w:val="002F617A"/>
    <w:pPr>
      <w:widowControl w:val="0"/>
      <w:shd w:val="clear" w:color="auto" w:fill="FFFFFF"/>
      <w:spacing w:before="600" w:after="360" w:line="240" w:lineRule="atLeast"/>
    </w:pPr>
    <w:rPr>
      <w:rFonts w:ascii="Gungsuh" w:eastAsia="Gungsuh" w:hAnsi="Gungsuh" w:cs="Gungsuh"/>
      <w:i/>
      <w:iCs/>
      <w:spacing w:val="8"/>
      <w:sz w:val="9"/>
      <w:szCs w:val="9"/>
      <w:lang w:val="en-US" w:eastAsia="ru-RU"/>
    </w:rPr>
  </w:style>
  <w:style w:type="character" w:customStyle="1" w:styleId="417pt">
    <w:name w:val="Основной текст (41) + 7 pt"/>
    <w:aliases w:val="Полужирный15,Не курсив,Интервал 0 pt Exact3"/>
    <w:uiPriority w:val="99"/>
    <w:rsid w:val="002F617A"/>
    <w:rPr>
      <w:rFonts w:ascii="Arial" w:hAnsi="Arial" w:cs="Arial"/>
      <w:b/>
      <w:bCs/>
      <w:i/>
      <w:iCs/>
      <w:spacing w:val="7"/>
      <w:sz w:val="14"/>
      <w:szCs w:val="14"/>
      <w:shd w:val="clear" w:color="auto" w:fill="FFFFFF"/>
      <w:lang w:val="en-US"/>
    </w:rPr>
  </w:style>
  <w:style w:type="character" w:customStyle="1" w:styleId="410">
    <w:name w:val="Основной текст (41)_"/>
    <w:link w:val="411"/>
    <w:uiPriority w:val="99"/>
    <w:locked/>
    <w:rsid w:val="002F617A"/>
    <w:rPr>
      <w:rFonts w:ascii="Arial" w:hAnsi="Arial" w:cs="Arial"/>
      <w:i/>
      <w:iCs/>
      <w:sz w:val="11"/>
      <w:szCs w:val="11"/>
      <w:shd w:val="clear" w:color="auto" w:fill="FFFFFF"/>
      <w:lang w:val="en-US"/>
    </w:rPr>
  </w:style>
  <w:style w:type="paragraph" w:customStyle="1" w:styleId="411">
    <w:name w:val="Основной текст (41)"/>
    <w:basedOn w:val="a2"/>
    <w:link w:val="410"/>
    <w:uiPriority w:val="99"/>
    <w:rsid w:val="002F617A"/>
    <w:pPr>
      <w:widowControl w:val="0"/>
      <w:shd w:val="clear" w:color="auto" w:fill="FFFFFF"/>
      <w:spacing w:before="360" w:after="600" w:line="240" w:lineRule="atLeast"/>
    </w:pPr>
    <w:rPr>
      <w:rFonts w:cs="Arial"/>
      <w:i/>
      <w:iCs/>
      <w:sz w:val="11"/>
      <w:szCs w:val="11"/>
      <w:lang w:val="en-US" w:eastAsia="ru-RU"/>
    </w:rPr>
  </w:style>
  <w:style w:type="character" w:customStyle="1" w:styleId="417">
    <w:name w:val="Основной текст (41) + 7"/>
    <w:aliases w:val="5 pt17,Полужирный14,Не курсив2"/>
    <w:uiPriority w:val="99"/>
    <w:rsid w:val="002F617A"/>
    <w:rPr>
      <w:rFonts w:ascii="Arial" w:hAnsi="Arial" w:cs="Arial"/>
      <w:b/>
      <w:bCs/>
      <w:i/>
      <w:iCs/>
      <w:color w:val="000000"/>
      <w:spacing w:val="0"/>
      <w:w w:val="100"/>
      <w:position w:val="0"/>
      <w:sz w:val="15"/>
      <w:szCs w:val="15"/>
      <w:shd w:val="clear" w:color="auto" w:fill="FFFFFF"/>
      <w:lang w:val="en-US"/>
    </w:rPr>
  </w:style>
  <w:style w:type="character" w:customStyle="1" w:styleId="430">
    <w:name w:val="Основной текст (43)_"/>
    <w:link w:val="431"/>
    <w:uiPriority w:val="99"/>
    <w:locked/>
    <w:rsid w:val="002F617A"/>
    <w:rPr>
      <w:rFonts w:ascii="Bookman Old Style" w:hAnsi="Bookman Old Style" w:cs="Bookman Old Style"/>
      <w:spacing w:val="-10"/>
      <w:sz w:val="12"/>
      <w:szCs w:val="12"/>
      <w:shd w:val="clear" w:color="auto" w:fill="FFFFFF"/>
      <w:lang w:val="en-US"/>
    </w:rPr>
  </w:style>
  <w:style w:type="paragraph" w:customStyle="1" w:styleId="431">
    <w:name w:val="Основной текст (43)"/>
    <w:basedOn w:val="a2"/>
    <w:link w:val="430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Bookman Old Style" w:hAnsi="Bookman Old Style" w:cs="Bookman Old Style"/>
      <w:spacing w:val="-10"/>
      <w:sz w:val="12"/>
      <w:szCs w:val="12"/>
      <w:lang w:val="en-US" w:eastAsia="ru-RU"/>
    </w:rPr>
  </w:style>
  <w:style w:type="character" w:customStyle="1" w:styleId="44Exact">
    <w:name w:val="Основной текст (44) Exact"/>
    <w:link w:val="440"/>
    <w:uiPriority w:val="99"/>
    <w:locked/>
    <w:rsid w:val="002F617A"/>
    <w:rPr>
      <w:rFonts w:ascii="Arial" w:hAnsi="Arial" w:cs="Arial"/>
      <w:i/>
      <w:iCs/>
      <w:sz w:val="16"/>
      <w:szCs w:val="16"/>
      <w:shd w:val="clear" w:color="auto" w:fill="FFFFFF"/>
    </w:rPr>
  </w:style>
  <w:style w:type="paragraph" w:customStyle="1" w:styleId="440">
    <w:name w:val="Основной текст (44)"/>
    <w:basedOn w:val="a2"/>
    <w:link w:val="44Exact"/>
    <w:uiPriority w:val="99"/>
    <w:rsid w:val="002F617A"/>
    <w:pPr>
      <w:widowControl w:val="0"/>
      <w:shd w:val="clear" w:color="auto" w:fill="FFFFFF"/>
      <w:spacing w:after="60" w:line="240" w:lineRule="atLeast"/>
    </w:pPr>
    <w:rPr>
      <w:rFonts w:cs="Arial"/>
      <w:i/>
      <w:iCs/>
      <w:sz w:val="16"/>
      <w:szCs w:val="16"/>
      <w:lang w:eastAsia="ru-RU"/>
    </w:rPr>
  </w:style>
  <w:style w:type="character" w:customStyle="1" w:styleId="FranklinGothicHeavy4">
    <w:name w:val="Основной текст + Franklin Gothic Heavy4"/>
    <w:aliases w:val="10 pt5,Курсив11"/>
    <w:uiPriority w:val="99"/>
    <w:rsid w:val="002F617A"/>
    <w:rPr>
      <w:rFonts w:ascii="Franklin Gothic Heavy" w:eastAsia="Times New Roman" w:hAnsi="Franklin Gothic Heavy" w:cs="Franklin Gothic Heavy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a">
    <w:name w:val="Основной текст + 5"/>
    <w:aliases w:val="5 pt16,Курсив10"/>
    <w:uiPriority w:val="99"/>
    <w:rsid w:val="002F617A"/>
    <w:rPr>
      <w:rFonts w:ascii="Arial" w:eastAsia="Times New Roman" w:hAnsi="Arial" w:cs="Arial"/>
      <w:i/>
      <w:iCs/>
      <w:color w:val="000000"/>
      <w:spacing w:val="0"/>
      <w:w w:val="100"/>
      <w:position w:val="0"/>
      <w:sz w:val="11"/>
      <w:szCs w:val="11"/>
      <w:shd w:val="clear" w:color="auto" w:fill="FFFFFF"/>
      <w:lang w:val="en-US"/>
    </w:rPr>
  </w:style>
  <w:style w:type="character" w:customStyle="1" w:styleId="122">
    <w:name w:val="Основной текст (12)_"/>
    <w:link w:val="123"/>
    <w:uiPriority w:val="99"/>
    <w:locked/>
    <w:rsid w:val="002F617A"/>
    <w:rPr>
      <w:rFonts w:ascii="Tahoma" w:hAnsi="Tahoma" w:cs="Tahoma"/>
      <w:spacing w:val="20"/>
      <w:sz w:val="16"/>
      <w:szCs w:val="16"/>
      <w:shd w:val="clear" w:color="auto" w:fill="FFFFFF"/>
    </w:rPr>
  </w:style>
  <w:style w:type="paragraph" w:customStyle="1" w:styleId="123">
    <w:name w:val="Основной текст (12)"/>
    <w:basedOn w:val="a2"/>
    <w:link w:val="122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Tahoma" w:hAnsi="Tahoma" w:cs="Tahoma"/>
      <w:spacing w:val="20"/>
      <w:sz w:val="16"/>
      <w:szCs w:val="16"/>
      <w:lang w:eastAsia="ru-RU"/>
    </w:rPr>
  </w:style>
  <w:style w:type="character" w:customStyle="1" w:styleId="12Arial">
    <w:name w:val="Основной текст (12) + Arial"/>
    <w:aliases w:val="52,5 pt15,Курсив9,Интервал 0 pt5"/>
    <w:uiPriority w:val="99"/>
    <w:rsid w:val="002F617A"/>
    <w:rPr>
      <w:rFonts w:ascii="Arial" w:hAnsi="Arial" w:cs="Arial"/>
      <w:i/>
      <w:iCs/>
      <w:color w:val="000000"/>
      <w:spacing w:val="0"/>
      <w:w w:val="100"/>
      <w:position w:val="0"/>
      <w:sz w:val="11"/>
      <w:szCs w:val="11"/>
      <w:shd w:val="clear" w:color="auto" w:fill="FFFFFF"/>
    </w:rPr>
  </w:style>
  <w:style w:type="character" w:customStyle="1" w:styleId="12Arial3">
    <w:name w:val="Основной текст (12) + Arial3"/>
    <w:aliases w:val="71,5 pt14,Полужирный13,Интервал 0 pt4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720">
    <w:name w:val="Основной текст + 72"/>
    <w:aliases w:val="5 pt13,Полужирный12"/>
    <w:uiPriority w:val="99"/>
    <w:rsid w:val="002F617A"/>
    <w:rPr>
      <w:rFonts w:ascii="Arial" w:eastAsia="Times New Roman" w:hAnsi="Arial" w:cs="Arial"/>
      <w:b/>
      <w:bCs/>
      <w:color w:val="000000"/>
      <w:spacing w:val="0"/>
      <w:w w:val="100"/>
      <w:position w:val="0"/>
      <w:sz w:val="15"/>
      <w:szCs w:val="15"/>
      <w:shd w:val="clear" w:color="auto" w:fill="FFFFFF"/>
    </w:rPr>
  </w:style>
  <w:style w:type="character" w:customStyle="1" w:styleId="BookmanOldStyle6">
    <w:name w:val="Основной текст + Bookman Old Style6"/>
    <w:aliases w:val="10 pt4,Полужирный11,Курсив8,Интервал 1 pt6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30"/>
      <w:w w:val="100"/>
      <w:position w:val="0"/>
      <w:sz w:val="20"/>
      <w:szCs w:val="20"/>
      <w:shd w:val="clear" w:color="auto" w:fill="FFFFFF"/>
      <w:lang w:val="en-US"/>
    </w:rPr>
  </w:style>
  <w:style w:type="character" w:customStyle="1" w:styleId="12Arial2">
    <w:name w:val="Основной текст (12) + Arial2"/>
    <w:aliases w:val="7 pt2,Полужирный10,Интервал 0 pt Exact2"/>
    <w:uiPriority w:val="99"/>
    <w:rsid w:val="002F617A"/>
    <w:rPr>
      <w:rFonts w:ascii="Arial" w:hAnsi="Arial" w:cs="Arial"/>
      <w:b/>
      <w:bCs/>
      <w:color w:val="000000"/>
      <w:spacing w:val="7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12Arial1">
    <w:name w:val="Основной текст (12) + Arial1"/>
    <w:aliases w:val="51,5 pt12,Курсив7,Интервал 0 pt Exact1"/>
    <w:uiPriority w:val="99"/>
    <w:rsid w:val="002F617A"/>
    <w:rPr>
      <w:rFonts w:ascii="Arial" w:hAnsi="Arial" w:cs="Arial"/>
      <w:i/>
      <w:iCs/>
      <w:color w:val="000000"/>
      <w:spacing w:val="9"/>
      <w:w w:val="100"/>
      <w:position w:val="0"/>
      <w:sz w:val="11"/>
      <w:szCs w:val="11"/>
      <w:shd w:val="clear" w:color="auto" w:fill="FFFFFF"/>
      <w:lang w:val="en-US"/>
    </w:rPr>
  </w:style>
  <w:style w:type="character" w:customStyle="1" w:styleId="329pt1">
    <w:name w:val="Основной текст (32) + 9 pt1"/>
    <w:aliases w:val="Интервал 1 pt Exact"/>
    <w:uiPriority w:val="99"/>
    <w:rsid w:val="002F617A"/>
    <w:rPr>
      <w:rFonts w:ascii="Bookman Old Style" w:hAnsi="Bookman Old Style" w:cs="Bookman Old Style"/>
      <w:b/>
      <w:bCs/>
      <w:i/>
      <w:iCs/>
      <w:color w:val="000000"/>
      <w:spacing w:val="30"/>
      <w:w w:val="100"/>
      <w:position w:val="0"/>
      <w:sz w:val="18"/>
      <w:szCs w:val="18"/>
      <w:u w:val="none"/>
      <w:lang w:val="en-US"/>
    </w:rPr>
  </w:style>
  <w:style w:type="character" w:customStyle="1" w:styleId="45Exact">
    <w:name w:val="Основной текст (45) Exact"/>
    <w:link w:val="450"/>
    <w:uiPriority w:val="99"/>
    <w:locked/>
    <w:rsid w:val="002F617A"/>
    <w:rPr>
      <w:rFonts w:ascii="Bookman Old Style" w:hAnsi="Bookman Old Style" w:cs="Bookman Old Style"/>
      <w:i/>
      <w:iCs/>
      <w:spacing w:val="14"/>
      <w:sz w:val="11"/>
      <w:szCs w:val="11"/>
      <w:shd w:val="clear" w:color="auto" w:fill="FFFFFF"/>
      <w:lang w:val="en-US"/>
    </w:rPr>
  </w:style>
  <w:style w:type="paragraph" w:customStyle="1" w:styleId="450">
    <w:name w:val="Основной текст (45)"/>
    <w:basedOn w:val="a2"/>
    <w:link w:val="45Exact"/>
    <w:uiPriority w:val="99"/>
    <w:rsid w:val="002F617A"/>
    <w:pPr>
      <w:widowControl w:val="0"/>
      <w:shd w:val="clear" w:color="auto" w:fill="FFFFFF"/>
      <w:spacing w:after="0" w:line="240" w:lineRule="atLeast"/>
    </w:pPr>
    <w:rPr>
      <w:rFonts w:ascii="Bookman Old Style" w:hAnsi="Bookman Old Style" w:cs="Bookman Old Style"/>
      <w:i/>
      <w:iCs/>
      <w:spacing w:val="14"/>
      <w:sz w:val="11"/>
      <w:szCs w:val="11"/>
      <w:lang w:val="en-US" w:eastAsia="ru-RU"/>
    </w:rPr>
  </w:style>
  <w:style w:type="character" w:customStyle="1" w:styleId="BookmanOldStyle5">
    <w:name w:val="Основной текст + Bookman Old Style5"/>
    <w:aliases w:val="9 pt3,Полужирный9,Курсив6,Интервал 1 pt Exact1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30"/>
      <w:w w:val="100"/>
      <w:position w:val="0"/>
      <w:sz w:val="18"/>
      <w:szCs w:val="18"/>
      <w:shd w:val="clear" w:color="auto" w:fill="FFFFFF"/>
    </w:rPr>
  </w:style>
  <w:style w:type="character" w:customStyle="1" w:styleId="13pt">
    <w:name w:val="Основной текст + 13 pt"/>
    <w:aliases w:val="Полужирный8,Интервал 1 pt5"/>
    <w:uiPriority w:val="99"/>
    <w:rsid w:val="002F617A"/>
    <w:rPr>
      <w:rFonts w:ascii="Arial" w:eastAsia="Times New Roman" w:hAnsi="Arial" w:cs="Arial"/>
      <w:b/>
      <w:bCs/>
      <w:color w:val="000000"/>
      <w:spacing w:val="30"/>
      <w:w w:val="100"/>
      <w:position w:val="0"/>
      <w:sz w:val="26"/>
      <w:szCs w:val="26"/>
      <w:shd w:val="clear" w:color="auto" w:fill="FFFFFF"/>
      <w:lang w:val="ru-RU"/>
    </w:rPr>
  </w:style>
  <w:style w:type="character" w:customStyle="1" w:styleId="124">
    <w:name w:val="Основной текст + 12"/>
    <w:aliases w:val="5 pt11,Полужирный7,Интервал 2 pt2"/>
    <w:uiPriority w:val="99"/>
    <w:rsid w:val="002F617A"/>
    <w:rPr>
      <w:rFonts w:ascii="Arial" w:eastAsia="Times New Roman" w:hAnsi="Arial" w:cs="Arial"/>
      <w:b/>
      <w:bCs/>
      <w:color w:val="000000"/>
      <w:spacing w:val="40"/>
      <w:w w:val="100"/>
      <w:position w:val="0"/>
      <w:sz w:val="25"/>
      <w:szCs w:val="25"/>
      <w:shd w:val="clear" w:color="auto" w:fill="FFFFFF"/>
      <w:lang w:val="ru-RU"/>
    </w:rPr>
  </w:style>
  <w:style w:type="character" w:customStyle="1" w:styleId="32Arial">
    <w:name w:val="Основной текст (32) + Arial"/>
    <w:aliases w:val="111,5 pt10,Не полужирный7,Не курсив1,Основной текст + Arial"/>
    <w:uiPriority w:val="99"/>
    <w:rsid w:val="002F617A"/>
    <w:rPr>
      <w:rFonts w:ascii="Arial" w:hAnsi="Arial" w:cs="Arial"/>
      <w:b/>
      <w:bCs/>
      <w:i/>
      <w:iCs/>
      <w:color w:val="000000"/>
      <w:spacing w:val="0"/>
      <w:w w:val="100"/>
      <w:position w:val="0"/>
      <w:sz w:val="23"/>
      <w:szCs w:val="23"/>
      <w:u w:val="none"/>
      <w:lang w:val="ru-RU"/>
    </w:rPr>
  </w:style>
  <w:style w:type="character" w:customStyle="1" w:styleId="460">
    <w:name w:val="Основной текст (46)_"/>
    <w:uiPriority w:val="99"/>
    <w:rsid w:val="002F617A"/>
    <w:rPr>
      <w:rFonts w:ascii="Franklin Gothic Heavy" w:hAnsi="Franklin Gothic Heavy" w:cs="Franklin Gothic Heavy"/>
      <w:spacing w:val="-20"/>
      <w:sz w:val="39"/>
      <w:szCs w:val="39"/>
      <w:u w:val="none"/>
      <w:lang w:val="en-US"/>
    </w:rPr>
  </w:style>
  <w:style w:type="character" w:customStyle="1" w:styleId="46BookmanOldStyle">
    <w:name w:val="Основной текст (46) + Bookman Old Style"/>
    <w:aliases w:val="18,5 pt9,Полужирный6,Курсив5,Интервал 1 pt4,Масштаб 20%"/>
    <w:uiPriority w:val="99"/>
    <w:rsid w:val="002F617A"/>
    <w:rPr>
      <w:rFonts w:ascii="Bookman Old Style" w:hAnsi="Bookman Old Style" w:cs="Bookman Old Style"/>
      <w:b/>
      <w:bCs/>
      <w:i/>
      <w:iCs/>
      <w:color w:val="000000"/>
      <w:spacing w:val="20"/>
      <w:w w:val="20"/>
      <w:position w:val="0"/>
      <w:sz w:val="37"/>
      <w:szCs w:val="37"/>
      <w:u w:val="none"/>
      <w:lang w:val="en-US"/>
    </w:rPr>
  </w:style>
  <w:style w:type="character" w:customStyle="1" w:styleId="461">
    <w:name w:val="Основной текст (46)"/>
    <w:uiPriority w:val="99"/>
    <w:rsid w:val="002F617A"/>
    <w:rPr>
      <w:rFonts w:ascii="Franklin Gothic Heavy" w:hAnsi="Franklin Gothic Heavy" w:cs="Franklin Gothic Heavy"/>
      <w:color w:val="000000"/>
      <w:spacing w:val="-20"/>
      <w:w w:val="100"/>
      <w:position w:val="0"/>
      <w:sz w:val="39"/>
      <w:szCs w:val="39"/>
      <w:u w:val="none"/>
      <w:lang w:val="en-US"/>
    </w:rPr>
  </w:style>
  <w:style w:type="character" w:customStyle="1" w:styleId="59pt">
    <w:name w:val="Основной текст (5) + 9 pt"/>
    <w:aliases w:val="Не полужирный6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470">
    <w:name w:val="Основной текст (47)_"/>
    <w:uiPriority w:val="99"/>
    <w:rsid w:val="002F617A"/>
    <w:rPr>
      <w:rFonts w:ascii="Calibri" w:hAnsi="Calibri" w:cs="Calibri"/>
      <w:sz w:val="19"/>
      <w:szCs w:val="19"/>
      <w:u w:val="none"/>
    </w:rPr>
  </w:style>
  <w:style w:type="character" w:customStyle="1" w:styleId="471">
    <w:name w:val="Основной текст (47)"/>
    <w:uiPriority w:val="99"/>
    <w:rsid w:val="002F617A"/>
    <w:rPr>
      <w:rFonts w:ascii="Calibri" w:hAnsi="Calibri" w:cs="Calibri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5FranklinGothicMediumCond">
    <w:name w:val="Основной текст (5) + Franklin Gothic Medium Cond"/>
    <w:aliases w:val="10 pt3,Не полужирный5,Интервал 0 pt3"/>
    <w:uiPriority w:val="99"/>
    <w:rsid w:val="002F617A"/>
    <w:rPr>
      <w:rFonts w:ascii="Franklin Gothic Medium Cond" w:hAnsi="Franklin Gothic Medium Cond" w:cs="Franklin Gothic Medium Cond"/>
      <w:b/>
      <w:bCs/>
      <w:color w:val="000000"/>
      <w:spacing w:val="-1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Calibri">
    <w:name w:val="Основной текст (5) + Calibri"/>
    <w:aliases w:val="10 pt2,Не полужирный4"/>
    <w:uiPriority w:val="99"/>
    <w:rsid w:val="002F617A"/>
    <w:rPr>
      <w:rFonts w:ascii="Calibri" w:hAnsi="Calibri" w:cs="Calibri"/>
      <w:b/>
      <w:b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511">
    <w:name w:val="Основной текст (5) + 11"/>
    <w:aliases w:val="5 pt8,Не полужирный3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3"/>
      <w:szCs w:val="23"/>
      <w:shd w:val="clear" w:color="auto" w:fill="FFFFFF"/>
    </w:rPr>
  </w:style>
  <w:style w:type="character" w:customStyle="1" w:styleId="5Gungsuh">
    <w:name w:val="Основной текст (5) + Gungsuh"/>
    <w:aliases w:val="9 pt2,Не полужирный2,Курсив4"/>
    <w:uiPriority w:val="99"/>
    <w:rsid w:val="002F617A"/>
    <w:rPr>
      <w:rFonts w:ascii="Gungsuh" w:eastAsia="Gungsuh" w:hAnsi="Gungsuh" w:cs="Gungsuh"/>
      <w:b/>
      <w:bCs/>
      <w:i/>
      <w:iCs/>
      <w:strike/>
      <w:color w:val="000000"/>
      <w:spacing w:val="0"/>
      <w:w w:val="100"/>
      <w:position w:val="0"/>
      <w:sz w:val="18"/>
      <w:szCs w:val="18"/>
      <w:shd w:val="clear" w:color="auto" w:fill="FFFFFF"/>
    </w:rPr>
  </w:style>
  <w:style w:type="character" w:customStyle="1" w:styleId="2110">
    <w:name w:val="Подпись к картинке (2) + 11"/>
    <w:aliases w:val="5 pt7"/>
    <w:uiPriority w:val="99"/>
    <w:rsid w:val="002F617A"/>
    <w:rPr>
      <w:rFonts w:ascii="Arial" w:hAnsi="Arial" w:cs="Arial"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480">
    <w:name w:val="Основной текст (48)_"/>
    <w:link w:val="481"/>
    <w:uiPriority w:val="99"/>
    <w:locked/>
    <w:rsid w:val="002F617A"/>
    <w:rPr>
      <w:rFonts w:ascii="Arial" w:hAnsi="Arial" w:cs="Arial"/>
      <w:b/>
      <w:bCs/>
      <w:sz w:val="11"/>
      <w:szCs w:val="11"/>
      <w:shd w:val="clear" w:color="auto" w:fill="FFFFFF"/>
    </w:rPr>
  </w:style>
  <w:style w:type="paragraph" w:customStyle="1" w:styleId="481">
    <w:name w:val="Основной текст (48)"/>
    <w:basedOn w:val="a2"/>
    <w:link w:val="480"/>
    <w:uiPriority w:val="99"/>
    <w:rsid w:val="002F617A"/>
    <w:pPr>
      <w:widowControl w:val="0"/>
      <w:shd w:val="clear" w:color="auto" w:fill="FFFFFF"/>
      <w:spacing w:after="0" w:line="178" w:lineRule="exact"/>
    </w:pPr>
    <w:rPr>
      <w:rFonts w:cs="Arial"/>
      <w:b/>
      <w:bCs/>
      <w:sz w:val="11"/>
      <w:szCs w:val="11"/>
      <w:lang w:eastAsia="ru-RU"/>
    </w:rPr>
  </w:style>
  <w:style w:type="character" w:customStyle="1" w:styleId="380">
    <w:name w:val="Основной текст (38)_"/>
    <w:link w:val="381"/>
    <w:uiPriority w:val="99"/>
    <w:locked/>
    <w:rsid w:val="002F617A"/>
    <w:rPr>
      <w:rFonts w:ascii="Bookman Old Style" w:hAnsi="Bookman Old Style" w:cs="Bookman Old Style"/>
      <w:b/>
      <w:bCs/>
      <w:sz w:val="13"/>
      <w:szCs w:val="13"/>
      <w:shd w:val="clear" w:color="auto" w:fill="FFFFFF"/>
    </w:rPr>
  </w:style>
  <w:style w:type="paragraph" w:customStyle="1" w:styleId="381">
    <w:name w:val="Основной текст (38)"/>
    <w:basedOn w:val="a2"/>
    <w:link w:val="380"/>
    <w:uiPriority w:val="99"/>
    <w:rsid w:val="002F617A"/>
    <w:pPr>
      <w:widowControl w:val="0"/>
      <w:shd w:val="clear" w:color="auto" w:fill="FFFFFF"/>
      <w:spacing w:after="0" w:line="187" w:lineRule="exact"/>
    </w:pPr>
    <w:rPr>
      <w:rFonts w:ascii="Bookman Old Style" w:hAnsi="Bookman Old Style" w:cs="Bookman Old Style"/>
      <w:b/>
      <w:bCs/>
      <w:sz w:val="13"/>
      <w:szCs w:val="13"/>
      <w:lang w:eastAsia="ru-RU"/>
    </w:rPr>
  </w:style>
  <w:style w:type="character" w:customStyle="1" w:styleId="Tahoma">
    <w:name w:val="Основной текст + Tahoma"/>
    <w:aliases w:val="81,5 pt6"/>
    <w:uiPriority w:val="99"/>
    <w:rsid w:val="002F617A"/>
    <w:rPr>
      <w:rFonts w:ascii="Tahoma" w:eastAsia="Times New Roman" w:hAnsi="Tahoma" w:cs="Tahoma"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BookmanOldStyle4">
    <w:name w:val="Основной текст + Bookman Old Style4"/>
    <w:aliases w:val="4 pt"/>
    <w:uiPriority w:val="99"/>
    <w:rsid w:val="002F617A"/>
    <w:rPr>
      <w:rFonts w:ascii="Bookman Old Style" w:eastAsia="Times New Roman" w:hAnsi="Bookman Old Style" w:cs="Bookman Old Style"/>
      <w:color w:val="000000"/>
      <w:spacing w:val="0"/>
      <w:w w:val="100"/>
      <w:position w:val="0"/>
      <w:sz w:val="8"/>
      <w:szCs w:val="8"/>
      <w:shd w:val="clear" w:color="auto" w:fill="FFFFFF"/>
    </w:rPr>
  </w:style>
  <w:style w:type="character" w:customStyle="1" w:styleId="490">
    <w:name w:val="Основной текст (49)_"/>
    <w:uiPriority w:val="99"/>
    <w:rsid w:val="002F617A"/>
    <w:rPr>
      <w:rFonts w:ascii="Candara" w:hAnsi="Candara" w:cs="Candara"/>
      <w:b/>
      <w:bCs/>
      <w:spacing w:val="-20"/>
      <w:sz w:val="15"/>
      <w:szCs w:val="15"/>
      <w:u w:val="none"/>
    </w:rPr>
  </w:style>
  <w:style w:type="character" w:customStyle="1" w:styleId="49Calibri">
    <w:name w:val="Основной текст (49) + Calibri"/>
    <w:aliases w:val="9 pt1,Не полужирный1,Интервал 0 pt2"/>
    <w:uiPriority w:val="99"/>
    <w:rsid w:val="002F617A"/>
    <w:rPr>
      <w:rFonts w:ascii="Calibri" w:hAnsi="Calibri" w:cs="Calibri"/>
      <w:b/>
      <w:bCs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491">
    <w:name w:val="Основной текст (49)"/>
    <w:uiPriority w:val="99"/>
    <w:rsid w:val="002F617A"/>
    <w:rPr>
      <w:rFonts w:ascii="Candara" w:hAnsi="Candara" w:cs="Candara"/>
      <w:b/>
      <w:bCs/>
      <w:color w:val="000000"/>
      <w:spacing w:val="-20"/>
      <w:w w:val="100"/>
      <w:position w:val="0"/>
      <w:sz w:val="15"/>
      <w:szCs w:val="15"/>
      <w:u w:val="none"/>
    </w:rPr>
  </w:style>
  <w:style w:type="character" w:customStyle="1" w:styleId="3c">
    <w:name w:val="Заголовок №3_"/>
    <w:link w:val="3d"/>
    <w:uiPriority w:val="99"/>
    <w:locked/>
    <w:rsid w:val="002F617A"/>
    <w:rPr>
      <w:rFonts w:ascii="Arial" w:hAnsi="Arial" w:cs="Arial"/>
      <w:b/>
      <w:bCs/>
      <w:shd w:val="clear" w:color="auto" w:fill="FFFFFF"/>
    </w:rPr>
  </w:style>
  <w:style w:type="paragraph" w:customStyle="1" w:styleId="3d">
    <w:name w:val="Заголовок №3"/>
    <w:basedOn w:val="a2"/>
    <w:link w:val="3c"/>
    <w:uiPriority w:val="99"/>
    <w:rsid w:val="002F617A"/>
    <w:pPr>
      <w:widowControl w:val="0"/>
      <w:shd w:val="clear" w:color="auto" w:fill="FFFFFF"/>
      <w:spacing w:before="660" w:after="180" w:line="336" w:lineRule="exact"/>
      <w:ind w:hanging="920"/>
      <w:outlineLvl w:val="2"/>
    </w:pPr>
    <w:rPr>
      <w:rFonts w:cs="Arial"/>
      <w:b/>
      <w:bCs/>
      <w:sz w:val="20"/>
      <w:szCs w:val="20"/>
      <w:lang w:eastAsia="ru-RU"/>
    </w:rPr>
  </w:style>
  <w:style w:type="character" w:customStyle="1" w:styleId="4100">
    <w:name w:val="Основной текст (4) + 10"/>
    <w:aliases w:val="5 pt5,Интервал 0 pt1"/>
    <w:uiPriority w:val="99"/>
    <w:rsid w:val="002F617A"/>
    <w:rPr>
      <w:rFonts w:ascii="Arial" w:hAnsi="Arial" w:cs="Arial"/>
      <w:b/>
      <w:bCs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BookmanOldStyle1">
    <w:name w:val="Подпись к картинке + Bookman Old Style"/>
    <w:aliases w:val="8 pt2,Интервал 1 pt3"/>
    <w:uiPriority w:val="99"/>
    <w:rsid w:val="002F617A"/>
    <w:rPr>
      <w:rFonts w:ascii="Bookman Old Style" w:hAnsi="Bookman Old Style" w:cs="Bookman Old Style"/>
      <w:b/>
      <w:bCs/>
      <w:color w:val="000000"/>
      <w:spacing w:val="2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4a">
    <w:name w:val="Заголовок №4_"/>
    <w:link w:val="4b"/>
    <w:uiPriority w:val="99"/>
    <w:locked/>
    <w:rsid w:val="002F617A"/>
    <w:rPr>
      <w:rFonts w:ascii="Arial" w:hAnsi="Arial" w:cs="Arial"/>
      <w:sz w:val="23"/>
      <w:szCs w:val="23"/>
      <w:shd w:val="clear" w:color="auto" w:fill="FFFFFF"/>
    </w:rPr>
  </w:style>
  <w:style w:type="paragraph" w:customStyle="1" w:styleId="4b">
    <w:name w:val="Заголовок №4"/>
    <w:basedOn w:val="a2"/>
    <w:link w:val="4a"/>
    <w:uiPriority w:val="99"/>
    <w:rsid w:val="002F617A"/>
    <w:pPr>
      <w:widowControl w:val="0"/>
      <w:shd w:val="clear" w:color="auto" w:fill="FFFFFF"/>
      <w:spacing w:before="720" w:after="720" w:line="413" w:lineRule="exact"/>
      <w:ind w:firstLine="580"/>
      <w:jc w:val="both"/>
      <w:outlineLvl w:val="3"/>
    </w:pPr>
    <w:rPr>
      <w:rFonts w:cs="Arial"/>
      <w:sz w:val="23"/>
      <w:szCs w:val="23"/>
      <w:lang w:eastAsia="ru-RU"/>
    </w:rPr>
  </w:style>
  <w:style w:type="character" w:customStyle="1" w:styleId="810">
    <w:name w:val="Основной текст + 81"/>
    <w:aliases w:val="5 pt4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30pt">
    <w:name w:val="Заголовок №3 + Интервал 0 pt"/>
    <w:uiPriority w:val="99"/>
    <w:rsid w:val="002F617A"/>
    <w:rPr>
      <w:rFonts w:ascii="Arial" w:hAnsi="Arial" w:cs="Arial"/>
      <w:b/>
      <w:bCs/>
      <w:color w:val="000000"/>
      <w:spacing w:val="-10"/>
      <w:w w:val="100"/>
      <w:position w:val="0"/>
      <w:shd w:val="clear" w:color="auto" w:fill="FFFFFF"/>
      <w:lang w:val="ru-RU"/>
    </w:rPr>
  </w:style>
  <w:style w:type="character" w:customStyle="1" w:styleId="BookmanOldStyle3">
    <w:name w:val="Основной текст + Bookman Old Style3"/>
    <w:aliases w:val="91,5 pt3,Полужирный5,Курсив3"/>
    <w:uiPriority w:val="99"/>
    <w:rsid w:val="002F617A"/>
    <w:rPr>
      <w:rFonts w:ascii="Bookman Old Style" w:eastAsia="Times New Roman" w:hAnsi="Bookman Old Style" w:cs="Bookman Old Style"/>
      <w:b/>
      <w:bCs/>
      <w:i/>
      <w:iCs/>
      <w:color w:val="000000"/>
      <w:spacing w:val="0"/>
      <w:w w:val="100"/>
      <w:position w:val="0"/>
      <w:sz w:val="19"/>
      <w:szCs w:val="19"/>
      <w:shd w:val="clear" w:color="auto" w:fill="FFFFFF"/>
    </w:rPr>
  </w:style>
  <w:style w:type="character" w:customStyle="1" w:styleId="CenturyGothic">
    <w:name w:val="Основной текст + Century Gothic"/>
    <w:aliases w:val="4 pt1"/>
    <w:uiPriority w:val="99"/>
    <w:rsid w:val="002F617A"/>
    <w:rPr>
      <w:rFonts w:ascii="Century Gothic" w:eastAsia="Times New Roman" w:hAnsi="Century Gothic" w:cs="Century Gothic"/>
      <w:color w:val="000000"/>
      <w:spacing w:val="0"/>
      <w:w w:val="100"/>
      <w:position w:val="0"/>
      <w:sz w:val="8"/>
      <w:szCs w:val="8"/>
      <w:shd w:val="clear" w:color="auto" w:fill="FFFFFF"/>
      <w:lang w:val="en-US"/>
    </w:rPr>
  </w:style>
  <w:style w:type="character" w:customStyle="1" w:styleId="BookmanOldStyle2">
    <w:name w:val="Основной текст + Bookman Old Style2"/>
    <w:aliases w:val="7 pt1,Интервал -1 pt"/>
    <w:uiPriority w:val="99"/>
    <w:rsid w:val="002F617A"/>
    <w:rPr>
      <w:rFonts w:ascii="Bookman Old Style" w:eastAsia="Times New Roman" w:hAnsi="Bookman Old Style" w:cs="Bookman Old Style"/>
      <w:color w:val="000000"/>
      <w:spacing w:val="-20"/>
      <w:w w:val="100"/>
      <w:position w:val="0"/>
      <w:sz w:val="14"/>
      <w:szCs w:val="14"/>
      <w:shd w:val="clear" w:color="auto" w:fill="FFFFFF"/>
      <w:lang w:val="en-US"/>
    </w:rPr>
  </w:style>
  <w:style w:type="character" w:customStyle="1" w:styleId="BookmanOldStyle12">
    <w:name w:val="Основной текст + Bookman Old Style1"/>
    <w:aliases w:val="18 pt,Полужирный4,Интервал 2 pt1"/>
    <w:uiPriority w:val="99"/>
    <w:rsid w:val="002F617A"/>
    <w:rPr>
      <w:rFonts w:ascii="Bookman Old Style" w:eastAsia="Times New Roman" w:hAnsi="Bookman Old Style" w:cs="Bookman Old Style"/>
      <w:b/>
      <w:bCs/>
      <w:color w:val="000000"/>
      <w:spacing w:val="40"/>
      <w:w w:val="100"/>
      <w:position w:val="0"/>
      <w:sz w:val="36"/>
      <w:szCs w:val="36"/>
      <w:shd w:val="clear" w:color="auto" w:fill="FFFFFF"/>
      <w:lang w:val="ru-RU"/>
    </w:rPr>
  </w:style>
  <w:style w:type="character" w:customStyle="1" w:styleId="8pt1">
    <w:name w:val="Основной текст + 8 pt1"/>
    <w:aliases w:val="Полужирный3,Интервал -1 pt1"/>
    <w:uiPriority w:val="99"/>
    <w:rsid w:val="002F617A"/>
    <w:rPr>
      <w:rFonts w:ascii="Arial" w:eastAsia="Times New Roman" w:hAnsi="Arial" w:cs="Arial"/>
      <w:b/>
      <w:bCs/>
      <w:color w:val="000000"/>
      <w:spacing w:val="-3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710">
    <w:name w:val="Основной текст + 71"/>
    <w:aliases w:val="5 pt2,Полужирный2,Курсив2,Интервал 3 pt"/>
    <w:uiPriority w:val="99"/>
    <w:rsid w:val="002F617A"/>
    <w:rPr>
      <w:rFonts w:ascii="Arial" w:eastAsia="Times New Roman" w:hAnsi="Arial" w:cs="Arial"/>
      <w:b/>
      <w:bCs/>
      <w:i/>
      <w:iCs/>
      <w:color w:val="000000"/>
      <w:spacing w:val="60"/>
      <w:w w:val="100"/>
      <w:position w:val="0"/>
      <w:sz w:val="15"/>
      <w:szCs w:val="15"/>
      <w:shd w:val="clear" w:color="auto" w:fill="FFFFFF"/>
      <w:lang w:val="ru-RU"/>
    </w:rPr>
  </w:style>
  <w:style w:type="character" w:customStyle="1" w:styleId="4pt">
    <w:name w:val="Основной текст + 4 pt"/>
    <w:uiPriority w:val="99"/>
    <w:rsid w:val="002F617A"/>
    <w:rPr>
      <w:rFonts w:ascii="Arial" w:eastAsia="Times New Roman" w:hAnsi="Arial" w:cs="Arial"/>
      <w:color w:val="000000"/>
      <w:spacing w:val="0"/>
      <w:w w:val="100"/>
      <w:position w:val="0"/>
      <w:sz w:val="8"/>
      <w:szCs w:val="8"/>
      <w:shd w:val="clear" w:color="auto" w:fill="FFFFFF"/>
      <w:lang w:val="ru-RU"/>
    </w:rPr>
  </w:style>
  <w:style w:type="character" w:customStyle="1" w:styleId="FranklinGothicHeavy3">
    <w:name w:val="Основной текст + Franklin Gothic Heavy3"/>
    <w:aliases w:val="31,5 pt1,Интервал 1 pt2"/>
    <w:uiPriority w:val="99"/>
    <w:rsid w:val="002F617A"/>
    <w:rPr>
      <w:rFonts w:ascii="Franklin Gothic Heavy" w:eastAsia="Times New Roman" w:hAnsi="Franklin Gothic Heavy" w:cs="Franklin Gothic Heavy"/>
      <w:color w:val="000000"/>
      <w:spacing w:val="30"/>
      <w:w w:val="100"/>
      <w:position w:val="0"/>
      <w:sz w:val="63"/>
      <w:szCs w:val="63"/>
      <w:shd w:val="clear" w:color="auto" w:fill="FFFFFF"/>
      <w:lang w:val="ru-RU"/>
    </w:rPr>
  </w:style>
  <w:style w:type="character" w:customStyle="1" w:styleId="FranklinGothicHeavy2">
    <w:name w:val="Основной текст + Franklin Gothic Heavy2"/>
    <w:aliases w:val="8 pt1"/>
    <w:uiPriority w:val="99"/>
    <w:rsid w:val="002F617A"/>
    <w:rPr>
      <w:rFonts w:ascii="Franklin Gothic Heavy" w:eastAsia="Times New Roman" w:hAnsi="Franklin Gothic Heavy" w:cs="Franklin Gothic Heavy"/>
      <w:color w:val="000000"/>
      <w:spacing w:val="0"/>
      <w:w w:val="100"/>
      <w:position w:val="0"/>
      <w:sz w:val="16"/>
      <w:szCs w:val="16"/>
      <w:shd w:val="clear" w:color="auto" w:fill="FFFFFF"/>
      <w:lang w:val="ru-RU"/>
    </w:rPr>
  </w:style>
  <w:style w:type="character" w:customStyle="1" w:styleId="CourierNew">
    <w:name w:val="Основной текст + Courier New"/>
    <w:aliases w:val="10 pt1,Полужирный1,Курсив1,Интервал 3 pt1"/>
    <w:uiPriority w:val="99"/>
    <w:rsid w:val="002F617A"/>
    <w:rPr>
      <w:rFonts w:ascii="Courier New" w:eastAsia="Times New Roman" w:hAnsi="Courier New" w:cs="Courier New"/>
      <w:b/>
      <w:bCs/>
      <w:i/>
      <w:iCs/>
      <w:color w:val="000000"/>
      <w:spacing w:val="6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FranklinGothicHeavy1">
    <w:name w:val="Основной текст + Franklin Gothic Heavy1"/>
    <w:aliases w:val="29 pt,Интервал 1 pt1"/>
    <w:uiPriority w:val="99"/>
    <w:rsid w:val="002F617A"/>
    <w:rPr>
      <w:rFonts w:ascii="Franklin Gothic Heavy" w:eastAsia="Times New Roman" w:hAnsi="Franklin Gothic Heavy" w:cs="Franklin Gothic Heavy"/>
      <w:color w:val="000000"/>
      <w:spacing w:val="30"/>
      <w:w w:val="100"/>
      <w:position w:val="0"/>
      <w:sz w:val="58"/>
      <w:szCs w:val="58"/>
      <w:shd w:val="clear" w:color="auto" w:fill="FFFFFF"/>
      <w:lang w:val="ru-RU"/>
    </w:rPr>
  </w:style>
  <w:style w:type="paragraph" w:styleId="aff4">
    <w:name w:val="No Spacing"/>
    <w:uiPriority w:val="1"/>
    <w:qFormat/>
    <w:rsid w:val="002F617A"/>
    <w:pPr>
      <w:widowControl w:val="0"/>
    </w:pPr>
    <w:rPr>
      <w:rFonts w:ascii="Courier New" w:hAnsi="Courier New" w:cs="Courier New"/>
      <w:color w:val="000000"/>
      <w:sz w:val="24"/>
      <w:szCs w:val="24"/>
    </w:rPr>
  </w:style>
  <w:style w:type="character" w:customStyle="1" w:styleId="FontStyle43">
    <w:name w:val="Font Style43"/>
    <w:uiPriority w:val="99"/>
    <w:rsid w:val="002F617A"/>
    <w:rPr>
      <w:rFonts w:ascii="Times New Roman" w:hAnsi="Times New Roman" w:cs="Times New Roman"/>
      <w:sz w:val="20"/>
      <w:szCs w:val="20"/>
    </w:rPr>
  </w:style>
  <w:style w:type="paragraph" w:customStyle="1" w:styleId="1c">
    <w:name w:val="Знак Знак Знак1 Знак"/>
    <w:basedOn w:val="a2"/>
    <w:uiPriority w:val="99"/>
    <w:rsid w:val="002F617A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a0">
    <w:name w:val="Многоуровневый список"/>
    <w:basedOn w:val="a2"/>
    <w:uiPriority w:val="99"/>
    <w:rsid w:val="002F617A"/>
    <w:pPr>
      <w:numPr>
        <w:numId w:val="5"/>
      </w:numPr>
      <w:spacing w:after="0" w:line="312" w:lineRule="auto"/>
      <w:jc w:val="both"/>
    </w:pPr>
    <w:rPr>
      <w:rFonts w:ascii="Times New Roman" w:hAnsi="Times New Roman"/>
      <w:sz w:val="28"/>
    </w:rPr>
  </w:style>
  <w:style w:type="paragraph" w:customStyle="1" w:styleId="ConsPlusNormal">
    <w:name w:val="ConsPlusNormal"/>
    <w:uiPriority w:val="99"/>
    <w:rsid w:val="002F617A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character" w:customStyle="1" w:styleId="2e">
    <w:name w:val="Основной текст 2 Знак"/>
    <w:link w:val="2f"/>
    <w:uiPriority w:val="99"/>
    <w:semiHidden/>
    <w:rsid w:val="002F617A"/>
    <w:rPr>
      <w:sz w:val="22"/>
      <w:szCs w:val="22"/>
      <w:lang w:eastAsia="en-US"/>
    </w:rPr>
  </w:style>
  <w:style w:type="paragraph" w:styleId="2f">
    <w:name w:val="Body Text 2"/>
    <w:basedOn w:val="a2"/>
    <w:link w:val="2e"/>
    <w:uiPriority w:val="99"/>
    <w:semiHidden/>
    <w:rsid w:val="002F617A"/>
    <w:pPr>
      <w:spacing w:after="120" w:line="480" w:lineRule="auto"/>
    </w:pPr>
  </w:style>
  <w:style w:type="paragraph" w:styleId="2f0">
    <w:name w:val="Body Text Indent 2"/>
    <w:basedOn w:val="a2"/>
    <w:link w:val="212"/>
    <w:uiPriority w:val="99"/>
    <w:semiHidden/>
    <w:rsid w:val="002F617A"/>
    <w:pPr>
      <w:spacing w:after="120" w:line="480" w:lineRule="auto"/>
      <w:ind w:left="283"/>
    </w:pPr>
  </w:style>
  <w:style w:type="character" w:customStyle="1" w:styleId="212">
    <w:name w:val="Основной текст с отступом 2 Знак1"/>
    <w:link w:val="2f0"/>
    <w:uiPriority w:val="99"/>
    <w:semiHidden/>
    <w:locked/>
    <w:rsid w:val="002F617A"/>
    <w:rPr>
      <w:sz w:val="22"/>
      <w:szCs w:val="22"/>
      <w:lang w:eastAsia="en-US"/>
    </w:rPr>
  </w:style>
  <w:style w:type="character" w:customStyle="1" w:styleId="2f1">
    <w:name w:val="Основной текст с отступом 2 Знак"/>
    <w:uiPriority w:val="99"/>
    <w:semiHidden/>
    <w:rsid w:val="002F617A"/>
    <w:rPr>
      <w:sz w:val="22"/>
      <w:szCs w:val="22"/>
      <w:lang w:eastAsia="en-US"/>
    </w:rPr>
  </w:style>
  <w:style w:type="paragraph" w:customStyle="1" w:styleId="aff5">
    <w:name w:val="Название"/>
    <w:basedOn w:val="a2"/>
    <w:link w:val="aff6"/>
    <w:uiPriority w:val="10"/>
    <w:qFormat/>
    <w:locked/>
    <w:rsid w:val="002F617A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eastAsia="ru-RU"/>
    </w:rPr>
  </w:style>
  <w:style w:type="character" w:customStyle="1" w:styleId="aff6">
    <w:name w:val="Название Знак"/>
    <w:link w:val="aff5"/>
    <w:uiPriority w:val="10"/>
    <w:rsid w:val="002F617A"/>
    <w:rPr>
      <w:rFonts w:ascii="Times New Roman" w:eastAsia="Times New Roman" w:hAnsi="Times New Roman"/>
      <w:b/>
      <w:sz w:val="28"/>
    </w:rPr>
  </w:style>
  <w:style w:type="character" w:styleId="aff7">
    <w:name w:val="Emphasis"/>
    <w:qFormat/>
    <w:locked/>
    <w:rsid w:val="002F617A"/>
    <w:rPr>
      <w:rFonts w:cs="Times New Roman"/>
      <w:i/>
      <w:iCs/>
    </w:rPr>
  </w:style>
  <w:style w:type="paragraph" w:styleId="aff8">
    <w:name w:val="Subtitle"/>
    <w:basedOn w:val="a2"/>
    <w:next w:val="a2"/>
    <w:link w:val="aff9"/>
    <w:uiPriority w:val="99"/>
    <w:qFormat/>
    <w:locked/>
    <w:rsid w:val="002F617A"/>
    <w:pPr>
      <w:spacing w:after="60" w:line="240" w:lineRule="auto"/>
      <w:jc w:val="center"/>
      <w:outlineLvl w:val="1"/>
    </w:pPr>
    <w:rPr>
      <w:rFonts w:ascii="Cambria" w:eastAsia="Times New Roman" w:hAnsi="Cambria"/>
      <w:szCs w:val="24"/>
      <w:lang w:val="en-US"/>
    </w:rPr>
  </w:style>
  <w:style w:type="character" w:customStyle="1" w:styleId="aff9">
    <w:name w:val="Подзаголовок Знак"/>
    <w:link w:val="aff8"/>
    <w:uiPriority w:val="99"/>
    <w:rsid w:val="002F617A"/>
    <w:rPr>
      <w:rFonts w:ascii="Cambria" w:eastAsia="Times New Roman" w:hAnsi="Cambria"/>
      <w:sz w:val="24"/>
      <w:szCs w:val="24"/>
      <w:lang w:val="en-US" w:eastAsia="en-US"/>
    </w:rPr>
  </w:style>
  <w:style w:type="character" w:styleId="affa">
    <w:name w:val="Strong"/>
    <w:uiPriority w:val="22"/>
    <w:qFormat/>
    <w:locked/>
    <w:rsid w:val="002F617A"/>
    <w:rPr>
      <w:rFonts w:cs="Times New Roman"/>
      <w:b/>
      <w:bCs/>
    </w:rPr>
  </w:style>
  <w:style w:type="paragraph" w:styleId="2f2">
    <w:name w:val="Quote"/>
    <w:basedOn w:val="a2"/>
    <w:next w:val="a2"/>
    <w:link w:val="2f3"/>
    <w:uiPriority w:val="29"/>
    <w:qFormat/>
    <w:rsid w:val="002F617A"/>
    <w:pPr>
      <w:spacing w:after="0" w:line="240" w:lineRule="auto"/>
    </w:pPr>
    <w:rPr>
      <w:i/>
      <w:szCs w:val="24"/>
      <w:lang w:val="en-US"/>
    </w:rPr>
  </w:style>
  <w:style w:type="character" w:customStyle="1" w:styleId="2f3">
    <w:name w:val="Цитата 2 Знак"/>
    <w:link w:val="2f2"/>
    <w:uiPriority w:val="29"/>
    <w:rsid w:val="002F617A"/>
    <w:rPr>
      <w:i/>
      <w:sz w:val="24"/>
      <w:szCs w:val="24"/>
      <w:lang w:val="en-US" w:eastAsia="en-US"/>
    </w:rPr>
  </w:style>
  <w:style w:type="paragraph" w:styleId="affb">
    <w:name w:val="Intense Quote"/>
    <w:basedOn w:val="a2"/>
    <w:next w:val="a2"/>
    <w:link w:val="affc"/>
    <w:uiPriority w:val="30"/>
    <w:qFormat/>
    <w:rsid w:val="002F617A"/>
    <w:pPr>
      <w:spacing w:after="0" w:line="240" w:lineRule="auto"/>
      <w:ind w:left="720" w:right="720"/>
    </w:pPr>
    <w:rPr>
      <w:b/>
      <w:i/>
      <w:lang w:val="en-US"/>
    </w:rPr>
  </w:style>
  <w:style w:type="character" w:customStyle="1" w:styleId="affc">
    <w:name w:val="Выделенная цитата Знак"/>
    <w:link w:val="affb"/>
    <w:uiPriority w:val="30"/>
    <w:rsid w:val="002F617A"/>
    <w:rPr>
      <w:b/>
      <w:i/>
      <w:sz w:val="24"/>
      <w:szCs w:val="22"/>
      <w:lang w:val="en-US" w:eastAsia="en-US"/>
    </w:rPr>
  </w:style>
  <w:style w:type="character" w:styleId="affd">
    <w:name w:val="Subtle Emphasis"/>
    <w:uiPriority w:val="19"/>
    <w:qFormat/>
    <w:rsid w:val="002F617A"/>
    <w:rPr>
      <w:rFonts w:cs="Times New Roman"/>
      <w:i/>
      <w:color w:val="5A5A5A"/>
    </w:rPr>
  </w:style>
  <w:style w:type="character" w:styleId="affe">
    <w:name w:val="Intense Emphasis"/>
    <w:uiPriority w:val="21"/>
    <w:qFormat/>
    <w:rsid w:val="002F617A"/>
    <w:rPr>
      <w:rFonts w:cs="Times New Roman"/>
      <w:b/>
      <w:i/>
      <w:sz w:val="24"/>
      <w:szCs w:val="24"/>
      <w:u w:val="single"/>
    </w:rPr>
  </w:style>
  <w:style w:type="character" w:styleId="afff">
    <w:name w:val="Subtle Reference"/>
    <w:uiPriority w:val="31"/>
    <w:qFormat/>
    <w:rsid w:val="002F617A"/>
    <w:rPr>
      <w:rFonts w:cs="Times New Roman"/>
      <w:sz w:val="24"/>
      <w:szCs w:val="24"/>
      <w:u w:val="single"/>
    </w:rPr>
  </w:style>
  <w:style w:type="character" w:styleId="afff0">
    <w:name w:val="Intense Reference"/>
    <w:uiPriority w:val="32"/>
    <w:qFormat/>
    <w:rsid w:val="002F617A"/>
    <w:rPr>
      <w:rFonts w:cs="Times New Roman"/>
      <w:b/>
      <w:sz w:val="24"/>
      <w:u w:val="single"/>
    </w:rPr>
  </w:style>
  <w:style w:type="character" w:styleId="afff1">
    <w:name w:val="Book Title"/>
    <w:uiPriority w:val="33"/>
    <w:qFormat/>
    <w:rsid w:val="002F617A"/>
    <w:rPr>
      <w:rFonts w:ascii="Cambria" w:hAnsi="Cambria" w:cs="Times New Roman"/>
      <w:b/>
      <w:i/>
      <w:sz w:val="24"/>
      <w:szCs w:val="24"/>
    </w:rPr>
  </w:style>
  <w:style w:type="paragraph" w:customStyle="1" w:styleId="xl140">
    <w:name w:val="xl140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0C0C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141">
    <w:name w:val="xl141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0C0C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xl142">
    <w:name w:val="xl142"/>
    <w:basedOn w:val="a2"/>
    <w:uiPriority w:val="99"/>
    <w:rsid w:val="002F617A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3">
    <w:name w:val="xl143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44">
    <w:name w:val="xl144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5">
    <w:name w:val="xl145"/>
    <w:basedOn w:val="a2"/>
    <w:uiPriority w:val="99"/>
    <w:rsid w:val="002F617A"/>
    <w:pPr>
      <w:shd w:val="clear" w:color="000000" w:fill="FFFF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6">
    <w:name w:val="xl146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47">
    <w:name w:val="xl147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48">
    <w:name w:val="xl148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49">
    <w:name w:val="xl149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0">
    <w:name w:val="xl150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1">
    <w:name w:val="xl151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2">
    <w:name w:val="xl152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FF0000"/>
      <w:szCs w:val="24"/>
      <w:lang w:eastAsia="ru-RU"/>
    </w:rPr>
  </w:style>
  <w:style w:type="paragraph" w:customStyle="1" w:styleId="xl153">
    <w:name w:val="xl153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808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4">
    <w:name w:val="xl154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6600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5">
    <w:name w:val="xl155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6">
    <w:name w:val="xl156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157">
    <w:name w:val="xl157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58">
    <w:name w:val="xl158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99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59">
    <w:name w:val="xl159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0">
    <w:name w:val="xl160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9CC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1">
    <w:name w:val="xl161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933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2">
    <w:name w:val="xl162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69696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3">
    <w:name w:val="xl163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00FF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4">
    <w:name w:val="xl164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FF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5">
    <w:name w:val="xl165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99CC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6">
    <w:name w:val="xl166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80808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7">
    <w:name w:val="xl167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0C0C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168">
    <w:name w:val="xl168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99CC00"/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xl64">
    <w:name w:val="xl64"/>
    <w:basedOn w:val="a2"/>
    <w:rsid w:val="002F617A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5">
    <w:name w:val="xl65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6">
    <w:name w:val="xl66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67">
    <w:name w:val="xl67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68">
    <w:name w:val="xl68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9">
    <w:name w:val="xl69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0">
    <w:name w:val="xl70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1">
    <w:name w:val="xl71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2">
    <w:name w:val="xl72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3">
    <w:name w:val="xl73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74">
    <w:name w:val="xl74"/>
    <w:basedOn w:val="a2"/>
    <w:uiPriority w:val="99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3">
    <w:name w:val="xl63"/>
    <w:basedOn w:val="a2"/>
    <w:rsid w:val="002F617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18"/>
      <w:szCs w:val="18"/>
      <w:lang w:eastAsia="ru-RU"/>
    </w:rPr>
  </w:style>
  <w:style w:type="character" w:customStyle="1" w:styleId="ArialNarrow30">
    <w:name w:val="Колонтитул + Arial Narrow3"/>
    <w:aliases w:val="8 pt5,Не полужирный8"/>
    <w:uiPriority w:val="99"/>
    <w:rsid w:val="002F617A"/>
    <w:rPr>
      <w:rFonts w:ascii="Arial Narrow" w:hAnsi="Arial Narrow"/>
      <w:b/>
      <w:color w:val="000000"/>
      <w:spacing w:val="0"/>
      <w:w w:val="100"/>
      <w:position w:val="0"/>
      <w:sz w:val="16"/>
      <w:u w:val="none"/>
      <w:lang w:val="ru-RU"/>
    </w:rPr>
  </w:style>
  <w:style w:type="character" w:customStyle="1" w:styleId="ArialNarrow8pt">
    <w:name w:val="Колонтитул + Arial Narrow;8 pt;Не полужирный"/>
    <w:rsid w:val="002F617A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styleId="afff2">
    <w:name w:val="annotation reference"/>
    <w:uiPriority w:val="99"/>
    <w:semiHidden/>
    <w:unhideWhenUsed/>
    <w:rsid w:val="00646121"/>
    <w:rPr>
      <w:sz w:val="16"/>
      <w:szCs w:val="16"/>
    </w:rPr>
  </w:style>
  <w:style w:type="paragraph" w:styleId="afff3">
    <w:name w:val="annotation text"/>
    <w:basedOn w:val="a2"/>
    <w:link w:val="afff4"/>
    <w:uiPriority w:val="99"/>
    <w:semiHidden/>
    <w:unhideWhenUsed/>
    <w:rsid w:val="00646121"/>
    <w:pPr>
      <w:spacing w:line="240" w:lineRule="auto"/>
    </w:pPr>
    <w:rPr>
      <w:sz w:val="20"/>
      <w:szCs w:val="20"/>
    </w:rPr>
  </w:style>
  <w:style w:type="character" w:customStyle="1" w:styleId="afff4">
    <w:name w:val="Текст примечания Знак"/>
    <w:link w:val="afff3"/>
    <w:uiPriority w:val="99"/>
    <w:semiHidden/>
    <w:rsid w:val="00646121"/>
    <w:rPr>
      <w:lang w:eastAsia="en-US"/>
    </w:rPr>
  </w:style>
  <w:style w:type="paragraph" w:styleId="afff5">
    <w:name w:val="annotation subject"/>
    <w:basedOn w:val="afff3"/>
    <w:next w:val="afff3"/>
    <w:link w:val="afff6"/>
    <w:uiPriority w:val="99"/>
    <w:semiHidden/>
    <w:unhideWhenUsed/>
    <w:rsid w:val="00646121"/>
    <w:rPr>
      <w:b/>
      <w:bCs/>
    </w:rPr>
  </w:style>
  <w:style w:type="character" w:customStyle="1" w:styleId="afff6">
    <w:name w:val="Тема примечания Знак"/>
    <w:link w:val="afff5"/>
    <w:uiPriority w:val="99"/>
    <w:semiHidden/>
    <w:rsid w:val="00646121"/>
    <w:rPr>
      <w:b/>
      <w:bCs/>
      <w:lang w:eastAsia="en-US"/>
    </w:rPr>
  </w:style>
  <w:style w:type="character" w:customStyle="1" w:styleId="213">
    <w:name w:val="Основной текст 2 Знак1"/>
    <w:uiPriority w:val="99"/>
    <w:semiHidden/>
    <w:rsid w:val="00F8198F"/>
    <w:rPr>
      <w:rFonts w:ascii="Calibri" w:eastAsia="Calibri" w:hAnsi="Calibri" w:cs="Times New Roman"/>
    </w:rPr>
  </w:style>
  <w:style w:type="paragraph" w:styleId="afff7">
    <w:name w:val="Normal (Web)"/>
    <w:basedOn w:val="a2"/>
    <w:uiPriority w:val="99"/>
    <w:semiHidden/>
    <w:unhideWhenUsed/>
    <w:rsid w:val="00E76D89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afff8">
    <w:name w:val="Заголовок таблицы"/>
    <w:basedOn w:val="a2"/>
    <w:qFormat/>
    <w:rsid w:val="00992982"/>
    <w:pPr>
      <w:spacing w:after="0" w:line="240" w:lineRule="auto"/>
      <w:jc w:val="center"/>
    </w:pPr>
    <w:rPr>
      <w:rFonts w:ascii="Times New Roman" w:eastAsia="Times New Roman" w:hAnsi="Times New Roman"/>
      <w:b/>
      <w:bCs/>
      <w:color w:val="000000"/>
      <w:sz w:val="16"/>
      <w:szCs w:val="16"/>
      <w:lang w:eastAsia="ru-RU"/>
    </w:rPr>
  </w:style>
  <w:style w:type="paragraph" w:styleId="afff9">
    <w:name w:val="caption"/>
    <w:basedOn w:val="afffa"/>
    <w:next w:val="afffa"/>
    <w:link w:val="afffb"/>
    <w:uiPriority w:val="35"/>
    <w:unhideWhenUsed/>
    <w:qFormat/>
    <w:locked/>
    <w:rsid w:val="00E67576"/>
    <w:pPr>
      <w:spacing w:after="0" w:line="240" w:lineRule="auto"/>
      <w:ind w:firstLine="0"/>
      <w:jc w:val="left"/>
    </w:pPr>
    <w:rPr>
      <w:bCs/>
      <w:szCs w:val="18"/>
    </w:rPr>
  </w:style>
  <w:style w:type="character" w:customStyle="1" w:styleId="afffb">
    <w:name w:val="Название объекта Знак"/>
    <w:link w:val="afff9"/>
    <w:uiPriority w:val="35"/>
    <w:locked/>
    <w:rsid w:val="00E67576"/>
    <w:rPr>
      <w:rFonts w:ascii="Arial" w:hAnsi="Arial"/>
      <w:bCs/>
      <w:sz w:val="24"/>
      <w:szCs w:val="18"/>
    </w:rPr>
  </w:style>
  <w:style w:type="paragraph" w:customStyle="1" w:styleId="afffc">
    <w:name w:val="Мой Текст"/>
    <w:basedOn w:val="a2"/>
    <w:link w:val="afffd"/>
    <w:qFormat/>
    <w:rsid w:val="005E507A"/>
    <w:pPr>
      <w:spacing w:before="120" w:after="0" w:line="300" w:lineRule="auto"/>
      <w:ind w:firstLine="567"/>
      <w:jc w:val="both"/>
    </w:pPr>
    <w:rPr>
      <w:rFonts w:ascii="Times New Roman" w:hAnsi="Times New Roman"/>
      <w:szCs w:val="28"/>
    </w:rPr>
  </w:style>
  <w:style w:type="character" w:customStyle="1" w:styleId="afffd">
    <w:name w:val="Мой Текст Знак"/>
    <w:link w:val="afffc"/>
    <w:rsid w:val="005E507A"/>
    <w:rPr>
      <w:rFonts w:ascii="Times New Roman" w:hAnsi="Times New Roman"/>
      <w:sz w:val="24"/>
      <w:szCs w:val="28"/>
      <w:lang w:eastAsia="en-US"/>
    </w:rPr>
  </w:style>
  <w:style w:type="paragraph" w:customStyle="1" w:styleId="a1">
    <w:name w:val="Перечисление без номера"/>
    <w:basedOn w:val="afffc"/>
    <w:link w:val="afffe"/>
    <w:qFormat/>
    <w:rsid w:val="005E507A"/>
    <w:pPr>
      <w:numPr>
        <w:numId w:val="11"/>
      </w:numPr>
      <w:spacing w:before="0" w:line="360" w:lineRule="auto"/>
    </w:pPr>
  </w:style>
  <w:style w:type="character" w:customStyle="1" w:styleId="afffe">
    <w:name w:val="Перечисление без номера Знак"/>
    <w:link w:val="a1"/>
    <w:rsid w:val="005E507A"/>
    <w:rPr>
      <w:rFonts w:ascii="Times New Roman" w:hAnsi="Times New Roman"/>
      <w:sz w:val="24"/>
      <w:szCs w:val="28"/>
      <w:lang w:eastAsia="en-US"/>
    </w:rPr>
  </w:style>
  <w:style w:type="paragraph" w:styleId="HTML">
    <w:name w:val="HTML Preformatted"/>
    <w:basedOn w:val="a2"/>
    <w:link w:val="HTML0"/>
    <w:uiPriority w:val="99"/>
    <w:semiHidden/>
    <w:unhideWhenUsed/>
    <w:rsid w:val="005E50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semiHidden/>
    <w:rsid w:val="005E507A"/>
    <w:rPr>
      <w:rFonts w:ascii="Courier New" w:eastAsia="Times New Roman" w:hAnsi="Courier New" w:cs="Courier New"/>
    </w:rPr>
  </w:style>
  <w:style w:type="paragraph" w:styleId="affff">
    <w:name w:val="footnote text"/>
    <w:basedOn w:val="a2"/>
    <w:link w:val="affff0"/>
    <w:uiPriority w:val="99"/>
    <w:semiHidden/>
    <w:unhideWhenUsed/>
    <w:rsid w:val="00834606"/>
    <w:rPr>
      <w:sz w:val="20"/>
      <w:szCs w:val="20"/>
    </w:rPr>
  </w:style>
  <w:style w:type="paragraph" w:styleId="affff1">
    <w:name w:val="table of figures"/>
    <w:basedOn w:val="a2"/>
    <w:next w:val="a2"/>
    <w:uiPriority w:val="99"/>
    <w:unhideWhenUsed/>
    <w:rsid w:val="0063579A"/>
    <w:pPr>
      <w:spacing w:before="120" w:after="120"/>
      <w:jc w:val="both"/>
    </w:pPr>
    <w:rPr>
      <w:rFonts w:ascii="Arial Narrow" w:hAnsi="Arial Narrow"/>
    </w:rPr>
  </w:style>
  <w:style w:type="character" w:customStyle="1" w:styleId="affff0">
    <w:name w:val="Текст сноски Знак"/>
    <w:link w:val="affff"/>
    <w:uiPriority w:val="99"/>
    <w:semiHidden/>
    <w:rsid w:val="00834606"/>
    <w:rPr>
      <w:lang w:eastAsia="en-US"/>
    </w:rPr>
  </w:style>
  <w:style w:type="character" w:styleId="affff2">
    <w:name w:val="footnote reference"/>
    <w:uiPriority w:val="99"/>
    <w:semiHidden/>
    <w:unhideWhenUsed/>
    <w:rsid w:val="00834606"/>
    <w:rPr>
      <w:vertAlign w:val="superscript"/>
    </w:rPr>
  </w:style>
  <w:style w:type="character" w:customStyle="1" w:styleId="affff3">
    <w:name w:val="_Обычный Знак"/>
    <w:link w:val="afffa"/>
    <w:locked/>
    <w:rsid w:val="00EE6D66"/>
    <w:rPr>
      <w:rFonts w:ascii="Arial" w:hAnsi="Arial"/>
      <w:sz w:val="24"/>
      <w:szCs w:val="26"/>
    </w:rPr>
  </w:style>
  <w:style w:type="paragraph" w:customStyle="1" w:styleId="afffa">
    <w:name w:val="_Обычный"/>
    <w:basedOn w:val="af"/>
    <w:link w:val="affff3"/>
    <w:qFormat/>
    <w:rsid w:val="00EE6D66"/>
    <w:pPr>
      <w:spacing w:line="360" w:lineRule="auto"/>
      <w:ind w:left="0" w:firstLine="709"/>
      <w:jc w:val="both"/>
    </w:pPr>
    <w:rPr>
      <w:szCs w:val="26"/>
      <w:lang w:eastAsia="ru-RU"/>
    </w:rPr>
  </w:style>
  <w:style w:type="paragraph" w:customStyle="1" w:styleId="2">
    <w:name w:val="Стиль2"/>
    <w:basedOn w:val="1"/>
    <w:link w:val="2f4"/>
    <w:qFormat/>
    <w:rsid w:val="00EE6D66"/>
    <w:pPr>
      <w:numPr>
        <w:ilvl w:val="1"/>
      </w:numPr>
      <w:spacing w:after="240"/>
    </w:pPr>
    <w:rPr>
      <w:rFonts w:cs="Times New Roman"/>
      <w:color w:val="auto"/>
      <w:szCs w:val="28"/>
      <w:lang w:eastAsia="ru-RU"/>
    </w:rPr>
  </w:style>
  <w:style w:type="paragraph" w:customStyle="1" w:styleId="3e">
    <w:name w:val="Стиль3"/>
    <w:basedOn w:val="a2"/>
    <w:link w:val="3f"/>
    <w:qFormat/>
    <w:rsid w:val="00EE6D66"/>
    <w:pPr>
      <w:spacing w:after="240"/>
      <w:ind w:firstLine="708"/>
      <w:jc w:val="center"/>
    </w:pPr>
    <w:rPr>
      <w:rFonts w:cs="Arial"/>
      <w:color w:val="000000"/>
      <w:szCs w:val="24"/>
    </w:rPr>
  </w:style>
  <w:style w:type="character" w:customStyle="1" w:styleId="2f4">
    <w:name w:val="Стиль2 Знак"/>
    <w:link w:val="2"/>
    <w:rsid w:val="00EE6D66"/>
    <w:rPr>
      <w:rFonts w:ascii="Arial Narrow" w:eastAsia="Times New Roman" w:hAnsi="Arial Narrow"/>
      <w:b/>
      <w:bCs/>
      <w:sz w:val="28"/>
      <w:szCs w:val="28"/>
    </w:rPr>
  </w:style>
  <w:style w:type="character" w:customStyle="1" w:styleId="3f">
    <w:name w:val="Стиль3 Знак"/>
    <w:link w:val="3e"/>
    <w:rsid w:val="00EE6D66"/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pj">
    <w:name w:val="pj"/>
    <w:basedOn w:val="a2"/>
    <w:rsid w:val="00004417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customStyle="1" w:styleId="affff4">
    <w:name w:val="Тело таблицы_Наименование"/>
    <w:basedOn w:val="a2"/>
    <w:qFormat/>
    <w:rsid w:val="00CC2BA7"/>
    <w:pPr>
      <w:spacing w:after="0" w:line="240" w:lineRule="auto"/>
      <w:contextualSpacing/>
    </w:pPr>
    <w:rPr>
      <w:rFonts w:ascii="Times New Roman" w:eastAsiaTheme="minorHAnsi" w:hAnsi="Times New Roman" w:cs="Arial"/>
      <w:sz w:val="16"/>
      <w:szCs w:val="16"/>
    </w:rPr>
  </w:style>
  <w:style w:type="paragraph" w:customStyle="1" w:styleId="affff5">
    <w:name w:val="Тело таблицы_едины измерения"/>
    <w:basedOn w:val="affff4"/>
    <w:qFormat/>
    <w:rsid w:val="00CC2BA7"/>
    <w:pPr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04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2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56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72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196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196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7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2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88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32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775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63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85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14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2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31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7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89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7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93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image" Target="media/image3.wmf"/><Relationship Id="rId42" Type="http://schemas.openxmlformats.org/officeDocument/2006/relationships/image" Target="media/image24.wmf"/><Relationship Id="rId63" Type="http://schemas.openxmlformats.org/officeDocument/2006/relationships/oleObject" Target="embeddings/oleObject10.bin"/><Relationship Id="rId84" Type="http://schemas.openxmlformats.org/officeDocument/2006/relationships/oleObject" Target="embeddings/oleObject27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67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84.bin"/><Relationship Id="rId107" Type="http://schemas.openxmlformats.org/officeDocument/2006/relationships/image" Target="media/image47.wmf"/><Relationship Id="rId11" Type="http://schemas.openxmlformats.org/officeDocument/2006/relationships/footer" Target="footer2.xml"/><Relationship Id="rId32" Type="http://schemas.openxmlformats.org/officeDocument/2006/relationships/image" Target="media/image14.wmf"/><Relationship Id="rId53" Type="http://schemas.openxmlformats.org/officeDocument/2006/relationships/image" Target="media/image31.wmf"/><Relationship Id="rId74" Type="http://schemas.openxmlformats.org/officeDocument/2006/relationships/oleObject" Target="embeddings/oleObject17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8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79.bin"/><Relationship Id="rId22" Type="http://schemas.openxmlformats.org/officeDocument/2006/relationships/image" Target="media/image4.wmf"/><Relationship Id="rId43" Type="http://schemas.openxmlformats.org/officeDocument/2006/relationships/image" Target="media/image25.wmf"/><Relationship Id="rId64" Type="http://schemas.openxmlformats.org/officeDocument/2006/relationships/image" Target="media/image36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57.bin"/><Relationship Id="rId85" Type="http://schemas.openxmlformats.org/officeDocument/2006/relationships/oleObject" Target="embeddings/oleObject28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73.bin"/><Relationship Id="rId192" Type="http://schemas.openxmlformats.org/officeDocument/2006/relationships/image" Target="media/image90.wmf"/><Relationship Id="rId12" Type="http://schemas.openxmlformats.org/officeDocument/2006/relationships/header" Target="header2.xml"/><Relationship Id="rId33" Type="http://schemas.openxmlformats.org/officeDocument/2006/relationships/image" Target="media/image15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52.bin"/><Relationship Id="rId54" Type="http://schemas.openxmlformats.org/officeDocument/2006/relationships/oleObject" Target="embeddings/oleObject5.bin"/><Relationship Id="rId75" Type="http://schemas.openxmlformats.org/officeDocument/2006/relationships/oleObject" Target="embeddings/oleObject18.bin"/><Relationship Id="rId96" Type="http://schemas.openxmlformats.org/officeDocument/2006/relationships/oleObject" Target="embeddings/oleObject39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68.bin"/><Relationship Id="rId182" Type="http://schemas.openxmlformats.org/officeDocument/2006/relationships/image" Target="media/image85.wmf"/><Relationship Id="rId6" Type="http://schemas.openxmlformats.org/officeDocument/2006/relationships/footnotes" Target="footnotes.xml"/><Relationship Id="rId23" Type="http://schemas.openxmlformats.org/officeDocument/2006/relationships/image" Target="media/image5.wmf"/><Relationship Id="rId119" Type="http://schemas.openxmlformats.org/officeDocument/2006/relationships/oleObject" Target="embeddings/oleObject47.bin"/><Relationship Id="rId44" Type="http://schemas.openxmlformats.org/officeDocument/2006/relationships/image" Target="media/image26.wmf"/><Relationship Id="rId65" Type="http://schemas.openxmlformats.org/officeDocument/2006/relationships/oleObject" Target="embeddings/oleObject11.bin"/><Relationship Id="rId86" Type="http://schemas.openxmlformats.org/officeDocument/2006/relationships/oleObject" Target="embeddings/oleObject29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63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85.bin"/><Relationship Id="rId13" Type="http://schemas.openxmlformats.org/officeDocument/2006/relationships/header" Target="header3.xml"/><Relationship Id="rId109" Type="http://schemas.openxmlformats.org/officeDocument/2006/relationships/image" Target="media/image49.wmf"/><Relationship Id="rId34" Type="http://schemas.openxmlformats.org/officeDocument/2006/relationships/image" Target="media/image16.wmf"/><Relationship Id="rId55" Type="http://schemas.openxmlformats.org/officeDocument/2006/relationships/image" Target="media/image32.wmf"/><Relationship Id="rId76" Type="http://schemas.openxmlformats.org/officeDocument/2006/relationships/oleObject" Target="embeddings/oleObject19.bin"/><Relationship Id="rId97" Type="http://schemas.openxmlformats.org/officeDocument/2006/relationships/oleObject" Target="embeddings/oleObject40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58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8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6.wmf"/><Relationship Id="rId40" Type="http://schemas.openxmlformats.org/officeDocument/2006/relationships/image" Target="media/image22.wmf"/><Relationship Id="rId45" Type="http://schemas.openxmlformats.org/officeDocument/2006/relationships/image" Target="media/image27.wmf"/><Relationship Id="rId66" Type="http://schemas.openxmlformats.org/officeDocument/2006/relationships/image" Target="media/image37.wmf"/><Relationship Id="rId87" Type="http://schemas.openxmlformats.org/officeDocument/2006/relationships/oleObject" Target="embeddings/oleObject30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45.bin"/><Relationship Id="rId131" Type="http://schemas.openxmlformats.org/officeDocument/2006/relationships/oleObject" Target="embeddings/oleObject53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66.bin"/><Relationship Id="rId178" Type="http://schemas.openxmlformats.org/officeDocument/2006/relationships/oleObject" Target="embeddings/oleObject77.bin"/><Relationship Id="rId61" Type="http://schemas.openxmlformats.org/officeDocument/2006/relationships/oleObject" Target="embeddings/oleObject9.bin"/><Relationship Id="rId82" Type="http://schemas.openxmlformats.org/officeDocument/2006/relationships/oleObject" Target="embeddings/oleObject25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74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88.bin"/><Relationship Id="rId19" Type="http://schemas.openxmlformats.org/officeDocument/2006/relationships/footer" Target="footer6.xml"/><Relationship Id="rId14" Type="http://schemas.openxmlformats.org/officeDocument/2006/relationships/footer" Target="footer3.xml"/><Relationship Id="rId30" Type="http://schemas.openxmlformats.org/officeDocument/2006/relationships/image" Target="media/image12.wmf"/><Relationship Id="rId35" Type="http://schemas.openxmlformats.org/officeDocument/2006/relationships/image" Target="media/image17.wmf"/><Relationship Id="rId56" Type="http://schemas.openxmlformats.org/officeDocument/2006/relationships/oleObject" Target="embeddings/oleObject6.bin"/><Relationship Id="rId77" Type="http://schemas.openxmlformats.org/officeDocument/2006/relationships/oleObject" Target="embeddings/oleObject20.bin"/><Relationship Id="rId100" Type="http://schemas.openxmlformats.org/officeDocument/2006/relationships/image" Target="media/image40.wmf"/><Relationship Id="rId105" Type="http://schemas.openxmlformats.org/officeDocument/2006/relationships/image" Target="media/image45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79.wmf"/><Relationship Id="rId8" Type="http://schemas.openxmlformats.org/officeDocument/2006/relationships/image" Target="media/image1.png"/><Relationship Id="rId51" Type="http://schemas.openxmlformats.org/officeDocument/2006/relationships/image" Target="media/image30.wmf"/><Relationship Id="rId72" Type="http://schemas.openxmlformats.org/officeDocument/2006/relationships/oleObject" Target="embeddings/oleObject15.bin"/><Relationship Id="rId93" Type="http://schemas.openxmlformats.org/officeDocument/2006/relationships/oleObject" Target="embeddings/oleObject36.bin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48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69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1.bin"/><Relationship Id="rId67" Type="http://schemas.openxmlformats.org/officeDocument/2006/relationships/oleObject" Target="embeddings/oleObject1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74.wmf"/><Relationship Id="rId20" Type="http://schemas.openxmlformats.org/officeDocument/2006/relationships/image" Target="media/image2.wmf"/><Relationship Id="rId41" Type="http://schemas.openxmlformats.org/officeDocument/2006/relationships/image" Target="media/image23.wmf"/><Relationship Id="rId62" Type="http://schemas.openxmlformats.org/officeDocument/2006/relationships/image" Target="media/image35.wmf"/><Relationship Id="rId83" Type="http://schemas.openxmlformats.org/officeDocument/2006/relationships/oleObject" Target="embeddings/oleObject26.bin"/><Relationship Id="rId88" Type="http://schemas.openxmlformats.org/officeDocument/2006/relationships/oleObject" Target="embeddings/oleObject31.bin"/><Relationship Id="rId111" Type="http://schemas.openxmlformats.org/officeDocument/2006/relationships/oleObject" Target="embeddings/oleObject4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82.wmf"/><Relationship Id="rId179" Type="http://schemas.openxmlformats.org/officeDocument/2006/relationships/image" Target="media/image84.wmf"/><Relationship Id="rId195" Type="http://schemas.openxmlformats.org/officeDocument/2006/relationships/oleObject" Target="embeddings/oleObject86.bin"/><Relationship Id="rId190" Type="http://schemas.openxmlformats.org/officeDocument/2006/relationships/image" Target="media/image89.wmf"/><Relationship Id="rId15" Type="http://schemas.openxmlformats.org/officeDocument/2006/relationships/header" Target="header4.xml"/><Relationship Id="rId36" Type="http://schemas.openxmlformats.org/officeDocument/2006/relationships/image" Target="media/image18.wmf"/><Relationship Id="rId57" Type="http://schemas.openxmlformats.org/officeDocument/2006/relationships/image" Target="media/image33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51.bin"/><Relationship Id="rId10" Type="http://schemas.openxmlformats.org/officeDocument/2006/relationships/footer" Target="footer1.xml"/><Relationship Id="rId31" Type="http://schemas.openxmlformats.org/officeDocument/2006/relationships/image" Target="media/image13.wmf"/><Relationship Id="rId52" Type="http://schemas.openxmlformats.org/officeDocument/2006/relationships/oleObject" Target="embeddings/oleObject4.bin"/><Relationship Id="rId73" Type="http://schemas.openxmlformats.org/officeDocument/2006/relationships/oleObject" Target="embeddings/oleObject16.bin"/><Relationship Id="rId78" Type="http://schemas.openxmlformats.org/officeDocument/2006/relationships/oleObject" Target="embeddings/oleObject21.bin"/><Relationship Id="rId94" Type="http://schemas.openxmlformats.org/officeDocument/2006/relationships/oleObject" Target="embeddings/oleObject37.bin"/><Relationship Id="rId99" Type="http://schemas.openxmlformats.org/officeDocument/2006/relationships/oleObject" Target="embeddings/oleObject42.bin"/><Relationship Id="rId101" Type="http://schemas.openxmlformats.org/officeDocument/2006/relationships/image" Target="media/image41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59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72.bin"/><Relationship Id="rId185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oleObject" Target="embeddings/oleObject78.bin"/><Relationship Id="rId26" Type="http://schemas.openxmlformats.org/officeDocument/2006/relationships/image" Target="media/image8.wmf"/><Relationship Id="rId47" Type="http://schemas.openxmlformats.org/officeDocument/2006/relationships/image" Target="media/image28.wmf"/><Relationship Id="rId68" Type="http://schemas.openxmlformats.org/officeDocument/2006/relationships/image" Target="media/image38.wmf"/><Relationship Id="rId89" Type="http://schemas.openxmlformats.org/officeDocument/2006/relationships/oleObject" Target="embeddings/oleObject3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54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75.bin"/><Relationship Id="rId196" Type="http://schemas.openxmlformats.org/officeDocument/2006/relationships/image" Target="media/image92.wmf"/><Relationship Id="rId200" Type="http://schemas.openxmlformats.org/officeDocument/2006/relationships/footer" Target="footer7.xml"/><Relationship Id="rId16" Type="http://schemas.openxmlformats.org/officeDocument/2006/relationships/footer" Target="footer4.xml"/><Relationship Id="rId37" Type="http://schemas.openxmlformats.org/officeDocument/2006/relationships/image" Target="media/image19.wmf"/><Relationship Id="rId58" Type="http://schemas.openxmlformats.org/officeDocument/2006/relationships/oleObject" Target="embeddings/oleObject7.bin"/><Relationship Id="rId79" Type="http://schemas.openxmlformats.org/officeDocument/2006/relationships/oleObject" Target="embeddings/oleObject22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49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33.bin"/><Relationship Id="rId165" Type="http://schemas.openxmlformats.org/officeDocument/2006/relationships/oleObject" Target="embeddings/oleObject70.bin"/><Relationship Id="rId186" Type="http://schemas.openxmlformats.org/officeDocument/2006/relationships/image" Target="media/image87.wmf"/><Relationship Id="rId27" Type="http://schemas.openxmlformats.org/officeDocument/2006/relationships/image" Target="media/image9.wmf"/><Relationship Id="rId48" Type="http://schemas.openxmlformats.org/officeDocument/2006/relationships/oleObject" Target="embeddings/oleObject2.bin"/><Relationship Id="rId69" Type="http://schemas.openxmlformats.org/officeDocument/2006/relationships/oleObject" Target="embeddings/oleObject13.bin"/><Relationship Id="rId113" Type="http://schemas.openxmlformats.org/officeDocument/2006/relationships/oleObject" Target="embeddings/oleObject44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23.bin"/><Relationship Id="rId155" Type="http://schemas.openxmlformats.org/officeDocument/2006/relationships/oleObject" Target="embeddings/oleObject65.bin"/><Relationship Id="rId176" Type="http://schemas.openxmlformats.org/officeDocument/2006/relationships/oleObject" Target="embeddings/oleObject76.bin"/><Relationship Id="rId197" Type="http://schemas.openxmlformats.org/officeDocument/2006/relationships/oleObject" Target="embeddings/oleObject87.bin"/><Relationship Id="rId201" Type="http://schemas.openxmlformats.org/officeDocument/2006/relationships/fontTable" Target="fontTable.xml"/><Relationship Id="rId17" Type="http://schemas.openxmlformats.org/officeDocument/2006/relationships/header" Target="header5.xml"/><Relationship Id="rId38" Type="http://schemas.openxmlformats.org/officeDocument/2006/relationships/image" Target="media/image20.wmf"/><Relationship Id="rId59" Type="http://schemas.openxmlformats.org/officeDocument/2006/relationships/image" Target="media/image34.wmf"/><Relationship Id="rId103" Type="http://schemas.openxmlformats.org/officeDocument/2006/relationships/image" Target="media/image43.wmf"/><Relationship Id="rId124" Type="http://schemas.openxmlformats.org/officeDocument/2006/relationships/image" Target="media/image57.wmf"/><Relationship Id="rId70" Type="http://schemas.openxmlformats.org/officeDocument/2006/relationships/image" Target="media/image39.wmf"/><Relationship Id="rId91" Type="http://schemas.openxmlformats.org/officeDocument/2006/relationships/oleObject" Target="embeddings/oleObject34.bin"/><Relationship Id="rId145" Type="http://schemas.openxmlformats.org/officeDocument/2006/relationships/oleObject" Target="embeddings/oleObject60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28" Type="http://schemas.openxmlformats.org/officeDocument/2006/relationships/image" Target="media/image10.wmf"/><Relationship Id="rId49" Type="http://schemas.openxmlformats.org/officeDocument/2006/relationships/image" Target="media/image29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8.bin"/><Relationship Id="rId81" Type="http://schemas.openxmlformats.org/officeDocument/2006/relationships/oleObject" Target="embeddings/oleObject24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202" Type="http://schemas.openxmlformats.org/officeDocument/2006/relationships/theme" Target="theme/theme1.xml"/><Relationship Id="rId18" Type="http://schemas.openxmlformats.org/officeDocument/2006/relationships/footer" Target="footer5.xml"/><Relationship Id="rId39" Type="http://schemas.openxmlformats.org/officeDocument/2006/relationships/image" Target="media/image21.wmf"/><Relationship Id="rId50" Type="http://schemas.openxmlformats.org/officeDocument/2006/relationships/oleObject" Target="embeddings/oleObject3.bin"/><Relationship Id="rId104" Type="http://schemas.openxmlformats.org/officeDocument/2006/relationships/image" Target="media/image44.wmf"/><Relationship Id="rId125" Type="http://schemas.openxmlformats.org/officeDocument/2006/relationships/oleObject" Target="embeddings/oleObject5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88.wmf"/><Relationship Id="rId71" Type="http://schemas.openxmlformats.org/officeDocument/2006/relationships/oleObject" Target="embeddings/oleObject14.bin"/><Relationship Id="rId9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4729D0-234B-4551-9E22-1BCF0AB634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3</TotalTime>
  <Pages>78</Pages>
  <Words>36815</Words>
  <Characters>250385</Characters>
  <Application>Microsoft Office Word</Application>
  <DocSecurity>0</DocSecurity>
  <Lines>2086</Lines>
  <Paragraphs>5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627</CharactersWithSpaces>
  <SharedDoc>false</SharedDoc>
  <HLinks>
    <vt:vector size="168" baseType="variant">
      <vt:variant>
        <vt:i4>8192060</vt:i4>
      </vt:variant>
      <vt:variant>
        <vt:i4>183</vt:i4>
      </vt:variant>
      <vt:variant>
        <vt:i4>0</vt:i4>
      </vt:variant>
      <vt:variant>
        <vt:i4>5</vt:i4>
      </vt:variant>
      <vt:variant>
        <vt:lpwstr>https://www.admin.tomsk.ru/site/core.nsf/86e17c84f111581147257a87003b94c5/15c00dbabd3b21c047257d0b00149c90/$FILE/%D0%9F%D1%80%D0%B8%D0%BA%D0%B0%D0%B7 %D0%9C%D0%B8%D0%BD%D1%8D%D0%BD%D0%B5%D1%80%D0%B3%D0%BE %D0%A0%D0%BE%D1%81%D1%81%D0%B8%D0%B8 %D0%BE%D1%82 19.08.2021 %E2%84%96 785 %D0%9E %D1%81%D1%85%D0%B5%D0%BC%D0%B5 %D1%82%D1%81%D0%BD %D0%A2%D0%BE%D0%BC%D1%81%D0%BA%D0%B0.pdf</vt:lpwstr>
      </vt:variant>
      <vt:variant>
        <vt:lpwstr/>
      </vt:variant>
      <vt:variant>
        <vt:i4>1441841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101105156</vt:lpwstr>
      </vt:variant>
      <vt:variant>
        <vt:i4>1441841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101105155</vt:lpwstr>
      </vt:variant>
      <vt:variant>
        <vt:i4>1441841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01105154</vt:lpwstr>
      </vt:variant>
      <vt:variant>
        <vt:i4>1441841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01105153</vt:lpwstr>
      </vt:variant>
      <vt:variant>
        <vt:i4>1310768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101105074</vt:lpwstr>
      </vt:variant>
      <vt:variant>
        <vt:i4>1310768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101105073</vt:lpwstr>
      </vt:variant>
      <vt:variant>
        <vt:i4>1310768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101105072</vt:lpwstr>
      </vt:variant>
      <vt:variant>
        <vt:i4>1310768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101105071</vt:lpwstr>
      </vt:variant>
      <vt:variant>
        <vt:i4>1310768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101105070</vt:lpwstr>
      </vt:variant>
      <vt:variant>
        <vt:i4>1441841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01105152</vt:lpwstr>
      </vt:variant>
      <vt:variant>
        <vt:i4>1441841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01105151</vt:lpwstr>
      </vt:variant>
      <vt:variant>
        <vt:i4>144184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01105150</vt:lpwstr>
      </vt:variant>
      <vt:variant>
        <vt:i4>150737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01105149</vt:lpwstr>
      </vt:variant>
      <vt:variant>
        <vt:i4>150737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01105148</vt:lpwstr>
      </vt:variant>
      <vt:variant>
        <vt:i4>150737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01105147</vt:lpwstr>
      </vt:variant>
      <vt:variant>
        <vt:i4>150737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01105146</vt:lpwstr>
      </vt:variant>
      <vt:variant>
        <vt:i4>150737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01105145</vt:lpwstr>
      </vt:variant>
      <vt:variant>
        <vt:i4>150737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01105144</vt:lpwstr>
      </vt:variant>
      <vt:variant>
        <vt:i4>150737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01105143</vt:lpwstr>
      </vt:variant>
      <vt:variant>
        <vt:i4>150737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01105142</vt:lpwstr>
      </vt:variant>
      <vt:variant>
        <vt:i4>150737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01105141</vt:lpwstr>
      </vt:variant>
      <vt:variant>
        <vt:i4>150737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01105140</vt:lpwstr>
      </vt:variant>
      <vt:variant>
        <vt:i4>104862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01105139</vt:lpwstr>
      </vt:variant>
      <vt:variant>
        <vt:i4>104862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01105138</vt:lpwstr>
      </vt:variant>
      <vt:variant>
        <vt:i4>104862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01105137</vt:lpwstr>
      </vt:variant>
      <vt:variant>
        <vt:i4>104862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01105136</vt:lpwstr>
      </vt:variant>
      <vt:variant>
        <vt:i4>104862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011051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3 User</dc:creator>
  <cp:keywords/>
  <dc:description/>
  <cp:lastModifiedBy>Юлиана А</cp:lastModifiedBy>
  <cp:revision>24</cp:revision>
  <cp:lastPrinted>2020-06-27T15:07:00Z</cp:lastPrinted>
  <dcterms:created xsi:type="dcterms:W3CDTF">2022-04-17T13:28:00Z</dcterms:created>
  <dcterms:modified xsi:type="dcterms:W3CDTF">2023-04-09T06:09:00Z</dcterms:modified>
</cp:coreProperties>
</file>